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ink/ink3.xml" ContentType="application/inkml+xml"/>
  <Override PartName="/ppt/notesSlides/notesSlide2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notesSlides/notesSlide3.xml" ContentType="application/vnd.openxmlformats-officedocument.presentationml.notesSlide+xml"/>
  <Override PartName="/ppt/ink/ink27.xml" ContentType="application/inkml+xml"/>
  <Override PartName="/ppt/notesSlides/notesSlide4.xml" ContentType="application/vnd.openxmlformats-officedocument.presentationml.notesSlide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69" r:id="rId3"/>
    <p:sldId id="267" r:id="rId4"/>
    <p:sldId id="258" r:id="rId5"/>
    <p:sldId id="261" r:id="rId6"/>
    <p:sldId id="272" r:id="rId7"/>
    <p:sldId id="266" r:id="rId8"/>
    <p:sldId id="259" r:id="rId9"/>
    <p:sldId id="271" r:id="rId10"/>
    <p:sldId id="274" r:id="rId11"/>
    <p:sldId id="275" r:id="rId12"/>
    <p:sldId id="277" r:id="rId13"/>
    <p:sldId id="278" r:id="rId14"/>
    <p:sldId id="265" r:id="rId15"/>
    <p:sldId id="279" r:id="rId16"/>
    <p:sldId id="280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8" autoAdjust="0"/>
    <p:restoredTop sz="91678" autoAdjust="0"/>
  </p:normalViewPr>
  <p:slideViewPr>
    <p:cSldViewPr snapToGrid="0">
      <p:cViewPr varScale="1">
        <p:scale>
          <a:sx n="79" d="100"/>
          <a:sy n="79" d="100"/>
        </p:scale>
        <p:origin x="54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01:54.2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25 11284 132 0,'-3'6'49'0,"3"-12"-26"0,3 12-9 0,-3-6 17 16,0 0-17-16,0 0-7 16,7 3-5-16,7-3-2 15,4 6 0-15,10-6 0 0,11 0 0 0,11-15 0 16,2-10 2-16,8-4-1 16,7-8-1-16,-3-4-2 15,-8 10-1-15,-6-10 4 16,-8 3 3-16,-10 4-1 15,-7 9-2-15,-8 6-14 16,-10 6-6-16,-10 4-54 16</inkml:trace>
  <inkml:trace contextRef="#ctx0" brushRef="#br0" timeOffset="285.668">6671 10848 36 0,'-11'-10'13'0,"11"10"-6"0,0 0-11 0,0 0 2 16,0 0 7-16,0 0 6 15,0 0 1-15,0 0 1 16,0 0 15-16,4 7 8 16,3 11 6-16,0 11 2 15,4 8-20-15,-1 17-7 16,-3 24-8-16,0 4-4 15,-3 12-2-15,-4-3-3 0,0-4 1 16,0 4-1-16,-4-3 0 16,1-22 0-16,3-6 2 0,-4-13-28 15,4-13-11 1,0-9-40 0</inkml:trace>
  <inkml:trace contextRef="#ctx0" brushRef="#br0" timeOffset="507.2302">6946 11193 172 0,'4'19'66'0,"6"6"-36"0,8 6-13 16,-7-15 20-16,6 12-17 16,4 16-3-16,4 9-9 15,3 0-3-15,4 10-2 16,3 6-5-16,8-12-1 0,2-7 2 0,1-3 0 15,-3-19-13-15,-8-3-3 16,-3 0-24-16,-8-12-11 16,-6-7-28-1</inkml:trace>
  <inkml:trace contextRef="#ctx0" brushRef="#br0" timeOffset="4217.4285">7814 10108 220 0,'-3'-10'85'0,"3"10"-46"0,0 7-43 16,0-7 15-16,0 0-13 15,7 9 0-15,10 10-2 16,11 9 2-16,8-3 1 16,-1 13 1-16,4 6 2 0,0 0-3 15,3-1-2-15,-7-5-9 16,-7-7-5-16,-3-9-16 15,-4-3-4-15</inkml:trace>
  <inkml:trace contextRef="#ctx0" brushRef="#br0" timeOffset="4727.9151">7772 10515 216 0,'-11'-6'82'0,"11"12"-44"0,0-6-47 0,0 4 14 16,0 11-10-16,4 20-1 15,3 12 5-15,0 15 2 16,3 11 1-16,1 2-4 0,0-9-1 16,-1-7 6-16,8-12 3 15,-4 0-8-15,-4-12 0 16,-3-16-11-16,1-4-2 15,-5-8-8-15,1-17-2 16,-11-12-9 0,-4-25-13-16,0 3 17 0,1-3 27 15,-1-6 13-15,4 0 37 16,0 2 17-16,4 14-11 16,-1 2-4-16,4 1-28 15,4 6-10-15,3-1-8 16,7 11-5-16,10-1-1 0,5-3-1 15,2 9 3-15,8-2 0 16,14-4 1-16,4 3-3 16,3-3 2-16,-4 7 1 15,7-4 0-15,-6 10 0 16,-8-4 2-16,-13 10-1 16,-15 10-14-16,-25 15-4 15,-10 9-18-15,-11 23-7 16,-6-7-11-1,-12-3-38-15,-3-3 19 16</inkml:trace>
  <inkml:trace contextRef="#ctx0" brushRef="#br0" timeOffset="4832.966">8008 10889 160 0,'-3'-7'60'0,"3"7"-32"0,3 0-28 0,-3 0 10 16,0 0-15-16,0 0-4 15,0 0-27-15,0 0-9 16,4 7-12-16,-1-7-3 15</inkml:trace>
  <inkml:trace contextRef="#ctx0" brushRef="#br0" timeOffset="11139.436">7959 10998 96 0,'-7'0'38'0,"7"0"-20"0,-25 16-15 16,18-13 21 0,7 7-14-16,-4-4-1 0,4-3-5 0,4-3 2 15,6 6-4-15,8-12 10 16,3 3-6-16,11-16-1 15,3 0-3-15,8-12 1 16,-5 9-2-16,-2-3-1 16,-1 6 1-16,-7-6 3 15,-3 15-2-15,-7-5-1 16,-1 12 0-16,-10-4-6 16,-3 7 3-16,-11 7-1 15,3 2 1-15,-6 0 0 16,-1 10 0-16,0-9 2 15,4 5 0-15,-3-11 4 16,6 5-2-16,-3-3 17 16,4 4-11-16,-4-10 15 15,7 6-14-15,-7-3 3 16,7 6-8-16,-7 7 2 16,3-3-3-16,-10 12 0 15,3 3-1-15,-6 16-13 16,6 0 7-16,-7 9-28 15,8 0 18-15,-4-15-29 16,7-4 24-16,-4-15-39 16,8 3 33-16,-1-28-30 15,4-3 32-15</inkml:trace>
  <inkml:trace contextRef="#ctx0" brushRef="#br0" timeOffset="11437.0278">8227 10879 96 0,'10'-6'35'0,"-10"6"-18"0,18 6 0 0,-11-3 34 15,0 7-28-15,4-1 25 16,3 10-28-16,0 3 11 16,7 0-17-16,-3 9 7 15,-1 1-12-15,1 21 0 16,3-3-6-16,-7 13 0 16,-3 3-1-16,-11 3 1 15,3-4-2-15,-3 14 2 16,0-7-2-16,0-3-3 15,0-13 1-15,0-2 3 16,0-10-1-16,-3-10 4 16,-1-6-3-16,-3-12-7 15,0-3 2-15,-3-1-27 16,-1-9 16-16,-10-3-62 16,3-9 42-16,-6-16-70 15,2-4 59-15</inkml:trace>
  <inkml:trace contextRef="#ctx0" brushRef="#br0" timeOffset="11801.0846">8230 11042 176 0,'4'-6'66'16,"-4"6"-36"-16,0 6-7 0,0 4 37 16,0-1-33-16,-4 29 0 15,1 12-17-15,-15 22-4 16,4 0-4-16,-7 6-13 0,3-12 7 0,1-3-43 31,6-19 26-31,0-10-49 0,4-8 40 0,7-26-23 16,4-10 31-16,6-24 1 15,8-1 13-15,3-18 7 16,4 9 1-16,-4 0 16 16,4 6-9-16,-4 10 39 15,-3 9-26-15,-4 10 40 16,0 9-34-16,-7 3 14 15,0 13-24-15,-11 12 0 16,4 6-10-16,-10 10-14 16,3 0 4-16,-7 3-37 15,3-9 23-15,1-4-36 16,2-5 31-16,1-11-47 16,4-2 40-16</inkml:trace>
  <inkml:trace contextRef="#ctx0" brushRef="#br0" timeOffset="12130.787">8703 10863 208 0,'14'-9'79'0,"-14"9"-42"0,7-6-34 0,-7 6 17 16,0 0-12-16,-3 9-4 15,-1 1-3-15,-10 21-1 16,3-3 0-16,-13 16 4 16,3 0-2-16,-4 0 4 15,7-6-4-15,1 5-5 16,10-8 1-16,3-4 3 16,11 1 0-16,4-10 2 15,6 3-2-15,8 0 4 16,0-6-3-16,3-1-10 15,4 1 5-15,-1-3-77 16,-2 3 45-16,-1-10-79 16,-3 10 65-16</inkml:trace>
  <inkml:trace contextRef="#ctx0" brushRef="#br0" timeOffset="12852.9471">9179 10393 104 0,'4'-19'41'0,"-4"19"-22"0,17 16-3 15,-9-13 16 1,-5 3-4-16,1-2-2 0,6 11-8 15,1 10-1-15,-4 4-8 16,-4 18 2 0,8 6-7-16,-22 22 0 15,4 0-2-15,-7 7 1 16,0-13-2-16,-4 3 4 16,4-12-3-16,0-13-1 15,4-3 0-15,3-7-6 16,3-12 3-16,4 0 8 15,4-3-4-15,10-6 7 0,7 3-6 16,7 0 1-16,0 6-2 0,15-7-2 16,-1 8 1-16,11 2-1 15,-4-3 0 1,4 0 2-16,-3-3-1 0,-1-6-5 16,-3 2 2-1,-7-2-17-15,-4-3 11 0,-7-13-72 16,-7 6 45-16,-7-15-67 15,-3 2 58-15</inkml:trace>
  <inkml:trace contextRef="#ctx0" brushRef="#br0" timeOffset="13073.1724">9620 10747 188 0,'-7'-6'71'0,"7"6"-38"0,-3-3-21 16,-1 3 25-1,8 3-21-15,-4 13 1 16,0 3-11-16,-7 31-1 16,3-3-3-16,-14 31-2 15,1-2 1-15,-15 11-10 16,4-8 5-16,-11 2-14 16,11-18 10-16,-11-7-22 15,11-12 16-15,-11-12-83 16,7-10 53-16</inkml:trace>
  <inkml:trace contextRef="#ctx0" brushRef="#br0" timeOffset="13285.4481">8830 10882 176 0,'-25'-9'66'0,"25"9"-36"0,-14-6-11 0,11 2 36 16,3 8-30-16,-4-4 3 15,1 0-17-15,3-4-13 16,3 4 0-16,15-6-4 15,7 3 3-15,20-22 0 16,8 6 1-16,18-9 2 16,-1 3 0-16,15-10-22 15,-4 10 12-15,11-3-18 16,-11-6-70-16,-10 5-31 16</inkml:trace>
  <inkml:trace contextRef="#ctx0" brushRef="#br0" timeOffset="13884.5548">9800 10230 316 0,'-7'0'118'0,"7"0"-64"0,0 0-48 15,0 0 25-15,0 0-26 16,0 0-9-16,7 0-2 16,4 3 3-16,3 3 2 15,4 4-17-15,-1 9-8 0,-6 6-24 31,-1 9 27-31,-10 13 7 0,-3 13 8 16,-4-4 4-16,0-2-1 16,0-10 1-16,3-7 3 15,4-5 0-15,7-11 1 0,4-5 17 0,3 0 9 16,0-7-11 0,7 4-8-16,7-4-5 15,1-3-1-15,6 4 3 16,0 6-2-16,-3 2 1 15,0 1-1-15,-8 9 3 16,-3 1-3-16,-6 15 1 16,2-1-1-16,-10 17-4 15,0-7 1-15,-7 4-4 16,4-4 3-16,-8 0 3 16,4-15 0-16,-7 3 13 15,0-13-8-15,-14 0 30 16,3-3-19-16,-13-15 9 15,-1-4-15-15,-14-19-13 16,7 4 1-16,-10-22-12 16,10-1 8-16,-10-5-3 15,10-1 5-15,0-3 2 0,7 10 3 16,8 6 3-16,13 0-2 16,15 0 0-16,20 3 12 15,26-19 11 1,10 3-13-16,24-24-11 15,1 8-2-15,3 1-56 16,-7 9 31-16,-10 6-133 16,-11 13 88-16,-7 0-79 0,-11 16 86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6-08-14T02:04:06.69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Group>
    <inkml:annotationXML>
      <emma:emma xmlns:emma="http://www.w3.org/2003/04/emma" version="1.0">
        <emma:interpretation id="{0D2067E8-2A80-4BB7-AB31-CB609CD236CA}" emma:medium="tactile" emma:mode="ink">
          <msink:context xmlns:msink="http://schemas.microsoft.com/ink/2010/main" type="writingRegion" rotatedBoundingBox="24774,19938 24789,19938 24789,19953 24774,19953"/>
        </emma:interpretation>
      </emma:emma>
    </inkml:annotationXML>
    <inkml:traceGroup>
      <inkml:annotationXML>
        <emma:emma xmlns:emma="http://www.w3.org/2003/04/emma" version="1.0">
          <emma:interpretation id="{AA2ACE4F-BD84-457D-AC7F-C77947762025}" emma:medium="tactile" emma:mode="ink">
            <msink:context xmlns:msink="http://schemas.microsoft.com/ink/2010/main" type="paragraph" rotatedBoundingBox="24774,19938 24789,19938 24789,19953 24774,199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7F0DF4A-EAC2-4F1E-9042-240D593EBD02}" emma:medium="tactile" emma:mode="ink">
              <msink:context xmlns:msink="http://schemas.microsoft.com/ink/2010/main" type="line" rotatedBoundingBox="24774,19938 24789,19938 24789,19953 24774,19953"/>
            </emma:interpretation>
          </emma:emma>
        </inkml:annotationXML>
        <inkml:traceGroup>
          <inkml:annotationXML>
            <emma:emma xmlns:emma="http://www.w3.org/2003/04/emma" version="1.0">
              <emma:interpretation id="{B4053681-2FF8-4C30-8E72-E0143C8152A4}" emma:medium="tactile" emma:mode="ink">
                <msink:context xmlns:msink="http://schemas.microsoft.com/ink/2010/main" type="inkWord" rotatedBoundingBox="24774,19938 24789,19938 24789,19953 24774,19953"/>
              </emma:interpretation>
              <emma:one-of disjunction-type="recognition" id="oneOf0">
                <emma:interpretation id="interp0" emma:lang="zh-CN" emma:confidence="0">
                  <emma:literal>.</emma:literal>
                </emma:interpretation>
                <emma:interpretation id="interp1" emma:lang="zh-CN" emma:confidence="0">
                  <emma:literal>·</emma:literal>
                </emma:interpretation>
                <emma:interpretation id="interp2" emma:lang="zh-CN" emma:confidence="0">
                  <emma:literal>‘</emma:literal>
                </emma:interpretation>
                <emma:interpretation id="interp3" emma:lang="zh-CN" emma:confidence="0">
                  <emma:literal>「</emma:literal>
                </emma:interpretation>
                <emma:interpretation id="interp4" emma:lang="zh-CN" emma:confidence="0">
                  <emma:literal>'</emma:literal>
                </emma:interpretation>
              </emma:one-of>
            </emma:emma>
          </inkml:annotationXML>
          <inkml:trace contextRef="#ctx0" brushRef="#br0">0 0 0,'0'0'15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4T02:03:26.50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Group>
    <inkml:annotationXML>
      <emma:emma xmlns:emma="http://www.w3.org/2003/04/emma" version="1.0">
        <emma:interpretation id="{F92321F7-CA5C-4600-B585-ABE8C24AFA64}" emma:medium="tactile" emma:mode="ink">
          <msink:context xmlns:msink="http://schemas.microsoft.com/ink/2010/main" type="writingRegion" rotatedBoundingBox="3698,6900 12780,6457 12912,9160 3830,9604">
            <msink:destinationLink direction="with" ref="{354741A1-2DBF-4F23-9323-92A7DBD9BEAA}"/>
            <msink:destinationLink direction="with" ref="{EF2D8BF7-817A-4F0E-99B1-6C7BD12DF33A}"/>
          </msink:context>
        </emma:interpretation>
      </emma:emma>
    </inkml:annotationXML>
    <inkml:traceGroup>
      <inkml:annotationXML>
        <emma:emma xmlns:emma="http://www.w3.org/2003/04/emma" version="1.0">
          <emma:interpretation id="{2F316C1C-0D39-4A0E-B742-345804DC4662}" emma:medium="tactile" emma:mode="ink">
            <msink:context xmlns:msink="http://schemas.microsoft.com/ink/2010/main" type="paragraph" rotatedBoundingBox="3698,6900 12759,6458 12814,7578 3753,80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EC2BACF-1173-42C3-9C2F-456ECC66E236}" emma:medium="tactile" emma:mode="ink">
              <msink:context xmlns:msink="http://schemas.microsoft.com/ink/2010/main" type="line" rotatedBoundingBox="3698,6900 12759,6458 12814,7578 3753,8021"/>
            </emma:interpretation>
          </emma:emma>
        </inkml:annotationXML>
        <inkml:traceGroup>
          <inkml:annotationXML>
            <emma:emma xmlns:emma="http://www.w3.org/2003/04/emma" version="1.0">
              <emma:interpretation id="{0A72EA17-02C9-49E0-97C4-9F02637E5613}" emma:medium="tactile" emma:mode="ink">
                <msink:context xmlns:msink="http://schemas.microsoft.com/ink/2010/main" type="inkWord" rotatedBoundingBox="3699,6923 5263,6847 5317,7944 3753,8021"/>
              </emma:interpretation>
              <emma:one-of disjunction-type="recognition" id="oneOf0">
                <emma:interpretation id="interp0" emma:lang="zh-CN" emma:confidence="0">
                  <emma:literal>憫</emma:literal>
                </emma:interpretation>
                <emma:interpretation id="interp1" emma:lang="zh-CN" emma:confidence="0">
                  <emma:literal>熠</emma:literal>
                </emma:interpretation>
                <emma:interpretation id="interp2" emma:lang="zh-CN" emma:confidence="0">
                  <emma:literal>樱</emma:literal>
                </emma:interpretation>
                <emma:interpretation id="interp3" emma:lang="zh-CN" emma:confidence="0">
                  <emma:literal>櫚</emma:literal>
                </emma:interpretation>
                <emma:interpretation id="interp4" emma:lang="zh-CN" emma:confidence="0">
                  <emma:literal>㹅</emma:literal>
                </emma:interpretation>
              </emma:one-of>
            </emma:emma>
          </inkml:annotationXML>
          <inkml:trace contextRef="#ctx0" brushRef="#br0">1163-24 112 0,'-6'0'44'0,"6"0"-24"0,-24 16-15 0,6-6 13 15,6 11-10-15,-17 0-2 16,5 6-4-16,-12-1-19 16,13 1 9-16</inkml:trace>
          <inkml:trace contextRef="#ctx0" brushRef="#br0" timeOffset="-177.6404">967-45 96 0,'0'-5'38'0,"0"5"-20"0,-18 0-19 0,18 0 16 16,12 10-10-16,-6 1 12 16,12 4-10-16,-1 7 5 15,1-1-7-15,0 0 0 16,0 5-3-16,0-5 1 15,-1 6-2-15,-5-6 4 16,6 5-3-16,-12-10-62 16,6 0 32-16</inkml:trace>
          <inkml:trace contextRef="#ctx0" brushRef="#br0" timeOffset="-2221.0744">243-3 136 0,'0'-5'52'0,"0"5"-28"0,-6 16-11 16,0-16 41-1,12 0-30-15,-6 0 26 16,0 0-29-16,0 0 9 0,0 0-18 0,0 0-6 16,0 0-4-16,0 5-7 15,0 0 3-15,0 0-6 16,0 11 5-16,-6 5 1 15,0 0 2-15,-12 6 2 16,18 4-1-16,-17 6-3 16,5 0 1-16,-18 11 3 15,12 4-1-15,-11 12-5 16,11-6 2-16,-6 5-28 16,12 0 17-16,-6-5-74 15,6-15 48-15,1-17-66 16,5-10 60-16</inkml:trace>
          <inkml:trace contextRef="#ctx0" brushRef="#br0" timeOffset="-1515.1987">279-93 72 0,'0'0'30'0,"0"0"-16"0,0 0-3 0,0 0 10 15,0 0-11-15,0 0-8 16,11 0-2 0,1 0 6-16,0 6-3 0,0-1 10 15,6 0-7-15,0 0 8 16,5 6-8-16,-5 0 3 15,6 4-5-15,-6 1 2 16,-1 0-3-16,-17 10 9 16,6 1-6-16,-23 10 8 15,5 5-8-15,-18 0-6 16,6 6 0-16,-23-6-5 16,11 0 3-16,-11-10-3 15,17-6 2-15,-11-5 6 16,23-5-1-16,-6-6 8 15,6 6-6-15,0-10 3 16,13 4-4-16,-1-10 0 16,6 0-1-16,-6 0-6 15,12 0 2-15,-6 0-3 16,0 0 2-16,6 0-7 16,5 0 6-16,1 0 4 15,6 0 0-15,-6 0 11 16,6 5-5-16,0 1 1 15,-1-1-4-15,1 0 3 16,0 6-4-16,-6-1 4 16,6 1-4-16,-1 5 1 15,7-1-1-15,-6 7 5 16,6 9-4-16,-1 1 8 16,1 5-7-16,6-6 5 0,-1 6-5 0,-5-5 2 15,6-6-3-15,-12-5 3 16,5 1-4-16,-11-12 10 15,0 6-6-15,-6-11 10 16,6 6-9-16,-12-11-6 16,6 5-1-16,-6-5-73 15,0 0 40-15,0-5-95 16,6 5 73-16</inkml:trace>
          <inkml:trace contextRef="#ctx0" brushRef="#br0" timeOffset="-450.0175">676-103 140 0,'0'0'52'0,"0"0"-28"0,6 10-28 0,-6-10 8 15,0 0-4-15,0 0 0 16,6 11 0-16,-6-1 4 16,6 12-2-16,-12 4 4 15,6 0-4-15,-6 6 1 16,0 5-1-16,-6 0 1 16,12 0-2-16,-12-6 2 15,12-4-2-15,-12-6 6 16,12-5-4-16,-11-16-8 15,11 5 3-15,-6-21-20 16,6 6 13-16,0-17-5 16,12 1 8-16,-1-11 3 15,7 5 3-15,-6-5 0 16,6 11 0-16,0-11 2 16,-1 11-1-16,-5-6 6 15,6 11-4-15,-6 0 10 16,6 5-7-16,-6 0 1 15,0 11-4-15,-1 5 7 16,1 5-6-16,-6 6 12 16,6 10-9-16,-12 0 5 15,6 0-7-15,-12 5 0 16,6 6-3-16,-6 0-4 16,0 5 1-16,-6-1-1 15,12 1 0-15,-6-5-3 0,6 0 3 16,-6-11-23-16,12 0 13 0,-6-11-67 15,0 6 44-15</inkml:trace>
          <inkml:trace contextRef="#ctx0" brushRef="#br0" timeOffset="361.4866">1275-103 72 0,'-6'5'30'0,"6"-5"-16"0,6 0-6 15,-6 0 26 1,6 11-19-16,-6-1 17 16,0 6-18-16,0 10 1 15,0 1-9-15,0 10 1 0,0 0-4 16,-6 5 0-16,6 0-1 0,-6-5 1 15,6 0-2-15,-5-6 4 16,10-4-3-16,-5-6-1 16,0 0 0-16,0-10-50 15,0 4 27-15,0-9-61 16,0 4 46-16</inkml:trace>
          <inkml:trace contextRef="#ctx0" brushRef="#br0" timeOffset="632.7349">1329-188 132 0,'6'0'52'0,"-6"0"-28"0,35 43-15 0,-17-33 25 15,0 1-19-15,0-6 8 16,0 6-14-16,-1-1 4 15,1 1-8-15,0-6 7 16,0 5-8-16,-12 1 8 16,6 0-8-16,-12 4 5 15,0 6-5-15,-18 1-17 16,6 4 6-16,-18-5-92 16,1 0 55-16,-7 5-65 15,6 1 62-15</inkml:trace>
          <inkml:trace contextRef="#ctx0" brushRef="#br0" timeOffset="1714.6864">694 757 116 0,'0'31'46'0,"0"-31"-24"0,18-31-19 0,-6 31 12 16,-1 5-9-16,7 5-5 16,6 1-2-16,6-6 5 15,-1 0-2-15,7-5 4 16,5 6-4-16,1-12 1 15,-1 6-1-15,-5-5-6 16,0 5 2-16,-7-5-41 16,-5 10 24-16,-12-5-50 15,6 5 39-15</inkml:trace>
          <inkml:trace contextRef="#ctx0" brushRef="#br0" timeOffset="1280.6353">759 582 128 0,'6'-5'49'0,"-6"5"-26"0,6 0-23 0,0 0 19 15,0 5-12-15,0-5 11 16,0 6-11-16,6-1 3 15,5 6-6-15,1 10 2 16,0 10-3-16,0-4 5 16,6 4-5-16,-1-4 3 15,7-1-3-15,-6 0 3 16,-1 6-4-16,-11-6-3 16,6 1 0-16,-6-6-30 15,0-5 17-15,-12-11-74 16,6 0 49-16</inkml:trace>
          <inkml:trace contextRef="#ctx0" brushRef="#br0" timeOffset="1442.0039">1103 519 140 0,'0'0'55'0,"0"0"-30"0,-12 27-18 16,-5-12 15-1,5 12-13-15,-24 10-2 0,6 0-5 16,-11 5-13-16,5-5 7 16</inkml:trace>
        </inkml:traceGroup>
        <inkml:traceGroup>
          <inkml:annotationXML>
            <emma:emma xmlns:emma="http://www.w3.org/2003/04/emma" version="1.0">
              <emma:interpretation id="{CF3D2B4E-EB2E-47C9-90CA-9E7E8175D17A}" emma:medium="tactile" emma:mode="ink">
                <msink:context xmlns:msink="http://schemas.microsoft.com/ink/2010/main" type="inkWord" rotatedBoundingBox="5631,7559 6061,7538 6077,7860 5647,7880"/>
              </emma:interpretation>
              <emma:one-of disjunction-type="recognition" id="oneOf1">
                <emma:interpretation id="interp5" emma:lang="zh-CN" emma:confidence="0">
                  <emma:literal>:</emma:literal>
                </emma:interpretation>
                <emma:interpretation id="interp6" emma:lang="zh-CN" emma:confidence="0">
                  <emma:literal>二</emma:literal>
                </emma:interpretation>
                <emma:interpretation id="interp7" emma:lang="zh-CN" emma:confidence="0">
                  <emma:literal>=</emma:literal>
                </emma:interpretation>
                <emma:interpretation id="interp8" emma:lang="zh-CN" emma:confidence="0">
                  <emma:literal>匚</emma:literal>
                </emma:interpretation>
                <emma:interpretation id="interp9" emma:lang="zh-CN" emma:confidence="0">
                  <emma:literal>工</emma:literal>
                </emma:interpretation>
              </emma:one-of>
            </emma:emma>
          </inkml:annotationXML>
          <inkml:trace contextRef="#ctx0" brushRef="#br0" timeOffset="2476.8765">1892 514 136 0,'0'0'52'0,"0"0"-28"0,0 0-6 0,0 0 18 16,0 0-16-16,0 0-3 0,0 0-16 15,18 5-3-15,0 0 1 16,6-5 0-16,5 0 3 0,7 0-1 15,0 0-1-15,5 0 3 16,7 0 0-16,-1-5-4 16,-5 5 1-16,-13 0-16 15,-5 0-4-15</inkml:trace>
          <inkml:trace contextRef="#ctx0" brushRef="#br0" timeOffset="2688.5613">1970 767 156 0,'6'5'60'0,"5"-31"-32"0,7 42-17 0,-6-6 15 16,6 1-14-16,0-6-5 16,5-5-4-16,1 0-3 15,0 0 1-15,0-5-1 0,11 15 2 16,-5-10-12-16,5 11-6 15,-5 0-46 1,0-11-40-16,-1 0 35 16</inkml:trace>
        </inkml:traceGroup>
        <inkml:traceGroup>
          <inkml:annotationXML>
            <emma:emma xmlns:emma="http://www.w3.org/2003/04/emma" version="1.0">
              <emma:interpretation id="{9633A527-DEBD-41E4-A36F-BF2DB5A48A1B}" emma:medium="tactile" emma:mode="ink">
                <msink:context xmlns:msink="http://schemas.microsoft.com/ink/2010/main" type="inkWord" rotatedBoundingBox="7074,6735 7490,6746 7489,6755 7073,6744"/>
              </emma:interpretation>
              <emma:one-of disjunction-type="recognition" id="oneOf2">
                <emma:interpretation id="interp10" emma:lang="zh-CN" emma:confidence="0">
                  <emma:literal>一</emma:literal>
                </emma:interpretation>
                <emma:interpretation id="interp11" emma:lang="zh-CN" emma:confidence="0">
                  <emma:literal>-</emma:literal>
                </emma:interpretation>
                <emma:interpretation id="interp12" emma:lang="zh-CN" emma:confidence="0">
                  <emma:literal>—</emma:literal>
                </emma:interpretation>
                <emma:interpretation id="interp13" emma:lang="zh-CN" emma:confidence="0">
                  <emma:literal>‘</emma:literal>
                </emma:interpretation>
                <emma:interpretation id="interp14" emma:lang="zh-CN" emma:confidence="0">
                  <emma:literal>ㄧ</emma:literal>
                </emma:interpretation>
              </emma:one-of>
            </emma:emma>
          </inkml:annotationXML>
          <inkml:trace contextRef="#ctx0" brushRef="#br0" timeOffset="3574.8838">3358-304 96 0,'-6'-5'38'0,"6"5"-20"0,-12 0-4 0,6 0 28 16,12 0-23-16,-6 0 8 16,0 0-16-16,0 0-2 15,0 0-5-15,12 0-3 16,6 5 0-16,6-5 1 16,11 6-1-16,7-6 4 15,-1 0-3-15,7 0-1 16,-1 0 0-16,-5 0-4 15,-1 0 2-15,-17 0-26 16,0 0 15-16,-18 0-72 16,0 5 47-16</inkml:trace>
        </inkml:traceGroup>
        <inkml:traceGroup>
          <inkml:annotationXML>
            <emma:emma xmlns:emma="http://www.w3.org/2003/04/emma" version="1.0">
              <emma:interpretation id="{4D978A17-8E15-4DF3-B47B-877F476445B4}" emma:medium="tactile" emma:mode="ink">
                <msink:context xmlns:msink="http://schemas.microsoft.com/ink/2010/main" type="inkWord" rotatedBoundingBox="7890,6818 7923,7162 7741,7179 7709,6836"/>
              </emma:interpretation>
              <emma:one-of disjunction-type="recognition" id="oneOf3">
                <emma:interpretation id="interp15" emma:lang="zh-CN" emma:confidence="0">
                  <emma:literal>)</emma:literal>
                </emma:interpretation>
                <emma:interpretation id="interp16" emma:lang="zh-CN" emma:confidence="0">
                  <emma:literal>'</emma:literal>
                </emma:interpretation>
                <emma:interpretation id="interp17" emma:lang="zh-CN" emma:confidence="0">
                  <emma:literal>’</emma:literal>
                </emma:interpretation>
                <emma:interpretation id="interp18" emma:lang="zh-CN" emma:confidence="0">
                  <emma:literal>,</emma:literal>
                </emma:interpretation>
                <emma:interpretation id="interp19" emma:lang="zh-CN" emma:confidence="0">
                  <emma:literal>7</emma:literal>
                </emma:interpretation>
              </emma:one-of>
            </emma:emma>
          </inkml:annotationXML>
          <inkml:trace contextRef="#ctx0" brushRef="#br0" timeOffset="6876.0644">3969-209 164 0,'0'0'63'0,"0"0"-34"0,6 6-10 0,-6-6 28 15,0 0-27-15,0 0-3 16,0 0-11-16,0 0-8 16,12 0 0-16,-6 0-1 15,6 0 1-15,6 0 2 16,-1 0 0-16,1 0-5 16,0 5 3-16,0 5-1 15,0 12 1-15,-1-1 2 16,1 5 0-16,-12-5 2 15,6 5-1-15,-18 1 6 16,6-1-4-16,-18-5 1 0,6 6-2 16,-11-6-4-16,5 0 1 0,-6-5-23 15,12-1 12-15,-5-4-82 16,11 0 52-16,-6-6-55 16,6 0 56-16</inkml:trace>
        </inkml:traceGroup>
        <inkml:traceGroup>
          <inkml:annotationXML>
            <emma:emma xmlns:emma="http://www.w3.org/2003/04/emma" version="1.0">
              <emma:interpretation id="{192D867A-E721-4646-B197-553EDF647292}" emma:medium="tactile" emma:mode="ink">
                <msink:context xmlns:msink="http://schemas.microsoft.com/ink/2010/main" type="inkWord" rotatedBoundingBox="7852,7255 7938,6704 8094,6729 8008,7280"/>
              </emma:interpretation>
              <emma:one-of disjunction-type="recognition" id="oneOf4">
                <emma:interpretation id="interp20" emma:lang="zh-CN" emma:confidence="0">
                  <emma:literal>(</emma:literal>
                </emma:interpretation>
                <emma:interpretation id="interp21" emma:lang="zh-CN" emma:confidence="0">
                  <emma:literal>‘</emma:literal>
                </emma:interpretation>
                <emma:interpretation id="interp22" emma:lang="zh-CN" emma:confidence="0">
                  <emma:literal>〈</emma:literal>
                </emma:interpretation>
                <emma:interpretation id="interp23" emma:lang="zh-CN" emma:confidence="0">
                  <emma:literal>l</emma:literal>
                </emma:interpretation>
                <emma:interpretation id="interp24" emma:lang="zh-CN" emma:confidence="0">
                  <emma:literal>!</emma:literal>
                </emma:interpretation>
              </emma:one-of>
            </emma:emma>
          </inkml:annotationXML>
          <inkml:trace contextRef="#ctx0" brushRef="#br0" timeOffset="7161.7628">4290-319 108 0,'6'-6'41'0,"-6"6"-22"0,0 0-5 0,0 0 39 16,0 0-29-16,-6 0 15 15,6 6-23-15,-6 4-4 16,0 11-8-16,-12 11-3 15,0 5 0-15,-6 5-4 16,7 0 2-16,-7 0-4 16,6 1 3-16,6-1-1 15,6-5 1-15,6 0 2 16,12-6 0-16,-6 6 4 16,6-5-2-16,0-6-10 15,6-5 5-15,-6-10-50 16,5-6 29-16,1-15-69 15,6 4 52-15</inkml:trace>
        </inkml:traceGroup>
        <inkml:traceGroup>
          <inkml:annotationXML>
            <emma:emma xmlns:emma="http://www.w3.org/2003/04/emma" version="1.0">
              <emma:interpretation id="{6FB2EC90-EFD3-4D91-803C-8DFBD90543BC}" emma:medium="tactile" emma:mode="ink">
                <msink:context xmlns:msink="http://schemas.microsoft.com/ink/2010/main" type="inkWord" rotatedBoundingBox="8207,6978 8210,7252 8204,7253 8201,6979"/>
              </emma:interpretation>
              <emma:one-of disjunction-type="recognition" id="oneOf5">
                <emma:interpretation id="interp25" emma:lang="zh-CN" emma:confidence="0">
                  <emma:literal>1</emma:literal>
                </emma:interpretation>
                <emma:interpretation id="interp26" emma:lang="zh-CN" emma:confidence="0">
                  <emma:literal>‘</emma:literal>
                </emma:interpretation>
                <emma:interpretation id="interp27" emma:lang="zh-CN" emma:confidence="0">
                  <emma:literal>'</emma:literal>
                </emma:interpretation>
                <emma:interpretation id="interp28" emma:lang="zh-CN" emma:confidence="0">
                  <emma:literal>|</emma:literal>
                </emma:interpretation>
                <emma:interpretation id="interp29" emma:lang="zh-CN" emma:confidence="0">
                  <emma:literal>Ⅰ</emma:literal>
                </emma:interpretation>
              </emma:one-of>
            </emma:emma>
          </inkml:annotationXML>
          <inkml:trace contextRef="#ctx0" brushRef="#br0" timeOffset="7479.5033">4462-61 132 0,'0'-5'52'0,"0"5"-28"0,6 21-22 0,-6-11 14 16,0 1-10-16,0 10-1 15,0 0-3-15,0 5 3 16,0 6-3-16,0-6 4 16,0 1-4-16,0-6-21 15,0 5 11-15,0-10-68 16,0 0 42-16</inkml:trace>
        </inkml:traceGroup>
        <inkml:traceGroup>
          <inkml:annotationXML>
            <emma:emma xmlns:emma="http://www.w3.org/2003/04/emma" version="1.0">
              <emma:interpretation id="{12D5E9E1-6FAD-4ADA-A55D-A9E0950B775A}" emma:medium="tactile" emma:mode="ink">
                <msink:context xmlns:msink="http://schemas.microsoft.com/ink/2010/main" type="inkWord" rotatedBoundingBox="8438,7273 8450,6972 8463,6973 8452,7274"/>
              </emma:interpretation>
              <emma:one-of disjunction-type="recognition" id="oneOf6">
                <emma:interpretation id="interp30" emma:lang="zh-CN" emma:confidence="0">
                  <emma:literal>1</emma:literal>
                </emma:interpretation>
                <emma:interpretation id="interp31" emma:lang="zh-CN" emma:confidence="0">
                  <emma:literal>‘</emma:literal>
                </emma:interpretation>
                <emma:interpretation id="interp32" emma:lang="zh-CN" emma:confidence="0">
                  <emma:literal>'</emma:literal>
                </emma:interpretation>
                <emma:interpretation id="interp33" emma:lang="zh-CN" emma:confidence="0">
                  <emma:literal>ⅰ</emma:literal>
                </emma:interpretation>
                <emma:interpretation id="interp34" emma:lang="zh-CN" emma:confidence="0">
                  <emma:literal>|</emma:literal>
                </emma:interpretation>
              </emma:one-of>
            </emma:emma>
          </inkml:annotationXML>
          <inkml:trace contextRef="#ctx0" brushRef="#br0" timeOffset="7702.5716">4717-72 120 0,'6'0'46'0,"-6"0"-24"0,0 6-13 0,0-1 23 16,0 6-19-16,-6 4 3 16,6 6-10-16,-6 6-1 15,6-1-3-15,-6 1 1 16,12 4-2-16,-6-4 4 15,0-1-3-15,0-5-67 16,0 0 36-16,0-5-66 16,0 5 54-16</inkml:trace>
        </inkml:traceGroup>
        <inkml:traceGroup>
          <inkml:annotationXML>
            <emma:emma xmlns:emma="http://www.w3.org/2003/04/emma" version="1.0">
              <emma:interpretation id="{18E63B6B-B4CF-45B2-9DD6-38E967BD319F}" emma:medium="tactile" emma:mode="ink">
                <msink:context xmlns:msink="http://schemas.microsoft.com/ink/2010/main" type="inkWord" rotatedBoundingBox="9554,7016 9646,7011 9650,7074 9557,7078"/>
              </emma:interpretation>
              <emma:one-of disjunction-type="recognition" id="oneOf7">
                <emma:interpretation id="interp35" emma:lang="zh-CN" emma:confidence="0">
                  <emma:literal>.</emma:literal>
                </emma:interpretation>
                <emma:interpretation id="interp36" emma:lang="zh-CN" emma:confidence="0">
                  <emma:literal>、</emma:literal>
                </emma:interpretation>
                <emma:interpretation id="interp37" emma:lang="zh-CN" emma:confidence="0">
                  <emma:literal>·</emma:literal>
                </emma:interpretation>
                <emma:interpretation id="interp38" emma:lang="zh-CN" emma:confidence="0">
                  <emma:literal>‘</emma:literal>
                </emma:interpretation>
                <emma:interpretation id="interp39" emma:lang="zh-CN" emma:confidence="0">
                  <emma:literal>`</emma:literal>
                </emma:interpretation>
              </emma:one-of>
            </emma:emma>
          </inkml:annotationXML>
          <inkml:trace contextRef="#ctx0" brushRef="#br0" timeOffset="8498.6672">5815-24 112 0,'0'-5'44'0,"0"5"-24"0,6 10-19 0,-6-10 19 16,5 5-11-16,-5-5 6 16,6 11-8-16,0-6 0 15,6 6-4-15,0-6 0 16,0 0-1-16,6-5-68 16,0 6 37-16</inkml:trace>
        </inkml:traceGroup>
        <inkml:traceGroup>
          <inkml:annotationXML>
            <emma:emma xmlns:emma="http://www.w3.org/2003/04/emma" version="1.0">
              <emma:interpretation id="{A096DB04-942B-42DB-BC70-6F6DC86D87A0}" emma:medium="tactile" emma:mode="ink">
                <msink:context xmlns:msink="http://schemas.microsoft.com/ink/2010/main" type="inkWord" rotatedBoundingBox="10005,6989 10033,6987 10035,7021 10007,7022"/>
              </emma:interpretation>
              <emma:one-of disjunction-type="recognition" id="oneOf8">
                <emma:interpretation id="interp40" emma:lang="zh-CN" emma:confidence="0">
                  <emma:literal>.</emma:literal>
                </emma:interpretation>
                <emma:interpretation id="interp41" emma:lang="zh-CN" emma:confidence="0">
                  <emma:literal>·</emma:literal>
                </emma:interpretation>
                <emma:interpretation id="interp42" emma:lang="zh-CN" emma:confidence="0">
                  <emma:literal>‘</emma:literal>
                </emma:interpretation>
                <emma:interpretation id="interp43" emma:lang="zh-CN" emma:confidence="0">
                  <emma:literal>、</emma:literal>
                </emma:interpretation>
                <emma:interpretation id="interp44" emma:lang="zh-CN" emma:confidence="0">
                  <emma:literal>`</emma:literal>
                </emma:interpretation>
              </emma:one-of>
            </emma:emma>
          </inkml:annotationXML>
          <inkml:trace contextRef="#ctx0" brushRef="#br0" timeOffset="8678.9133">6266-56 104 0,'0'0'41'0,"5"0"-22"0,-5 6-18 15,0-1 11 1,6 0-8-16,-6 0 2 15,6 1-3-15,0-6-52 16,0 5 26-16</inkml:trace>
        </inkml:traceGroup>
        <inkml:traceGroup>
          <inkml:annotationXML>
            <emma:emma xmlns:emma="http://www.w3.org/2003/04/emma" version="1.0">
              <emma:interpretation id="{50EE5724-30F1-4138-8C55-BC287DC647AA}" emma:medium="tactile" emma:mode="ink">
                <msink:context xmlns:msink="http://schemas.microsoft.com/ink/2010/main" type="inkWord" rotatedBoundingBox="10402,6968 10494,6963 10498,7030 10406,7035"/>
              </emma:interpretation>
              <emma:one-of disjunction-type="recognition" id="oneOf9">
                <emma:interpretation id="interp45" emma:lang="zh-CN" emma:confidence="0">
                  <emma:literal>.</emma:literal>
                </emma:interpretation>
                <emma:interpretation id="interp46" emma:lang="zh-CN" emma:confidence="0">
                  <emma:literal>、</emma:literal>
                </emma:interpretation>
                <emma:interpretation id="interp47" emma:lang="zh-CN" emma:confidence="0">
                  <emma:literal>·</emma:literal>
                </emma:interpretation>
                <emma:interpretation id="interp48" emma:lang="zh-CN" emma:confidence="0">
                  <emma:literal>‵</emma:literal>
                </emma:interpretation>
                <emma:interpretation id="interp49" emma:lang="zh-CN" emma:confidence="0">
                  <emma:literal>‘</emma:literal>
                </emma:interpretation>
              </emma:one-of>
            </emma:emma>
          </inkml:annotationXML>
          <inkml:trace contextRef="#ctx0" brushRef="#br0" timeOffset="8860.1629">6663-72 100 0,'0'-5'38'0,"0"5"-20"0,12 16-15 0,-6-11 14 16,0 6-10-16,0-6 1 16,6 6-5-16,-6-11 3 15,5 5-4-15,7 0-54 16,0 0 29-16</inkml:trace>
        </inkml:traceGroup>
        <inkml:traceGroup>
          <inkml:annotationXML>
            <emma:emma xmlns:emma="http://www.w3.org/2003/04/emma" version="1.0">
              <emma:interpretation id="{AA019031-D35C-4978-9259-21080994E6D4}" emma:medium="tactile" emma:mode="ink">
                <msink:context xmlns:msink="http://schemas.microsoft.com/ink/2010/main" type="inkWord" rotatedBoundingBox="11665,6696 12769,6642 12804,7375 11701,7429"/>
              </emma:interpretation>
              <emma:one-of disjunction-type="recognition" id="oneOf10">
                <emma:interpretation id="interp50" emma:lang="zh-CN" emma:confidence="0">
                  <emma:literal>。</emma:literal>
                </emma:interpretation>
                <emma:interpretation id="interp51" emma:lang="zh-CN" emma:confidence="0">
                  <emma:literal>'</emma:literal>
                </emma:interpretation>
                <emma:interpretation id="interp52" emma:lang="zh-CN" emma:confidence="0">
                  <emma:literal>’</emma:literal>
                </emma:interpretation>
                <emma:interpretation id="interp53" emma:lang="zh-CN" emma:confidence="0">
                  <emma:literal>,</emma:literal>
                </emma:interpretation>
                <emma:interpretation id="interp54" emma:lang="zh-CN" emma:confidence="0">
                  <emma:literal>)</emma:literal>
                </emma:interpretation>
              </emma:one-of>
            </emma:emma>
          </inkml:annotationXML>
          <inkml:trace contextRef="#ctx0" brushRef="#br0" timeOffset="9580.0305">7933-203 144 0,'12'-6'55'0,"-12"6"-30"15,23-37-18-15,-11 27 24 16,0 10-18-16,6-5 13 16,0 5-15-16,11-6 6 15,1 12-10-15,6-1-2 0,-1 5-3 0,1 11 3 16,0 6-3-16,-13-1 8 16,1 6-6-16,-24 0 5 15,-6 4-5-15,-18 1-11 16,1 0 4-16,-13-5-22 15,6-6 15-15,-5-5-40 16,11-5 28-16,-6-5-74 16,7-1 54-16</inkml:trace>
        </inkml:traceGroup>
        <inkml:traceGroup>
          <inkml:annotationXML>
            <emma:emma xmlns:emma="http://www.w3.org/2003/04/emma" version="1.0">
              <emma:interpretation id="{778FB846-9487-4D9F-9DDC-1AB220ACAC25}" emma:medium="tactile" emma:mode="ink">
                <msink:context xmlns:msink="http://schemas.microsoft.com/ink/2010/main" type="inkWord" rotatedBoundingBox="12031,7207 12156,6647 12289,6677 12165,7237"/>
              </emma:interpretation>
              <emma:one-of disjunction-type="recognition" id="oneOf11">
                <emma:interpretation id="interp55" emma:lang="zh-CN" emma:confidence="0">
                  <emma:literal>(</emma:literal>
                </emma:interpretation>
                <emma:interpretation id="interp56" emma:lang="zh-CN" emma:confidence="0">
                  <emma:literal>‘</emma:literal>
                </emma:interpretation>
                <emma:interpretation id="interp57" emma:lang="zh-CN" emma:confidence="0">
                  <emma:literal>〈</emma:literal>
                </emma:interpretation>
                <emma:interpretation id="interp58" emma:lang="zh-CN" emma:confidence="0">
                  <emma:literal>'</emma:literal>
                </emma:interpretation>
                <emma:interpretation id="interp59" emma:lang="zh-CN" emma:confidence="0">
                  <emma:literal>!</emma:literal>
                </emma:interpretation>
              </emma:one-of>
            </emma:emma>
          </inkml:annotationXML>
          <inkml:trace contextRef="#ctx0" brushRef="#br0" timeOffset="9834.1543">8508-377 140 0,'0'0'52'0,"0"0"-28"0,-5 15-22 16,-7-4 18-1,6 15-12-15,-18 6 12 16,6 10-12-16,-11 0 5 16,5 6-8-16,0-6-4 15,6 0-2-15,6 0 3 16,12-5-1-16,0 0 4 15,6 0-3-15,0-5 1 16,6-6-1-16,0-5-57 16,6 0 31-16,0-10-75 0,-1-6 56 0</inkml:trace>
        </inkml:traceGroup>
        <inkml:traceGroup>
          <inkml:annotationXML>
            <emma:emma xmlns:emma="http://www.w3.org/2003/04/emma" version="1.0">
              <emma:interpretation id="{491542F7-D57D-42E7-8E86-A1317DACDA2B}" emma:medium="tactile" emma:mode="ink">
                <msink:context xmlns:msink="http://schemas.microsoft.com/ink/2010/main" type="inkWord" rotatedBoundingBox="12402,6988 12407,7220 12401,7221 12396,6989"/>
              </emma:interpretation>
              <emma:one-of disjunction-type="recognition" id="oneOf12">
                <emma:interpretation id="interp60" emma:lang="zh-CN" emma:confidence="0">
                  <emma:literal>1</emma:literal>
                </emma:interpretation>
                <emma:interpretation id="interp61" emma:lang="zh-CN" emma:confidence="0">
                  <emma:literal>'</emma:literal>
                </emma:interpretation>
                <emma:interpretation id="interp62" emma:lang="zh-CN" emma:confidence="0">
                  <emma:literal>‘</emma:literal>
                </emma:interpretation>
                <emma:interpretation id="interp63" emma:lang="zh-CN" emma:confidence="0">
                  <emma:literal>’</emma:literal>
                </emma:interpretation>
                <emma:interpretation id="interp64" emma:lang="zh-CN" emma:confidence="0">
                  <emma:literal>丨</emma:literal>
                </emma:interpretation>
              </emma:one-of>
            </emma:emma>
          </inkml:annotationXML>
          <inkml:trace contextRef="#ctx0" brushRef="#br0" timeOffset="10315.9797">8657-56 168 0,'0'0'63'0,"0"0"-34"0,0 6-25 15,0-6 11 1,0 0-10-16,0 5 0 0,6 5-3 0,-6 6 3 16,0 5-3-16,0 0-1 15,0 6 0-15,0-1 5 16,0 0-3-16,0-4-10 15,0 4 4-15,0-15-88 16,0 4 51-16</inkml:trace>
        </inkml:traceGroup>
        <inkml:traceGroup>
          <inkml:annotationXML>
            <emma:emma xmlns:emma="http://www.w3.org/2003/04/emma" version="1.0">
              <emma:interpretation id="{2844020C-E29C-4125-ADD9-B576DE28B458}" emma:medium="tactile" emma:mode="ink">
                <msink:context xmlns:msink="http://schemas.microsoft.com/ink/2010/main" type="inkWord" rotatedBoundingBox="12623,6967 12635,7384 12610,7385 12598,6968"/>
              </emma:interpretation>
              <emma:one-of disjunction-type="recognition" id="oneOf13">
                <emma:interpretation id="interp65" emma:lang="zh-CN" emma:confidence="0">
                  <emma:literal>)</emma:literal>
                </emma:interpretation>
                <emma:interpretation id="interp66" emma:lang="zh-CN" emma:confidence="0">
                  <emma:literal>1</emma:literal>
                </emma:interpretation>
                <emma:interpretation id="interp67" emma:lang="zh-CN" emma:confidence="0">
                  <emma:literal>'</emma:literal>
                </emma:interpretation>
                <emma:interpretation id="interp68" emma:lang="zh-CN" emma:confidence="0">
                  <emma:literal>l</emma:literal>
                </emma:interpretation>
                <emma:interpretation id="interp69" emma:lang="zh-CN" emma:confidence="0">
                  <emma:literal>丨</emma:literal>
                </emma:interpretation>
              </emma:one-of>
            </emma:emma>
          </inkml:annotationXML>
          <inkml:trace contextRef="#ctx0" brushRef="#br0" timeOffset="10768.8282">8859-72 148 0,'0'-5'57'0,"0"5"-30"0,0 5-16 16,0-5 20-16,5 6-18 15,-5-6-2-15,0 0-7 16,0 5-3-16,6 11 0 0,0 5 3 15,0 11-2-15,-6 4 6 16,6 7-5-16,-6-1 1 16,0 0-2-16,-6-5 1 15,6 0-2-15,-6-11 4 16,6-5-3-16,-6-5-25 16,12 5 12-16,-6-15-90 15,0-1 56-15</inkml:trace>
        </inkml:traceGroup>
        <inkml:traceGroup>
          <inkml:annotationXML>
            <emma:emma xmlns:emma="http://www.w3.org/2003/04/emma" version="1.0">
              <emma:interpretation id="{866246F6-C791-4054-9E6F-9EE5DF46A372}" emma:medium="tactile" emma:mode="ink">
                <msink:context xmlns:msink="http://schemas.microsoft.com/ink/2010/main" type="inkWord" rotatedBoundingBox="12640,6819 12817,7047 12723,7121 12546,6893"/>
              </emma:interpretation>
              <emma:one-of disjunction-type="recognition" id="oneOf14">
                <emma:interpretation id="interp70" emma:lang="zh-CN" emma:confidence="0">
                  <emma:literal>,</emma:literal>
                </emma:interpretation>
                <emma:interpretation id="interp71" emma:lang="zh-CN" emma:confidence="0">
                  <emma:literal>'</emma:literal>
                </emma:interpretation>
                <emma:interpretation id="interp72" emma:lang="zh-CN" emma:confidence="0">
                  <emma:literal>`</emma:literal>
                </emma:interpretation>
                <emma:interpretation id="interp73" emma:lang="zh-CN" emma:confidence="0">
                  <emma:literal>’</emma:literal>
                </emma:interpretation>
                <emma:interpretation id="interp74" emma:lang="zh-CN" emma:confidence="0">
                  <emma:literal>〉</emma:literal>
                </emma:interpretation>
              </emma:one-of>
            </emma:emma>
          </inkml:annotationXML>
          <inkml:trace contextRef="#ctx0" brushRef="#br0" timeOffset="11008.8894">8859-193 148 0,'0'0'57'0,"0"0"-30"0,5 5-23 15,-5 1 15 1,12 4-11-16,0 6 4 15,12 0-7-15,0-6 2 16,-1 6-4-16,1-5 5 16,0 5-5-16,-12-1 8 15,6 7-7-15,-13-7 12 16,1 6-9-16,-17 1-6 16,5 4-1-16,-18-5-97 15,0 0 53-15</inkml:trace>
        </inkml:traceGroup>
      </inkml:traceGroup>
    </inkml:traceGroup>
    <inkml:traceGroup>
      <inkml:annotationXML>
        <emma:emma xmlns:emma="http://www.w3.org/2003/04/emma" version="1.0">
          <emma:interpretation id="{AD14EECA-F7CE-4BE2-8FA0-11E8955C5D14}" emma:medium="tactile" emma:mode="ink">
            <msink:context xmlns:msink="http://schemas.microsoft.com/ink/2010/main" type="paragraph" rotatedBoundingBox="7699,8471 12870,8256 12908,9162 7736,937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4A1B656-E6B0-4113-99F8-F588D2BBA52B}" emma:medium="tactile" emma:mode="ink">
              <msink:context xmlns:msink="http://schemas.microsoft.com/ink/2010/main" type="inkBullet" rotatedBoundingBox="7706,8471 7981,8463 7996,9028 7722,9036"/>
            </emma:interpretation>
            <emma:one-of disjunction-type="recognition" id="oneOf15">
              <emma:interpretation id="interp75" emma:lang="zh-CN" emma:confidence="0">
                <emma:literal>X</emma:literal>
              </emma:interpretation>
              <emma:interpretation id="interp76" emma:lang="zh-CN" emma:confidence="0">
                <emma:literal>×</emma:literal>
              </emma:interpretation>
              <emma:interpretation id="interp77" emma:lang="zh-CN" emma:confidence="0">
                <emma:literal>x</emma:literal>
              </emma:interpretation>
              <emma:interpretation id="interp78" emma:lang="zh-CN" emma:confidence="0">
                <emma:literal>ⅹ</emma:literal>
              </emma:interpretation>
              <emma:interpretation id="interp79" emma:lang="zh-CN" emma:confidence="0">
                <emma:literal>Ⅹ</emma:literal>
              </emma:interpretation>
            </emma:one-of>
          </emma:emma>
        </inkml:annotationXML>
        <inkml:trace contextRef="#ctx0" brushRef="#br0" timeOffset="12041.4949">3969 1426 148 0,'0'0'55'0,"0"0"-30"0,6 6-14 0,-6-6 13 16,0 0-14-16,0 0 0 15,12 10-7-15,-6 11 11 16,6 11-7-16,6 10 5 16,-1 0-7-16,7 11 4 15,6 0-5-15,-6 5 2 16,-1 0-3-16,-5-5 0 16,0-6-1-16,-6-15 5 15,6-1-4-15,-12-20-52 16,-1-1 27-16,-5-20-95 15,6 5 65-15</inkml:trace>
        <inkml:trace contextRef="#ctx0" brushRef="#br0" timeOffset="12260.6292">4242 1442 200 0,'-6'0'74'0,"6"0"-40"0,-6 11-33 16,0-1 14-16,6 6-10 0,-23 21-1 15,5 5-2 1,-18 6 3-16,13 4-3 0,-13 6-5 16,12-5 1-16,-5 0-69 15,11-6 38-15,-6-4-76 16,12-6 61-16</inkml:trace>
      </inkml:traceGroup>
      <inkml:traceGroup>
        <inkml:annotationXML>
          <emma:emma xmlns:emma="http://www.w3.org/2003/04/emma" version="1.0">
            <emma:interpretation id="{0D304E6C-A464-4D70-8464-C18629345C47}" emma:medium="tactile" emma:mode="ink">
              <msink:context xmlns:msink="http://schemas.microsoft.com/ink/2010/main" type="line" rotatedBoundingBox="8023,8551 12874,8350 12908,9162 8057,9364"/>
            </emma:interpretation>
          </emma:emma>
        </inkml:annotationXML>
        <inkml:traceGroup>
          <inkml:annotationXML>
            <emma:emma xmlns:emma="http://www.w3.org/2003/04/emma" version="1.0">
              <emma:interpretation id="{DEBA197E-5BFC-4EE7-ACF4-B2D367E8DD8A}" emma:medium="tactile" emma:mode="ink">
                <msink:context xmlns:msink="http://schemas.microsoft.com/ink/2010/main" type="inkWord" rotatedBoundingBox="8033,8777 8427,8761 8441,9107 8047,9123"/>
              </emma:interpretation>
              <emma:one-of disjunction-type="recognition" id="oneOf16">
                <emma:interpretation id="interp80" emma:lang="zh-CN" emma:confidence="0">
                  <emma:literal>川</emma:literal>
                </emma:interpretation>
                <emma:interpretation id="interp81" emma:lang="zh-CN" emma:confidence="0">
                  <emma:literal>Ⅲ</emma:literal>
                </emma:interpretation>
                <emma:interpretation id="interp82" emma:lang="zh-CN" emma:confidence="0">
                  <emma:literal>Ⅶ</emma:literal>
                </emma:interpretation>
                <emma:interpretation id="interp83" emma:lang="zh-CN" emma:confidence="0">
                  <emma:literal>叫</emma:literal>
                </emma:interpretation>
                <emma:interpretation id="interp84" emma:lang="zh-CN" emma:confidence="0">
                  <emma:literal>ⅶ</emma:literal>
                </emma:interpretation>
              </emma:one-of>
            </emma:emma>
          </inkml:annotationXML>
          <inkml:trace contextRef="#ctx0" brushRef="#br0" timeOffset="12896.2786">4319 1753 108 0,'0'-5'44'0,"0"5"-24"0,0 5-10 16,0-5 25-1,0 0-19-15,0 0 5 16,0 6-12-16,0-6-1 15,0 10-5-15,0 1 7 16,0 10-6-16,0-5 5 0,0 5-5 0,-6 5 0 16,6 0-2-16,-6-4 1 15,6-1-2-15,-5-11 6 16,10 6-4-16,-5-11 19 16,0 1-13-16,0-12 6 15,0 1-10-15,0-11-11 16,12 6 3-16,0-17-4 15,6 6 4-15,0-10 4 16,0 9 0-16,-7 1-1 16,7 6 1-16,-6-1-4 15,0 5 2-15,-6 1-6 16,0 4 4-16,0 1-3 16,0 5 3-16,-6-5 11 15,0 10-5-15,0 0 13 16,6 6-9-16,0 5 3 15,0 10-6-15,-6 0 2 16,5 1-3-16,-5-1 0 16,0 1-1-16,0-6 1 15,0 5-2-15,0-10-1 16,0 5 1-16,0-10-17 16,0-1 9-16,0 1-67 15,0-1 40-15,-5-5-80 0,5 6 65 0</inkml:trace>
          <inkml:trace contextRef="#ctx0" brushRef="#br0" timeOffset="13199.0834">4687 1716 148 0,'-6'6'55'0,"6"-6"-30"0,6 5-16 0,-6-5 25 15,0 0-19-15,0 5 10 16,0 6-15-16,0-1 10 16,0 11-11-16,0 6 2 15,0 4-7-15,-6 6 0 16,0 0-2-16,-6 0 5 15,12-5-4-15,-11-6 3 16,11 1-3-16,-12-6-63 16,12-5 32-16</inkml:trace>
        </inkml:traceGroup>
        <inkml:traceGroup>
          <inkml:annotationXML>
            <emma:emma xmlns:emma="http://www.w3.org/2003/04/emma" version="1.0">
              <emma:interpretation id="{153CB38E-5A01-4128-A0C0-B9F8995E6CE5}" emma:medium="tactile" emma:mode="ink">
                <msink:context xmlns:msink="http://schemas.microsoft.com/ink/2010/main" type="inkWord" rotatedBoundingBox="9797,8714 9867,8711 9869,8750 9799,8753"/>
              </emma:interpretation>
              <emma:one-of disjunction-type="recognition" id="oneOf17">
                <emma:interpretation id="interp85" emma:lang="zh-CN" emma:confidence="0">
                  <emma:literal>、</emma:literal>
                </emma:interpretation>
                <emma:interpretation id="interp86" emma:lang="zh-CN" emma:confidence="0">
                  <emma:literal>·</emma:literal>
                </emma:interpretation>
                <emma:interpretation id="interp87" emma:lang="zh-CN" emma:confidence="0">
                  <emma:literal>.</emma:literal>
                </emma:interpretation>
                <emma:interpretation id="interp88" emma:lang="zh-CN" emma:confidence="0">
                  <emma:literal>-</emma:literal>
                </emma:interpretation>
                <emma:interpretation id="interp89" emma:lang="zh-CN" emma:confidence="0">
                  <emma:literal> </emma:literal>
                </emma:interpretation>
              </emma:one-of>
            </emma:emma>
          </inkml:annotationXML>
          <inkml:trace contextRef="#ctx0" brushRef="#br0" timeOffset="13921.1594">6058 1669 192 0,'0'0'74'0,"0"0"-40"0,0 5-20 0,0-5 27 15,0 0-24-15,0 0-6 16,0 0-7-16,0 6-8 16,6-1 2-16,0-5 3 15,0 5 0-15,0 0-56 16,5 1 31-16,1-6-97 15,12 5 68-15</inkml:trace>
        </inkml:traceGroup>
        <inkml:traceGroup>
          <inkml:annotationXML>
            <emma:emma xmlns:emma="http://www.w3.org/2003/04/emma" version="1.0">
              <emma:interpretation id="{5ED17F66-BCB4-41F2-9687-9B6FC38988ED}" emma:medium="tactile" emma:mode="ink">
                <msink:context xmlns:msink="http://schemas.microsoft.com/ink/2010/main" type="inkWord" rotatedBoundingBox="10224,8688 10271,8686 10272,8725 10225,8726"/>
              </emma:interpretation>
              <emma:one-of disjunction-type="recognition" id="oneOf18">
                <emma:interpretation id="interp90" emma:lang="zh-CN" emma:confidence="0">
                  <emma:literal>、</emma:literal>
                </emma:interpretation>
                <emma:interpretation id="interp91" emma:lang="zh-CN" emma:confidence="0">
                  <emma:literal>·</emma:literal>
                </emma:interpretation>
                <emma:interpretation id="interp92" emma:lang="zh-CN" emma:confidence="0">
                  <emma:literal>.</emma:literal>
                </emma:interpretation>
                <emma:interpretation id="interp93" emma:lang="zh-CN" emma:confidence="0">
                  <emma:literal>‘</emma:literal>
                </emma:interpretation>
                <emma:interpretation id="interp94" emma:lang="zh-CN" emma:confidence="0">
                  <emma:literal>」</emma:literal>
                </emma:interpretation>
              </emma:one-of>
            </emma:emma>
          </inkml:annotationXML>
          <inkml:trace contextRef="#ctx0" brushRef="#br0" timeOffset="14097.8916">6485 1643 168 0,'0'0'66'0,"0"0"-36"0,0 10-31 15,0-10 15 1,0 0-10-16,0 5-2 16,6 1-1-16,-6-1-34 0,12 0 18 15,0-5-74-15,6 6 50 16</inkml:trace>
        </inkml:traceGroup>
        <inkml:traceGroup>
          <inkml:annotationXML>
            <emma:emma xmlns:emma="http://www.w3.org/2003/04/emma" version="1.0">
              <emma:interpretation id="{11D36772-7889-424B-B81C-6E7D9FD84BFE}" emma:medium="tactile" emma:mode="ink">
                <msink:context xmlns:msink="http://schemas.microsoft.com/ink/2010/main" type="inkWord" rotatedBoundingBox="10645,8730 10762,8725 10764,8792 10648,8797"/>
              </emma:interpretation>
              <emma:one-of disjunction-type="recognition" id="oneOf19">
                <emma:interpretation id="interp95" emma:lang="zh-CN" emma:confidence="0">
                  <emma:literal>、</emma:literal>
                </emma:interpretation>
                <emma:interpretation id="interp96" emma:lang="zh-CN" emma:confidence="0">
                  <emma:literal>·</emma:literal>
                </emma:interpretation>
                <emma:interpretation id="interp97" emma:lang="zh-CN" emma:confidence="0">
                  <emma:literal>.</emma:literal>
                </emma:interpretation>
                <emma:interpretation id="interp98" emma:lang="zh-CN" emma:confidence="0">
                  <emma:literal>‘</emma:literal>
                </emma:interpretation>
                <emma:interpretation id="interp99" emma:lang="zh-CN" emma:confidence="0">
                  <emma:literal>‐</emma:literal>
                </emma:interpretation>
              </emma:one-of>
            </emma:emma>
          </inkml:annotationXML>
          <inkml:trace contextRef="#ctx0" brushRef="#br0" timeOffset="14292.1865">6906 1685 192 0,'0'5'74'0,"0"-5"-40"0,6 5-16 0,0 1 25 16,0-1-24-16,0 0-3 16,6 6-11-16,0-6 1 15,6 6-3-15,-6-6-24 16,-1 0 12-16,1-5-112 15,6 0 67-15</inkml:trace>
        </inkml:traceGroup>
        <inkml:traceGroup>
          <inkml:annotationXML>
            <emma:emma xmlns:emma="http://www.w3.org/2003/04/emma" version="1.0">
              <emma:interpretation id="{2DCAECB7-385A-4021-95D6-AA4A425A812B}" emma:medium="tactile" emma:mode="ink">
                <msink:context xmlns:msink="http://schemas.microsoft.com/ink/2010/main" type="inkWord" rotatedBoundingBox="11720,8910 11892,8309 12270,8417 12098,9018"/>
              </emma:interpretation>
              <emma:one-of disjunction-type="recognition" id="oneOf20">
                <emma:interpretation id="interp100" emma:lang="zh-CN" emma:confidence="0">
                  <emma:literal>X</emma:literal>
                </emma:interpretation>
                <emma:interpretation id="interp101" emma:lang="zh-CN" emma:confidence="0">
                  <emma:literal>Ⅹ</emma:literal>
                </emma:interpretation>
                <emma:interpretation id="interp102" emma:lang="zh-CN" emma:confidence="0">
                  <emma:literal>x</emma:literal>
                </emma:interpretation>
                <emma:interpretation id="interp103" emma:lang="zh-CN" emma:confidence="0">
                  <emma:literal>ⅹ</emma:literal>
                </emma:interpretation>
                <emma:interpretation id="interp104" emma:lang="zh-CN" emma:confidence="0">
                  <emma:literal>×</emma:literal>
                </emma:interpretation>
              </emma:one-of>
            </emma:emma>
          </inkml:annotationXML>
          <inkml:trace contextRef="#ctx0" brushRef="#br0" timeOffset="14924.6293">8129 1347 92 0,'6'0'35'0,"-6"0"-18"0,6 11-7 0,-1-6 21 31,1 6-18-31,6 4 6 0,6 7-12 16,6 14 0-16,5 12-4 0,-5-1 5 16,6 6-5-16,-6-5 6 15,-1-6-6-15,-5-5-8 16,6-6 3-16,-12-4-72 15,6-6 40-15</inkml:trace>
          <inkml:trace contextRef="#ctx0" brushRef="#br0" timeOffset="15151.9507">8514 1368 208 0,'-6'6'79'0,"6"-6"-42"0,-11 15-30 0,-1-4 27 16,6 10-21-16,-30 16 1 16,7 10-9-16,-25 6 1 15,13 5-3-15,-7-5 0 16,12-6-1-16,-5 1-32 16,17-6 16-16,-5-5-74 15,17-5 49-15,-6-17-66 16,12-4 60-16</inkml:trace>
        </inkml:traceGroup>
        <inkml:traceGroup>
          <inkml:annotationXML>
            <emma:emma xmlns:emma="http://www.w3.org/2003/04/emma" version="1.0">
              <emma:interpretation id="{322F84D5-0FC6-4C60-A50C-1EC0BB350D6E}" emma:medium="tactile" emma:mode="ink">
                <msink:context xmlns:msink="http://schemas.microsoft.com/ink/2010/main" type="inkWord" rotatedBoundingBox="12646,8523 12829,9120 12488,9225 12305,8629"/>
              </emma:interpretation>
              <emma:one-of disjunction-type="recognition" id="oneOf21">
                <emma:interpretation id="interp105" emma:lang="zh-CN" emma:confidence="0">
                  <emma:literal>M</emma:literal>
                </emma:interpretation>
                <emma:interpretation id="interp106" emma:lang="zh-CN" emma:confidence="0">
                  <emma:literal>川</emma:literal>
                </emma:interpretation>
                <emma:interpretation id="interp107" emma:lang="zh-CN" emma:confidence="0">
                  <emma:literal>叫</emma:literal>
                </emma:interpretation>
                <emma:interpretation id="interp108" emma:lang="zh-CN" emma:confidence="0">
                  <emma:literal>州</emma:literal>
                </emma:interpretation>
                <emma:interpretation id="interp109" emma:lang="zh-CN" emma:confidence="0">
                  <emma:literal>丬</emma:literal>
                </emma:interpretation>
              </emma:one-of>
            </emma:emma>
          </inkml:annotationXML>
          <inkml:trace contextRef="#ctx0" brushRef="#br0" timeOffset="15898.8458">8663 1606 132 0,'0'-32'52'0,"0"32"-28"0,0 0-4 15,0 0 34 1,0 0-29-16,0 0 21 15,0 0-27-15,0 0 3 16,0 0-13-16,0 5-12 16,0 6 1-16,0 5-4 15,0 0 3-15,0-1-2 16,0 6 2-16,0 6 4 0,0-1 0 0,0 1 2 16,0-1-2-1,-6-5 2-15,6 0-2 0,-6-5 8 16,6 0-5-16,-6-11 12 15,12 0-9-15,-6-5 7 16,0 0-7-16,0-5-2 16,6 0-3-16,-6-11-6 15,12 0 2-15,0-10-1 16,-1 10 1-16,1-16 0 16,0 11 0-16,-6-5-3 15,0 5 3-15,0 5-3 16,0 5 2-16,0 1 0 15,0 10 1-15,0 0 0 16,0 10 0-16,-6 1 2 16,6 5 0-16,-6 0 2 15,0 5-1-15,0-6 2 16,0 7-2-16,0-7-1 16,0 1 1-16,0-5-39 15,0-1 21-15,0-10-107 16,0 6 68-16</inkml:trace>
          <inkml:trace contextRef="#ctx0" brushRef="#br0" timeOffset="16276.4643">8906 1479 68 0,'0'0'27'0,"0"0"-14"0,0 11-4 0,0-11 22 16,0 0-17-16,0 5 18 16,6 11-19-16,0 5 15 15,0 10-15-15,-6 1 6 16,0 5-11-16,0 5 4 15,0 0-7-15,0 11 0 16,0 5-3-16,0 0 3 16,0-5-3-16,0-11 4 15,0 0-4-15,0-10 6 16,0-6-5-16,0-5 1 16,0-5-2-16,-6-10-81 15,6-1 43-15,0-21-73 16,12 5 62-16</inkml:trace>
        </inkml:traceGroup>
        <inkml:traceGroup>
          <inkml:annotationXML>
            <emma:emma xmlns:emma="http://www.w3.org/2003/04/emma" version="1.0">
              <emma:interpretation id="{1913AFE7-95A6-4209-9E26-38B424AF8F6E}" emma:medium="tactile" emma:mode="ink">
                <msink:context xmlns:msink="http://schemas.microsoft.com/ink/2010/main" type="inkWord" rotatedBoundingBox="12698,8825 12765,8456 12901,8480 12835,8850"/>
              </emma:interpretation>
              <emma:one-of disjunction-type="recognition" id="oneOf22">
                <emma:interpretation id="interp110" emma:lang="zh-CN" emma:confidence="0">
                  <emma:literal>)</emma:literal>
                </emma:interpretation>
                <emma:interpretation id="interp111" emma:lang="zh-CN" emma:confidence="0">
                  <emma:literal>'</emma:literal>
                </emma:interpretation>
                <emma:interpretation id="interp112" emma:lang="zh-CN" emma:confidence="0">
                  <emma:literal>’</emma:literal>
                </emma:interpretation>
                <emma:interpretation id="interp113" emma:lang="zh-CN" emma:confidence="0">
                  <emma:literal>〉</emma:literal>
                </emma:interpretation>
                <emma:interpretation id="interp114" emma:lang="zh-CN" emma:confidence="0">
                  <emma:literal>7</emma:literal>
                </emma:interpretation>
              </emma:one-of>
            </emma:emma>
          </inkml:annotationXML>
          <inkml:trace contextRef="#ctx0" brushRef="#br0" timeOffset="16517.1384">9025 1411 144 0,'17'5'55'0,"-17"-5"-30"0,24 10-14 0,-12-4 24 15,0-1-20-15,6 5 9 16,0 6-15-16,-13 0 13 16,7 10-13-16,-18 6 11 15,6 5-11-15,-23 5-11 16,5 0 0-16,-18-5-46 16,13 0 26-16,-7-10-87 15,6-1 61-15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4T02:03:44.17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Group>
    <inkml:annotationXML>
      <emma:emma xmlns:emma="http://www.w3.org/2003/04/emma" version="1.0">
        <emma:interpretation id="{D0C17E43-6C32-4ABC-8B3F-779FFDF3033D}" emma:medium="tactile" emma:mode="ink">
          <msink:context xmlns:msink="http://schemas.microsoft.com/ink/2010/main" type="writingRegion" rotatedBoundingBox="14337,7004 22380,7118 22362,8372 14319,8258"/>
        </emma:interpretation>
      </emma:emma>
    </inkml:annotationXML>
    <inkml:traceGroup>
      <inkml:annotationXML>
        <emma:emma xmlns:emma="http://www.w3.org/2003/04/emma" version="1.0">
          <emma:interpretation id="{96759F18-5DA2-4891-9052-DD05007BC00F}" emma:medium="tactile" emma:mode="ink">
            <msink:context xmlns:msink="http://schemas.microsoft.com/ink/2010/main" type="paragraph" rotatedBoundingBox="14337,7004 22380,7118 22362,8372 14319,82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C668315-9918-4CCC-8CAC-8E193815B485}" emma:medium="tactile" emma:mode="ink">
              <msink:context xmlns:msink="http://schemas.microsoft.com/ink/2010/main" type="line" rotatedBoundingBox="14337,7004 22380,7118 22362,8372 14319,8258"/>
            </emma:interpretation>
          </emma:emma>
        </inkml:annotationXML>
        <inkml:traceGroup>
          <inkml:annotationXML>
            <emma:emma xmlns:emma="http://www.w3.org/2003/04/emma" version="1.0">
              <emma:interpretation id="{EEA5C828-FE0E-4648-8FE0-998ACF76B272}" emma:medium="tactile" emma:mode="ink">
                <msink:context xmlns:msink="http://schemas.microsoft.com/ink/2010/main" type="inkWord" rotatedBoundingBox="14331,7434 14732,7439 14728,7708 14327,7702"/>
              </emma:interpretation>
              <emma:one-of disjunction-type="recognition" id="oneOf0">
                <emma:interpretation id="interp0" emma:lang="zh-CN" emma:confidence="0">
                  <emma:literal>二</emma:literal>
                </emma:interpretation>
                <emma:interpretation id="interp1" emma:lang="zh-CN" emma:confidence="0">
                  <emma:literal>=</emma:literal>
                </emma:interpretation>
                <emma:interpretation id="interp2" emma:lang="zh-CN" emma:confidence="0">
                  <emma:literal>:</emma:literal>
                </emma:interpretation>
                <emma:interpretation id="interp3" emma:lang="zh-CN" emma:confidence="0">
                  <emma:literal>“</emma:literal>
                </emma:interpretation>
                <emma:interpretation id="interp4" emma:lang="zh-CN" emma:confidence="0">
                  <emma:literal>工</emma:literal>
                </emma:interpretation>
              </emma:one-of>
            </emma:emma>
          </inkml:annotationXML>
          <inkml:trace contextRef="#ctx0" brushRef="#br0">10597 408 196 0,'-6'0'74'0,"6"0"-40"0,0 0-16 0,0 0 36 15,0 0-30-15,0 0 6 16,0 0-19-16,0 0-8 16,0 0-3-16,0 0-5 15,12 6 3-15,0-6 1 16,6 0 1-16,5 0 2 16,7 0-1-16,0-6-23 15,5 6 13-15,1-10-85 16,-1 10 52-16,-5-5-81 15,-6 10 70-15</inkml:trace>
          <inkml:trace contextRef="#ctx0" brushRef="#br0" timeOffset="224.1275">10591 604 196 0,'0'0'74'0,"0"0"-40"0,6 5-27 16,0-5 25-1,0 5-20-15,0-5 1 16,12 0-8-16,5 0-1 16,1 5-2-16,6-5 3 15,-1 6-3-15,7-1 4 16,0 5-4-16,-1 1-14 16,1 0 6-16,-7-11-61 15,1 0 37-15,-6-11-82 16,0 6 63-16</inkml:trace>
        </inkml:traceGroup>
        <inkml:traceGroup>
          <inkml:annotationXML>
            <emma:emma xmlns:emma="http://www.w3.org/2003/04/emma" version="1.0">
              <emma:interpretation id="{BD97304C-F248-4061-8879-57EF4FA41836}" emma:medium="tactile" emma:mode="ink">
                <msink:context xmlns:msink="http://schemas.microsoft.com/ink/2010/main" type="inkWord" rotatedBoundingBox="15651,7036 15972,7040 15956,8160 15635,8155"/>
              </emma:interpretation>
              <emma:one-of disjunction-type="recognition" id="oneOf1">
                <emma:interpretation id="interp5" emma:lang="zh-CN" emma:confidence="0">
                  <emma:literal>:</emma:literal>
                </emma:interpretation>
                <emma:interpretation id="interp6" emma:lang="zh-CN" emma:confidence="0">
                  <emma:literal>[</emma:literal>
                </emma:interpretation>
                <emma:interpretation id="interp7" emma:lang="zh-CN" emma:confidence="0">
                  <emma:literal>〔</emma:literal>
                </emma:interpretation>
                <emma:interpretation id="interp8" emma:lang="zh-CN" emma:confidence="0">
                  <emma:literal>I</emma:literal>
                </emma:interpretation>
                <emma:interpretation id="interp9" emma:lang="zh-CN" emma:confidence="0">
                  <emma:literal>!</emma:literal>
                </emma:interpretation>
              </emma:one-of>
            </emma:emma>
          </inkml:annotationXML>
          <inkml:trace contextRef="#ctx0" brushRef="#br0" timeOffset="12368.6226">11980-3 216 0,'-6'0'82'0,"6"0"-44"0,0 5-33 0,0-10 14 16,6 5-12-16,-6-5-3 15,0 10-3-15,0-5 1 16,0 0-1-16,0 0-3 16,0 0 1-16,0 0-6 15,0 0 4-15,0 0-5 16,11 5 4-16,1-5 0 16,6 6 2-16,6-6 0 15,6 0 0-15,5 0-16 16,1 0 10-16,-1 0-45 15,-5 0 29-15</inkml:trace>
          <inkml:trace contextRef="#ctx0" brushRef="#br0" timeOffset="12894.0476">11974 66 60 0,'0'5'24'0,"0"-5"-12"0,6 16 1 0,-6-11 16 16,0 5-16-16,0 12 0 16,0 9-8-16,0 6-3 15,0 5-1-15,-6 16 1 16,6 0-1-16,-6 16 4 15,0-5-3-15,-6 10 15 16,6-5-10-16,-6-11 8 16,6-5-8-16,-6-5 2 15,12-11-5-15,-6-5 11 16,6-5-8-16,-6-6 16 16,12-5-13-16,-6-10 13 15,0 4-13-15,-6-9 8 16,6 4-10-16,-5-4 4 15,10-1-7-15,-5 0-2 16,0 0-2-16,6-5-6 16,0 6 3-16,0-6-3 15,0 0 2-15,0 0-2 16,6 5 2-16,6 0 2 16,6 11 1-16,5-5 2 15,7-1-1-15,-1-5 2 16,7 6-2-16,-6-11-1 15,-7 5 1-15,-17-5-41 0,0 0 22 0,-18 0-92 16,6 0 62 0</inkml:trace>
        </inkml:traceGroup>
        <inkml:traceGroup>
          <inkml:annotationXML>
            <emma:emma xmlns:emma="http://www.w3.org/2003/04/emma" version="1.0">
              <emma:interpretation id="{602D0140-19DA-4FE2-BCD1-C2B028ACCEA8}" emma:medium="tactile" emma:mode="ink">
                <msink:context xmlns:msink="http://schemas.microsoft.com/ink/2010/main" type="inkWord" rotatedBoundingBox="16242,7973 16364,7107 16899,7182 16777,8048"/>
              </emma:interpretation>
              <emma:one-of disjunction-type="recognition" id="oneOf2">
                <emma:interpretation id="interp10" emma:lang="zh-CN" emma:confidence="0">
                  <emma:literal>×</emma:literal>
                </emma:interpretation>
                <emma:interpretation id="interp11" emma:lang="zh-CN" emma:confidence="0">
                  <emma:literal>X</emma:literal>
                </emma:interpretation>
                <emma:interpretation id="interp12" emma:lang="zh-CN" emma:confidence="0">
                  <emma:literal>x</emma:literal>
                </emma:interpretation>
                <emma:interpretation id="interp13" emma:lang="zh-CN" emma:confidence="0">
                  <emma:literal>Ⅹ</emma:literal>
                </emma:interpretation>
                <emma:interpretation id="interp14" emma:lang="zh-CN" emma:confidence="0">
                  <emma:literal>ㄨ</emma:literal>
                </emma:interpretation>
              </emma:one-of>
            </emma:emma>
          </inkml:annotationXML>
          <inkml:trace contextRef="#ctx0" brushRef="#br0" timeOffset="13795.1508">13065 124 252 0,'-5'5'96'0,"5"-5"-52"0,5 5-32 16,-10 0 24-16,5 1-21 0,-12 4-10 16,6 11-5-16,-30 11 0 15,6 10 0-15,-23 16 0 16,12 0 0-16,-19 21 0 16,13 0 0-16,-7 6 2 15,19-11-1-15,-7-16 2 16,18-11-2-16,1-10-3 15,5-5 1-15,0-11-26 16,6 0 15-16,0-11-68 16,6 1 45-16,-5-6-86 15,11 1 68-15</inkml:trace>
          <inkml:trace contextRef="#ctx0" brushRef="#br0" timeOffset="13493.5755">12620 92 132 0,'0'0'52'0,"0"0"-28"0,0 0-24 0,0 0 10 16,6 5-6-16,0-5 8 16,0 11-6-16,6 5 16 15,0 10-12-15,12 6 9 16,5-1-11-16,1 17 0 15,12-1-5-15,-13 11 5 16,7-5-5-16,-6 10 1 16,5-5-2-16,-11 6 3 15,0-6-3-15,-7-11 6 16,1 1-5-16,-6-12 6 16,6-4-6-16,-12-6 8 15,6-4-7-15,-12-12-39 16,6-5 19-16,-12-5-100 15,0 0 65-15</inkml:trace>
        </inkml:traceGroup>
        <inkml:traceGroup>
          <inkml:annotationXML>
            <emma:emma xmlns:emma="http://www.w3.org/2003/04/emma" version="1.0">
              <emma:interpretation id="{ABF02B6B-D6BA-4378-B89E-B7EB07023118}" emma:medium="tactile" emma:mode="ink">
                <msink:context xmlns:msink="http://schemas.microsoft.com/ink/2010/main" type="inkWord" rotatedBoundingBox="16967,7627 17024,8029 16987,8035 16930,7633"/>
              </emma:interpretation>
              <emma:one-of disjunction-type="recognition" id="oneOf3">
                <emma:interpretation id="interp15" emma:lang="zh-CN" emma:confidence="0">
                  <emma:literal>1</emma:literal>
                </emma:interpretation>
                <emma:interpretation id="interp16" emma:lang="zh-CN" emma:confidence="0">
                  <emma:literal>、</emma:literal>
                </emma:interpretation>
                <emma:interpretation id="interp17" emma:lang="zh-CN" emma:confidence="0">
                  <emma:literal>,</emma:literal>
                </emma:interpretation>
                <emma:interpretation id="interp18" emma:lang="zh-CN" emma:confidence="0">
                  <emma:literal>丨</emma:literal>
                </emma:interpretation>
                <emma:interpretation id="interp19" emma:lang="zh-CN" emma:confidence="0">
                  <emma:literal>l</emma:literal>
                </emma:interpretation>
              </emma:one-of>
            </emma:emma>
          </inkml:annotationXML>
          <inkml:trace contextRef="#ctx0" brushRef="#br0" timeOffset="14261.4878">13190 588 96 0,'0'0'35'0,"0"0"-18"0,6 5-5 0,-6-5 18 16,0 0-17-16,0 0-2 16,6 5-7-16,-6 1 2 15,12-1-4-15,-6 11 6 16,6 10-5-16,-6 6 10 15,-1-1-7-15,1 1 12 16,0 0-10-16,-6-1 5 16,6 6-8-16,-6-5 2 15,0-6-4-15,0 1 22 16,0-6-13-16,0-6 34 16,0-4-26-16,0-11 11 15,0 5-19-15,0-5-15 16,0 0 1-16,0 0-75 15,0 0 42-15,-6 0-102 16,6 6 77-16</inkml:trace>
        </inkml:traceGroup>
        <inkml:traceGroup>
          <inkml:annotationXML>
            <emma:emma xmlns:emma="http://www.w3.org/2003/04/emma" version="1.0">
              <emma:interpretation id="{2667CDC9-9B25-4B4E-93D4-A07C466DD97E}" emma:medium="tactile" emma:mode="ink">
                <msink:context xmlns:msink="http://schemas.microsoft.com/ink/2010/main" type="inkWord" rotatedBoundingBox="17588,7088 17637,7089 17625,7939 17575,7938"/>
              </emma:interpretation>
              <emma:one-of disjunction-type="recognition" id="oneOf4">
                <emma:interpretation id="interp20" emma:lang="zh-CN" emma:confidence="0">
                  <emma:literal>.</emma:literal>
                </emma:interpretation>
                <emma:interpretation id="interp21" emma:lang="zh-CN" emma:confidence="0">
                  <emma:literal>:</emma:literal>
                </emma:interpretation>
                <emma:interpretation id="interp22" emma:lang="zh-CN" emma:confidence="0">
                  <emma:literal>i</emma:literal>
                </emma:interpretation>
                <emma:interpretation id="interp23" emma:lang="zh-CN" emma:confidence="0">
                  <emma:literal>;</emma:literal>
                </emma:interpretation>
                <emma:interpretation id="interp24" emma:lang="zh-CN" emma:confidence="0">
                  <emma:literal>!</emma:literal>
                </emma:interpretation>
              </emma:one-of>
            </emma:emma>
          </inkml:annotationXML>
          <inkml:trace contextRef="#ctx0" brushRef="#br0" timeOffset="15716.9987">13855 804 44 0,'0'16'19'0,"0"-16"-10"0,0 42-9 0,0-26-17 15,0 0 9-15</inkml:trace>
          <inkml:trace contextRef="#ctx0" brushRef="#br0" timeOffset="15595.6756">13843 398 4 0,'6'5'5'0,"-6"-5"-2"0,0 16-2 0,0-11 3 16,0 6-2-16,0 5 1 16,0-1-2-16,0 1-5 15,0 0 2-15</inkml:trace>
        </inkml:traceGroup>
        <inkml:traceGroup>
          <inkml:annotationXML>
            <emma:emma xmlns:emma="http://www.w3.org/2003/04/emma" version="1.0">
              <emma:interpretation id="{F47FA17E-1288-4F04-B197-9D4C49079FD1}" emma:medium="tactile" emma:mode="ink">
                <msink:context xmlns:msink="http://schemas.microsoft.com/ink/2010/main" type="inkWord" rotatedBoundingBox="17619,7086 17646,7170 17636,7174 17608,7090"/>
              </emma:interpretation>
              <emma:one-of disjunction-type="recognition" id="oneOf5">
                <emma:interpretation id="interp25" emma:lang="zh-CN" emma:confidence="0">
                  <emma:literal>1</emma:literal>
                </emma:interpretation>
                <emma:interpretation id="interp26" emma:lang="zh-CN" emma:confidence="0">
                  <emma:literal>`</emma:literal>
                </emma:interpretation>
                <emma:interpretation id="interp27" emma:lang="zh-CN" emma:confidence="0">
                  <emma:literal>‘</emma:literal>
                </emma:interpretation>
                <emma:interpretation id="interp28" emma:lang="zh-CN" emma:confidence="0">
                  <emma:literal>'</emma:literal>
                </emma:interpretation>
                <emma:interpretation id="interp29" emma:lang="zh-CN" emma:confidence="0">
                  <emma:literal>·</emma:literal>
                </emma:interpretation>
              </emma:one-of>
            </emma:emma>
          </inkml:annotationXML>
          <inkml:trace contextRef="#ctx0" brushRef="#br0" timeOffset="15446.2796">13872 44 136 0,'0'0'52'0,"0"0"-28"0,0 6-8 0,0-6 38 15,0 0-29-15,0 0 12 16,0 0-22-16,0 0-9 16,6 5-3-16,-6-5-21 15,6 11 10-15,0-1-72 16,0 6 45-16,-6 0-71 16,0 5 60-16</inkml:trace>
        </inkml:traceGroup>
        <inkml:traceGroup>
          <inkml:annotationXML>
            <emma:emma xmlns:emma="http://www.w3.org/2003/04/emma" version="1.0">
              <emma:interpretation id="{44559B4B-7E92-47B9-8F67-A03F8A5B4153}" emma:medium="tactile" emma:mode="ink">
                <msink:context xmlns:msink="http://schemas.microsoft.com/ink/2010/main" type="inkWord" rotatedBoundingBox="18176,7558 18200,7574 18199,7576 18175,7560"/>
              </emma:interpretation>
              <emma:one-of disjunction-type="recognition" id="oneOf6">
                <emma:interpretation id="interp30" emma:lang="zh-CN" emma:confidence="0">
                  <emma:literal>、</emma:literal>
                </emma:interpretation>
                <emma:interpretation id="interp31" emma:lang="zh-CN" emma:confidence="0">
                  <emma:literal>·</emma:literal>
                </emma:interpretation>
                <emma:interpretation id="interp32" emma:lang="zh-CN" emma:confidence="0">
                  <emma:literal>.</emma:literal>
                </emma:interpretation>
                <emma:interpretation id="interp33" emma:lang="zh-CN" emma:confidence="0">
                  <emma:literal>‵</emma:literal>
                </emma:interpretation>
                <emma:interpretation id="interp34" emma:lang="zh-CN" emma:confidence="0">
                  <emma:literal>“</emma:literal>
                </emma:interpretation>
              </emma:one-of>
            </emma:emma>
          </inkml:annotationXML>
          <inkml:trace contextRef="#ctx0" brushRef="#br0" timeOffset="16782.8801">14436 514 176 0,'0'0'68'0,"0"0"-36"0,6 5-29 0,-6-5 13 15,0 0-11-15,0 0-6 16,6 5-1-16,-6-5-54 16,12 6 31-16</inkml:trace>
        </inkml:traceGroup>
        <inkml:traceGroup>
          <inkml:annotationXML>
            <emma:emma xmlns:emma="http://www.w3.org/2003/04/emma" version="1.0">
              <emma:interpretation id="{95993107-F123-4329-97A2-E2ED64EFE81D}" emma:medium="tactile" emma:mode="ink">
                <msink:context xmlns:msink="http://schemas.microsoft.com/ink/2010/main" type="inkWord" rotatedBoundingBox="18615,7555 18894,7559 18893,7608 18614,7605"/>
              </emma:interpretation>
              <emma:one-of disjunction-type="recognition" id="oneOf7">
                <emma:interpretation id="interp35" emma:lang="zh-CN" emma:confidence="0">
                  <emma:literal>“</emma:literal>
                </emma:interpretation>
                <emma:interpretation id="interp36" emma:lang="zh-CN" emma:confidence="0">
                  <emma:literal>…</emma:literal>
                </emma:interpretation>
                <emma:interpretation id="interp37" emma:lang="zh-CN" emma:confidence="0">
                  <emma:literal>”</emma:literal>
                </emma:interpretation>
                <emma:interpretation id="interp38" emma:lang="zh-CN" emma:confidence="0">
                  <emma:literal>—</emma:literal>
                </emma:interpretation>
                <emma:interpretation id="interp39" emma:lang="zh-CN" emma:confidence="0">
                  <emma:literal>"</emma:literal>
                </emma:interpretation>
              </emma:one-of>
            </emma:emma>
          </inkml:annotationXML>
          <inkml:trace contextRef="#ctx0" brushRef="#br0" timeOffset="16946.1657">14881 546 136 0,'0'0'52'0,"0"0"-28"0,0 0-28 15,0 0 10 1,0 0-5-16,0 0-58 16,6 5 31-16</inkml:trace>
          <inkml:trace contextRef="#ctx0" brushRef="#br0" timeOffset="17082.4918">15124 514 116 0,'6'0'46'0,"-6"0"-24"0,6 5-17 16,-6-5 13 0,6 5-10-16,0 1-37 0,0-1 15 0</inkml:trace>
          <inkml:trace contextRef="#ctx0" brushRef="#br0" timeOffset="17231.8879">15486 556 144 0,'0'0'55'0,"0"0"-30"0,0 0-91 0,0 0-17 16,0 0 39-16</inkml:trace>
        </inkml:traceGroup>
        <inkml:traceGroup>
          <inkml:annotationXML>
            <emma:emma xmlns:emma="http://www.w3.org/2003/04/emma" version="1.0">
              <emma:interpretation id="{2E7BBEEA-DC0A-463D-9D8C-4BA51E80A510}" emma:medium="tactile" emma:mode="ink">
                <msink:context xmlns:msink="http://schemas.microsoft.com/ink/2010/main" type="inkWord" rotatedBoundingBox="20003,7125 20029,7330 20021,7332 19994,7126"/>
              </emma:interpretation>
              <emma:one-of disjunction-type="recognition" id="oneOf8">
                <emma:interpretation id="interp40" emma:lang="zh-CN" emma:confidence="0">
                  <emma:literal>l</emma:literal>
                </emma:interpretation>
                <emma:interpretation id="interp41" emma:lang="zh-CN" emma:confidence="0">
                  <emma:literal>‘</emma:literal>
                </emma:interpretation>
                <emma:interpretation id="interp42" emma:lang="zh-CN" emma:confidence="0">
                  <emma:literal>`</emma:literal>
                </emma:interpretation>
                <emma:interpretation id="interp43" emma:lang="zh-CN" emma:confidence="0">
                  <emma:literal>'</emma:literal>
                </emma:interpretation>
                <emma:interpretation id="interp44" emma:lang="zh-CN" emma:confidence="0">
                  <emma:literal>’</emma:literal>
                </emma:interpretation>
              </emma:one-of>
            </emma:emma>
          </inkml:annotationXML>
          <inkml:trace contextRef="#ctx0" brushRef="#br0" timeOffset="18854.2027">16258 81 160 0,'0'0'60'0,"0"0"-32"0,0 16-24 0,0-11 18 15,6 1-14-15,-6-1-4 16,6 11-2-16,-6 5 0 16,6 5-1-16,-6 1 6 15,5-1-4-15,-5 0-82 16,0 6 42-16</inkml:trace>
        </inkml:traceGroup>
        <inkml:traceGroup>
          <inkml:annotationXML>
            <emma:emma xmlns:emma="http://www.w3.org/2003/04/emma" version="1.0">
              <emma:interpretation id="{7821A0A8-1DAB-4FDF-A7BD-ABEF4FF6FE91}" emma:medium="tactile" emma:mode="ink">
                <msink:context xmlns:msink="http://schemas.microsoft.com/ink/2010/main" type="inkWord" rotatedBoundingBox="20027,7626 20027,8338 20004,8339 20003,7627"/>
              </emma:interpretation>
              <emma:one-of disjunction-type="recognition" id="oneOf9">
                <emma:interpretation id="interp45" emma:lang="zh-CN" emma:confidence="0">
                  <emma:literal>i</emma:literal>
                </emma:interpretation>
                <emma:interpretation id="interp46" emma:lang="zh-CN" emma:confidence="0">
                  <emma:literal>ⅰ</emma:literal>
                </emma:interpretation>
                <emma:interpretation id="interp47" emma:lang="zh-CN" emma:confidence="0">
                  <emma:literal>;</emma:literal>
                </emma:interpretation>
                <emma:interpretation id="interp48" emma:lang="zh-CN" emma:confidence="0">
                  <emma:literal>!</emma:literal>
                </emma:interpretation>
                <emma:interpretation id="interp49" emma:lang="zh-CN" emma:confidence="0">
                  <emma:literal>.</emma:literal>
                </emma:interpretation>
              </emma:one-of>
            </emma:emma>
          </inkml:annotationXML>
          <inkml:trace contextRef="#ctx0" brushRef="#br0" timeOffset="19170.0405">16264 936 124 0,'0'10'46'0,"0"-10"-24"0,6 16-26 0,-6-11 12 16,6 1-6-16,-1 4-36 16,1 1 18-16,-6 5-50 15,0 5 36-15</inkml:trace>
          <inkml:trace contextRef="#ctx0" brushRef="#br0" timeOffset="19319.3791">16281 1215 128 0,'0'6'49'0,"0"-6"-26"0,0 15-25 16,0-9 11-1,0 4-6-15,0 1-37 16,0-1 18-16,0 1-50 16,0-1 36-16</inkml:trace>
          <inkml:trace contextRef="#ctx0" brushRef="#br0" timeOffset="19018.6371">16287 582 68 0,'-6'6'27'0,"6"-6"-14"0,0 5-15 16,0-5 6-1,0 5-3-15,0-5-1 0,0 0 1 0,0 0-30 16,0 6 16-16</inkml:trace>
        </inkml:traceGroup>
        <inkml:traceGroup>
          <inkml:annotationXML>
            <emma:emma xmlns:emma="http://www.w3.org/2003/04/emma" version="1.0">
              <emma:interpretation id="{47545AB2-2A9E-4398-91FA-7963D8E552A4}" emma:medium="tactile" emma:mode="ink">
                <msink:context xmlns:msink="http://schemas.microsoft.com/ink/2010/main" type="inkWord" rotatedBoundingBox="20652,8123 20799,7099 21422,7189 21276,8212"/>
              </emma:interpretation>
              <emma:one-of disjunction-type="recognition" id="oneOf10">
                <emma:interpretation id="interp50" emma:lang="zh-CN" emma:confidence="0">
                  <emma:literal>x</emma:literal>
                </emma:interpretation>
                <emma:interpretation id="interp51" emma:lang="zh-CN" emma:confidence="0">
                  <emma:literal>×</emma:literal>
                </emma:interpretation>
                <emma:interpretation id="interp52" emma:lang="zh-CN" emma:confidence="0">
                  <emma:literal>X</emma:literal>
                </emma:interpretation>
                <emma:interpretation id="interp53" emma:lang="zh-CN" emma:confidence="0">
                  <emma:literal>Ⅹ</emma:literal>
                </emma:interpretation>
                <emma:interpretation id="interp54" emma:lang="zh-CN" emma:confidence="0">
                  <emma:literal>ㄨ</emma:literal>
                </emma:interpretation>
              </emma:one-of>
            </emma:emma>
          </inkml:annotationXML>
          <inkml:trace contextRef="#ctx0" brushRef="#br0" timeOffset="30173.8366">17587 134 212 0,'0'11'82'16,"0"-11"-44"-16,0-6-20 0,0 1 36 15,0 10-30-15,0-5 6 16,0 0-19-16,0 6 1 15,0 4-8-15,-6 6 2 16,0 10-3-16,-18 11 7 16,1 6-6-16,-25 20 3 15,1 5-4-15,-13 12 0 16,7-7-1-16,-6 6-2 16,11-10 1-16,1-11-6 15,11-5 3-15,-6-11-12 16,19-5 7-16,-7 0-16 15,12-6 13-15,0-4-18 0,7-1 17 16,-7-10-26-16,12 5 21 16,-6-10-83-16,12 5 55 0,-6-22-68 15,12 6 64-15</inkml:trace>
          <inkml:trace contextRef="#ctx0" brushRef="#br0" timeOffset="29799.4971">17059 55 204 0,'0'0'77'0,"0"0"-42"0,0 0-26 0,0 0 26 15,0 0-21-15,0 0-2 16,0 0-8-16,0 5-5 16,6 1 0-16,-6-6 1 15,0 0 0-15,0 0 0 16,6 5 0-16,-6-5-7 16,6 10 4-16,0 1-3 15,5 5 3-15,1 5 4 16,0 5 0-16,6 6 2 15,0 5-2-15,5 0-1 16,1 5 1-16,6 0-1 16,0 6 0-16,-1 4 4 15,7-4-2-15,-12 10 1 16,5 0-1-16,1 0 3 16,0-5-3-16,-1-11 1 15,-5 0-1-15,-6-5 3 16,0-5-3-16,-7-11 6 15,1 0-5-15,-6-5 3 0,0-1-3 16,-6-4 0-16,0 5-1 16,0-11-32-16,0 0 16 15,-6-5-111-15,6 0 69 0</inkml:trace>
        </inkml:traceGroup>
        <inkml:traceGroup>
          <inkml:annotationXML>
            <emma:emma xmlns:emma="http://www.w3.org/2003/04/emma" version="1.0">
              <emma:interpretation id="{303A1659-74D3-4FD8-B4DD-0B824AA39A8C}" emma:medium="tactile" emma:mode="ink">
                <msink:context xmlns:msink="http://schemas.microsoft.com/ink/2010/main" type="inkWord" rotatedBoundingBox="21466,8242 21555,7556 21753,7581 21664,8268"/>
              </emma:interpretation>
              <emma:one-of disjunction-type="recognition" id="oneOf11">
                <emma:interpretation id="interp55" emma:lang="zh-CN" emma:confidence="0">
                  <emma:literal>p</emma:literal>
                </emma:interpretation>
                <emma:interpretation id="interp56" emma:lang="zh-CN" emma:confidence="0">
                  <emma:literal>卩</emma:literal>
                </emma:interpretation>
                <emma:interpretation id="interp57" emma:lang="zh-CN" emma:confidence="0">
                  <emma:literal>P</emma:literal>
                </emma:interpretation>
                <emma:interpretation id="interp58" emma:lang="zh-CN" emma:confidence="0">
                  <emma:literal>!</emma:literal>
                </emma:interpretation>
                <emma:interpretation id="interp59" emma:lang="zh-CN" emma:confidence="0">
                  <emma:literal>阝</emma:literal>
                </emma:interpretation>
              </emma:one-of>
            </emma:emma>
          </inkml:annotationXML>
          <inkml:trace contextRef="#ctx0" brushRef="#br0" timeOffset="30714.2348">17806 582 176 0,'0'0'66'0,"0"0"-36"0,0 0-15 0,0 0 29 32,0 0-24-32,0 0 1 0,0 0-13 0,0 0-8 15,0 0 0-15,0 6-9 16,0-1 5-16,0 6-3 16,6 4 4-16,-6 17 4 15,6 5 0-15,-6 10 6 16,0 1-4-16,0 10-1 15,0-5-1-15,0-1-1 16,0-4 0-16,0-6 6 16,6-5-3-16,-6-5 8 15,0-6-7-15,0-5-6 16,0-5 1-16,0-6-75 16,0 1 42-16,0 0-88 15,0-1 69-15</inkml:trace>
          <inkml:trace contextRef="#ctx0" brushRef="#br0" timeOffset="31074.5706">17836 514 200 0,'0'0'74'0,"0"0"-40"0,0 5-35 15,0-5 8-15,0 0-6 0,0 0-11 16,0 0 5-16,0 0-3 16,12 5 5-16,0 1 2 15,12-1 1-15,-7 0 4 16,7 6-2-16,-6-6 6 16,0 11-5-16,-6-6 17 15,5 1-12-15,-11 5 28 16,0 0-21-16,-12 10 16 15,0 6-18-15,-11-6-1 16,5 0-7-16,-6-4-5 16,6-1-1-16,-6-6-26 15,12 1 15-15,-12-10-79 16,13 4 51-16,-7-5-80 16,6 6 69-16</inkml:trace>
        </inkml:traceGroup>
        <inkml:traceGroup>
          <inkml:annotationXML>
            <emma:emma xmlns:emma="http://www.w3.org/2003/04/emma" version="1.0">
              <emma:interpretation id="{F7771A18-1660-4826-9F30-ACAE48841516}" emma:medium="tactile" emma:mode="ink">
                <msink:context xmlns:msink="http://schemas.microsoft.com/ink/2010/main" type="inkWord" rotatedBoundingBox="22187,7116 22380,7118 22364,8219 22171,8217"/>
              </emma:interpretation>
              <emma:one-of disjunction-type="recognition" id="oneOf12">
                <emma:interpretation id="interp60" emma:lang="zh-CN" emma:confidence="0">
                  <emma:literal>i</emma:literal>
                </emma:interpretation>
                <emma:interpretation id="interp61" emma:lang="zh-CN" emma:confidence="0">
                  <emma:literal>]</emma:literal>
                </emma:interpretation>
                <emma:interpretation id="interp62" emma:lang="zh-CN" emma:confidence="0">
                  <emma:literal>〕</emma:literal>
                </emma:interpretation>
                <emma:interpretation id="interp63" emma:lang="zh-CN" emma:confidence="0">
                  <emma:literal>」</emma:literal>
                </emma:interpretation>
                <emma:interpretation id="interp64" emma:lang="zh-CN" emma:confidence="0">
                  <emma:literal>1</emma:literal>
                </emma:interpretation>
              </emma:one-of>
            </emma:emma>
          </inkml:annotationXML>
          <inkml:trace contextRef="#ctx0" brushRef="#br0" timeOffset="32561.0623">18453 76 168 0,'-6'-5'63'0,"6"5"-34"0,0 10-10 0,0-10 32 16,0 0-28-16,0 0-1 16,0 0-13-16,0 0-17 15,6 6 4-15,0-6-8 16,0 5 7-16,0-5 2 15,6 0 3-15,6 0 4 16,-1 0-2-16,1 0 1 16,0 0-1-16,-6 0-2 15,6 0 1-15,-6 0-1 0,-1 5 0 16,-11-5 2-16,0 0-1 0,0 0 2 16,0 0-2-16,0 0-1 15,6 5 1-15,-6-5-4 16,0 0 2-16,0 0 1 15,12 0 0-15,-6 0 0 16,0 6 0-16,-6-6 4 16,0 5-2-16,0 0 4 15,0 1-4-15,0-1 1 16,0 0-1-16,-6 6 1 16,6 10-2-16,-6 5-3 15,12 1 1-15,-12 4-1 16,6 1 0-16,-6 5 11 15,12 5-6-15,-6 5 4 16,0 6-4-16,0 10-4 16,0 6 0-16,0-6 3 15,0-5-1-15,0-5-1 16,0-5 1-16,0-6 3 16,0 0-2-16,0-10 12 15,0-6-7-15,0 0 14 16,0 1-12-16,0-6 18 15,0 0-15-15,0-5 7 16,0 5-11-16,0-5 9 16,0-1-10-16,0-4 12 0,0 0-11 0,0-6 20 15,0 5-15-15,0-4 18 16,0-1-18-16,-6-5 11 16,6 5-14-16,-6-5 6 15,0 0-9-15,-5 0 0 16,5 0-4-16,-6 0 9 15,12 0-6-15,-12 0 14 16,12 0-11-16,-12 0 0 16,0 0-5-16,-12 0-75 15,7 0 38-15,-19-5-202 16,6 0 130-16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28:40.9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24 6339 104 0,'-28'-16'41'0,"7"6"-22"0,0-5-20 0,17 12 7 16,1 3-2-16,3 0 2 15,0 0-5-15,0 0-3 0,3 0-4 16,8 0 1-1,7 0 5-15,13 0 4 0,5 0 1 16,9 0 0-16,5 0-1 16,20 0 2-16,8 0-1 15,7 0 2-15,10-10-2 16,11-5 0-16,10 5 1 16,1 7 3-16,-1-13-4 15,7 10-1-15,4 3 0 0,4 3 4 16,-4 0 3-16,4 0-11 15,6 0-2-15,1 3 3 16,-1-3 1-16,11-3 0 16,-3 3 1-16,0 0-2 15,-4 0-1-15,7-6 3 16,-3 6 0-16,-8 0 1 16,8 0 0-16,10 0-2 15,-3 6-2-15,-1-6 3 0,12-6 0 16,-1 6-1-16,-3-10-2 15,14 10-2-15,-8 0-1 16,-9-3 4-16,-5-3 1 16,8 6 4-16,-4-10 3 15,29 1-2-15,-4 0 1 16,-15 9-5-16,-6-10 0 16,-4 4-3-16,11 3-1 15,-7 3 3-15,-11 0 1 16,7 3-1-16,-6 6 1 0,-5-2-2 15,1 2 2-15,14-9-2 16,-8 6-1 0,-17-6-2-16,0 0 1 0,-7 3-1 15,-7 7 0-15,-10-1 0 16,-8 1-2-16,-10-4 3 16,-4-3 2-16,-3 3 2 15,3 4 1-15,-4-4 6 16,-2-3 6-16,-5-3-6 15,-3 0-3-15,0 0-4 16,-7 0 0-16,7 0 0 16,-17 0 1-16,-8 6 0 15,-6-2 0-15,-15-4 0 16,-7 0 0-16,-7 0 2 0,-3 0 1 16,-4 0-1-16,0 0 1 15,-7 0-35-15,0 0-13 16,10-13-70-1</inkml:trace>
  <inkml:trace contextRef="#ctx0" brushRef="#br0" timeOffset="6293.3214">4530 7778 116 0,'-7'0'44'0,"7"0"-24"0,0 0 5 0,0 0 33 15,0 0-31-15,0 0 4 16,0 0-19-16,0 0-7 16,0 0-3-16,0 0-5 15,7 6 2-15,3-3-1 16,-3 7 0-16,11 2 4 16,-7 1-1-16,13 6 4 15,1-1-3-15,-4 14 1 16,7-4-1-16,1 16 1 15,-5-10-2-15,-3-2-34 16,1 2 19-16,-5-9-90 16,1-6 58-16</inkml:trace>
  <inkml:trace contextRef="#ctx0" brushRef="#br0" timeOffset="6487.3613">4805 7696 184 0,'-18'-15'71'0,"18"15"-38"0,0 0-32 16,0 6 14-16,0-3-4 16,-3 13 1-16,-8 3-4 15,-10 6-3-15,-4 12-2 16,-3-2-3-16,-4 2 3 0,1 7-4 0,-1 10 0 16,0-14-39-16,4-11-18 15,7-1-25 1</inkml:trace>
  <inkml:trace contextRef="#ctx0" brushRef="#br0" timeOffset="6681.8746">4385 7891 160 0,'-18'-10'60'0,"22"10"-32"0,10 3-26 0,-14-3 12 15,4 0 15-15,10-3 8 16,10-3-12-16,12-3-4 15,17-1-13-15,7 4-5 0,7 3 0 16,0-3-2-16,-4 6 2 16,-3 0-35-16,-11 0-13 0,-6 9-55 15</inkml:trace>
  <inkml:trace contextRef="#ctx0" brushRef="#br0" timeOffset="9221.4658">3993 10095 128 0,'-42'-15'49'0,"32"15"-26"0,-1-4-23 15,7 4 10-15,1 0 2 16,-1 0 5-16,1 0-5 15,3 0-2-15,-7 0-5 16,7 0-10-16,0 4-5 0,7 5 3 0,3 10 4 16,15 6 0-16,0 3 1 15,24 3 4-15,11-2 3 16,14-4-4-16,14-6-1 16,8-7 9-1,6 4-6-15,29-10 4 16,3-3-4-16,31-3 0 15,5-3-3-15,3-3-1 16,-1-4 1-16,5 10 2 16,3-6-1-16,-25 6 2 15,-3 0-2-15,3-9 15 16,-21 6-9-16,7-13 28 16,-21-3-20-16,-7-9 31 15,-18-4-26-15,-10-5 23 16,-18-1-24-16,-11-12 7 15,-10 12-15-15,-21-9-2 16,-8 3-5-16,-27-25-3 16,-8 7 0-16,-42-20-8 15,-3 10 4-15,-50-16-5 16,4 19 4-16,-47-3-2 16,15 9 3-16,-32 1-2 15,18 18 2-15,-35 25 2 0,-1 19-2 16,4 16 2-16,0 21-4 15,4 7 1-15,3 19 2 16,14 25-6-16,18 3-2 0,3 0 1 16,25-13 3-16,18 4-8 0,21-4-3 15,17 13-16-15,18-3-6 16,11 9-26 0,14-6-48-16,17 25 23 15</inkml:trace>
  <inkml:trace contextRef="#ctx0" brushRef="#br0" timeOffset="14354.7063">4565 7652 104 0,'0'0'38'0,"0"0"-20"0,0 0-19 0,0 0 9 16,0 0-14-16,0 0-3 15,7 10 2-15,4-1 3 16,10 16 3-16,3 0 3 16,8 10-1-16,-7 6 2 15,10 9 0-15,-10 6 1 16,0-2 0-16,-4-11 2 0,-4-8-27 16,-3-7-11-16,-3-9-6 15,-4-3-2-15</inkml:trace>
  <inkml:trace contextRef="#ctx0" brushRef="#br0" timeOffset="14519.1073">4833 7627 120 0,'-18'-22'46'0,"11"22"-24"0,-3-6-15 16,6 6 13-16,-3 10-15 16,0 5-4-16,-18 10-4 15,-3 13-1-15,-4 6 3 16,1 9 0-16,-1 10 1 0,4 0-44 15</inkml:trace>
  <inkml:trace contextRef="#ctx0" brushRef="#br0" timeOffset="18528.1534">14041 9133 188 0,'-4'-26'71'0,"4"26"-38"0,39 10-43 16,-18-1 11-1,4 1-3-15,21 5 1 16,3 4 1-16,18-3 0 16,-4 3 0-16,5-1 2 15,-5-8-1-15,-3-1 2 16,-7-2-2-16,-11-4 15 16,-6 3-9-16,-12-15 15 15,-3 9-13-15,-17-26 0 16,-1 8-5-16,-20-11 10 0,-1 1-7 0,-10-3 12 15,3 12-11-15,1 0 1 16,9 4-6-16,1 5-13 16,7 1 6-16,7 9-10 15,11 6 8-15,6 7 3 16,8 12 2-16,0 3 3 16,3-3-1-16,-3 3 6 15,-4-3-4-15,-10 0 8 16,-1-3-7-16,-24 3-39 15,0 4 19-15,-32 5-106 16,0 1 67-16</inkml:trace>
  <inkml:trace contextRef="#ctx0" brushRef="#br0" timeOffset="18905.5181">15353 8900 204 0,'-14'-6'77'0,"14"6"-42"0,3 0-43 0,4 0 10 16,4 0-3-16,21 0 2 16,7 0 0-16,28-3 2 15,0 3-2-15,14-6-9 16,-4 6 4-16,-3-3-49 15,-10 6 29-15,-18-3-67 16,-7 9 52-16</inkml:trace>
  <inkml:trace contextRef="#ctx0" brushRef="#br0" timeOffset="19112.5873">15318 9117 192 0,'-36'0'74'0,"36"0"-40"0,-7 31-38 16,7-12 22-1,4 0-13-15,3 25 10 16,3 3-9-16,5 25 3 16,2 0-5-16,4 16 2 15,4-10-3-15,0-6 3 16,3-15-4-16,-7-7-3 16,0-12 0-16,0-10-28 15,4-3 16-15,14-16-92 16,3-9 59-16</inkml:trace>
  <inkml:trace contextRef="#ctx0" brushRef="#br0" timeOffset="19610.4134">17247 8919 176 0,'-10'-9'68'15,"10"9"-36"-15,0 0-13 0,0 0 25 16,0 0-24-16,3 0-10 16,4 6-7-16,7-3-3 15,8 4 0-15,9 2 4 16,1 0-2-16,3 1 1 16,1 5-1-16,-5-2-2 15,-2 3 1-15,-8 2 12 0,-4 11-7 0,-6 11 17 16,0 1-13-1,-15 13 2-15,1-1-7 0,-12 32-3 16,5-4-1-16,-8 16 1 16,4-6-1-16,0 0-3 15,3-9 1 1,1-10-12-16,6-6 6 0,1-16-47 16,3-6 30-1,-7 0-102-15,3-10 70 0</inkml:trace>
  <inkml:trace contextRef="#ctx0" brushRef="#br0" timeOffset="19954.7168">16260 9233 236 0,'-25'-28'90'0,"25"28"-48"0,-4 9-56 16,1 7 9-1,6 3-1-15,-3 28 1 16,0 6 3-16,7 10 4 16,4 6-1-16,17-13 2 15,4 4-2-15,14-32 17 16,0-3-10-16,3-31 39 15,-3-4-27-15,-7-24 25 16,-8 6-26-16,-13-16-2 16,-4 15-10-16,-24-8-33 0,-1 9 14 0,-28-4-93 15,0 13 59-15,-24 10-97 16,6 15 81-16</inkml:trace>
  <inkml:trace contextRef="#ctx0" brushRef="#br0" timeOffset="21127.3307">4470 7706 112 0,'-11'-10'44'0,"11"10"-24"0,-3-9-2 16,-4 9 40-1,7 0-32-15,-4-6 21 16,4 3-28-16,-7 3-6 15,7 0-8-15,0 0-10 16,7 3 2-16,7 12 3 0,7 1 1 0,15 6 4 16,-1 9-3-16,14 1 4 15,-10 2-4-15,0 10 6 16,-7 0-5-16,-4-6 1 16,-3-4-2-16,-8-6-43 15,-6-12 22-15,-8-10-98 16,8-6 65-16</inkml:trace>
  <inkml:trace contextRef="#ctx0" brushRef="#br0" timeOffset="21277.5052">4798 7652 176 0,'-7'-9'68'0,"7"9"-36"0,3 6-31 0,-3-3 27 16,0-3-17-16,-7 10 12 15,4 6-13-15,-18 12-3 16,3 0-4-16,-17 25-29 15,10-3 14-15,-17 7-94 16,10 2 59-16</inkml:trace>
  <inkml:trace contextRef="#ctx0" brushRef="#br0" timeOffset="21484.935">4307 7822 176 0,'-3'-3'68'0,"3"3"-36"0,7 3-42 15,-4-3 7-15,8 0-2 0,0 6 10 32,3-3-3-32,14-3 15 15,7 0-9-15,15-3 3 0,6-3-7 0,18 3-2 16,0-4 1 0,-3 4 2-16,-4-3-15 0,-7 6-6 15,-11 0-67-15,-3 9-30 16</inkml:trace>
  <inkml:trace contextRef="#ctx0" brushRef="#br0" timeOffset="38134.6717">22814 7966 208 0,'-10'-9'79'0,"10"9"-42"0,0 6-30 0,0-3 27 15,0-3-21-15,-4 16 10 16,4 9-14-16,-7 12 4 16,3 1-8-16,-3 6-15 15,4 6 4-15,-1-3-61 16,4-9 37-16,-3-4-93 15,6-6 69-15</inkml:trace>
  <inkml:trace contextRef="#ctx0" brushRef="#br0" timeOffset="38315.2449">22835 8063 132 0,'0'0'49'0,"0"0"-26"0,7 6-14 15,-3-2 45 1,3 5-31-16,4 7 30 15,3 9-31-15,7-3-2 16,0 3-13-16,7 3-20 0,0 7 7 0,1-7-82 16,-1 3 49-1,-3-9-76-15,-4-6 65 0</inkml:trace>
  <inkml:trace contextRef="#ctx0" brushRef="#br0" timeOffset="38464.7971">23075 8107 224 0,'-10'-9'85'0,"10"9"-46"0,0 0-37 0,0 0 22 16,0 6-16-16,-7 3-4 16,0 4-2-16,-15 18-16 15,5 1 8-15,-12 2-61 16,8 1 37-16,-7-1-80 16,10-6 62-16</inkml:trace>
  <inkml:trace contextRef="#ctx0" brushRef="#br0" timeOffset="38736.1472">23192 8054 180 0,'0'-3'68'0,"0"3"-36"0,3 0-24 16,-3 0 34 0,0 0-25-16,0 0 28 15,0 0-26-15,0 0 19 16,0 0-22-16,0 9 7 15,4 4-13-15,-4 12 5 16,0 3-8-16,0 22-2 0,0-3-3 16,-4 22 1-1,4-3-2-15,-3 6-16 0,3-3 8 0,0-6-59 16,3-19 37-16,-3-7-87 16,0-2 66-16,0-26-63 15,0 1 65-15</inkml:trace>
  <inkml:trace contextRef="#ctx0" brushRef="#br0" timeOffset="38928.7964">23181 8044 216 0,'-3'-56'82'0,"3"56"-44"0,7 0-40 0,-4 0 28 16,8 0-17-16,3 0 20 16,10 3-16-16,1 6 13 15,3 1-15-15,4 9-1 16,-4 6-6-16,-3 0 6 15,-4 0-6-15,-14 6 5 16,0 10-5-16,-24 6-50 16,-4-3 24-16,-18 9-125 15,0-6 81-15</inkml:trace>
  <inkml:trace contextRef="#ctx0" brushRef="#br0" timeOffset="39350.2988">22666 8082 108 0,'0'-28'44'0,"0"28"-24"0,4-19-2 0,-4 10 57 15,0 9-41-15,0-7 47 16,0 7-48-16,0 0 15 15,0 0-29-15,0 0-10 16,3 7-6-16,1 11-6 16,-1 7 2-16,-3 13 1 15,4 6 0-15,-8 9-29 16,4 1 16-16,-3-7-83 16,6 3 54-16,-3-13-90 15,0 1 75-15</inkml:trace>
  <inkml:trace contextRef="#ctx0" brushRef="#br0" timeOffset="39607.9482">22878 8088 156 0,'-4'-25'60'0,"4"25"-32"0,0 0-4 0,0 0 42 15,0 0-37-15,0 0 5 16,0 0-22-16,4 10 4 15,3-1-9-15,7 7 9 16,3 9-9-16,12 3 5 16,-1 10-7-16,4 2 4 15,-1-2-5-15,-2 0-39 16,-5-4 18-16,-6-6-70 16,0-3 49-16,-8-6-78 15,1-9 66-15</inkml:trace>
  <inkml:trace contextRef="#ctx0" brushRef="#br0" timeOffset="39725.973">23086 8214 208 0,'-11'-25'79'0,"11"25"-42"0,-3 0-17 0,-1-3 24 15,8 6-24-15,-8 3-39 16,1 3 8-16,-19 16-96 16,1 4 60-16,-18 8-68 15,4 7 66-15</inkml:trace>
  <inkml:trace contextRef="#ctx0" brushRef="#br0" timeOffset="40959.3745">16143 7928 104 0,'-3'10'41'0,"3"-10"-22"0,0 34-14 0,0-6 18 15,7 1-14-15,0 24 7 16,7-3-9-16,11 7 7 16,6-4-8-16,22-3 5 15,7-6-6-15,28-13 7 16,4-6-8-16,32-25 5 15,3-25-3-15,-18-22 17 16,-3-6-13-16,-11-28 35 16,-14-1-25-16,-21-34 28 15,-14 3-27-15,-32-22 7 16,-10 19-17-16,-40-25 7 16,-6 16-10-16,-36-1 2 15,4 29-6-15,-32 9-4 16,8 32-1-16,-29 40-6 15,10 16 4-15,-17 50-5 16,18 16 4-16,-8 50 0 0,26 16 0 16,23 3 0-16,26 15-41 15,24-9-91 1,11-3 72-16,25 19-63 16,14-19 74-16,17 3 6 0</inkml:trace>
  <inkml:trace contextRef="#ctx0" brushRef="#br0" timeOffset="50398.5277">6219 11516 144 0,'-17'-10'55'0,"13"10"-30"0,-3 0-21 0,7 0 13 16,0 0-8-16,0 0-1 15,0 0-13-15,0 0-4 16,7 0 4-16,4 0 2 0,7 0 3 16,10 0 0-16,4 0 0 15,-1 0-3-15,5 0 2 0,6 0 1 16,0-6 0-16,11-3 0 16,0 6 0-16,7-7 0 15,7 4 2-15,0 3-3 16,4-4 0-16,-1 4 1 15,1 3 0-15,3 0 6 16,7 3 6-16,7-3-8 16,4 0-2-16,-4-3 2 15,7-3 2-15,4 6-5 16,3 0 0-16,-6 0-1 16,-1-6 0-16,-10 3 0 15,-1 3 2-15,-3 3 1 16,4 3 3-16,-4 0-3 15,0-3-2-15,-7-3 0 16,-3 7 1-16,-8-4-3 16,-3-3 0-16,-3 0 3 0,-4 0 1 15,-7 0 1-15,-4 0 0 16,0-3-2-16,-3-4 1 16,-7 4 4-16,-4-9 4 15,-7 2 0-15,0-8 3 16,-6-8-3-16,-5-5-1 15,1-13-6-15,-8-9-3 16,1-7 0-16,-4-6 1 16,0-3-1-16,0-3-1 15,0-15 1-15,-4 5 1 16,1 10 5-16,-8 3 6 16,-3 6 2-16,-4 7 0 0,1 2-3 15,-1 4-2-15,-3 9-4 16,0 1-1-16,0 5-3 15,-4 7-2-15,0 0 3 16,1 3 0-16,-12 3 1 16,-3 0 0-16,-6 3 0 15,-8 0 0-15,-7 3 0 16,-11 7 2-16,1 0-3 16,-8 6 0-16,-14 3-1 15,-7 3-2-15,-13 12 1 16,-5 4-1-16,-6 0 0 15,-8 0 2-15,-3 6-3 16,0 0 0-16,0 0 1 0,3-3 0 16,4 6 0-1,18-3 2-15,3-6-3 16,7-3 0-16,4 3-1 0,7-4-2 16,10-2 3-16,4 3 2 15,14-7 0-15,11 0-1 16,0 1 1-16,13-1-1 15,12-9-3-15,6 6 2 16,4-6-4-16,3 4 1 16,4 2-7-16,7 22-1 15,0 35 9-15,7 9-1 16,0 13 1-16,4 5 2 16,3 20 0-16,4 3 1 15,-1 6 0-15,8-12-38 16,7 9-14-1,-4 0-40-15,4-19-39 16,-4-15 48-16</inkml:trace>
  <inkml:trace contextRef="#ctx0" brushRef="#br0" timeOffset="52711.8196">16295 8198 76 0,'-18'-9'30'0,"1"6"-16"0,6-4-3 0,11 7 10 16,0 0-11-16,-4 0-3 0,4 0-10 15,0 0 0-15,0 0-15 16,0 0-3-16,0 0 6 16,0 0 6-16,0 10-3 15,7-4-2-15,-7-3-8 16,0 6-3-16,-3 4 10 16,-1-4 9-16</inkml:trace>
  <inkml:trace contextRef="#ctx0" brushRef="#br0" timeOffset="53103.3906">16129 8305 108 0,'-11'-3'41'0,"8"6"-22"0,-1-16-14 15,8 7 11-15,-4 6-7 16,0 0-3-16,0 9-3 0,0-9 6 16,0 0 2-1,0 0-6-15,0 0 2 0,3 0 0 16,4 7-6-16,1-4 0 15,2-3 5-15,1 6 4 16,6-3-5-16,5-3-1 16,-5 9 0-16,1-2 2 15,3 2-3-15,0-9 0 16,0 10-1-16,4-10-2 16,3 6 3-16,0-3 2 15,8 3-2-15,3-3 0 16,-1 4-1-16,5 2-2 15,-1 0 1-15,7 1 1 0,-3-1-3 16,4 1-2-16,-5-1 4 16,1-3 1-16,0 4 4 15,-7-1 1-15,7-3-10 16,-7-2-3-16,-4 2-30 16,-3-6-12-16,-1-6-28 15</inkml:trace>
  <inkml:trace contextRef="#ctx0" brushRef="#br0" timeOffset="53838.3703">21011 8399 176 0,'-24'-10'66'0,"10"4"-36"0,-4-3-35 0,11 9 10 16,3 0-5-16,1 0 2 16,-1 0-3-16,1 0-2 15,3 0 2-15,0 0-5 0,0 0 2 16,10 0 8-16,5 3 7 16,13 3 1-16,7 0 1 15,7-3-5-15,11 7-3 16,14-1-2-16,4 1 0 15,-1-1-2-15,8-3-1 16,-11 4 3-16,-7-10 0 0,-4 0-1 16,-6 0 1-16,-8 0-7 15,-3 0 1-15,-7-6-26 16,-8 2-10-16,-6-2-42 16</inkml:trace>
  <inkml:trace contextRef="#ctx0" brushRef="#br0" timeOffset="57652.6102">9998 11544 148 0,'-25'-28'55'0,"14"21"-30"0,-3-2-27 16,11 6 9-16,-1-3-8 15,4 3-1-15,0-7-4 16,4 4 1-16,6 3 3 15,5-4-4-15,6 4 2 0,7-3 2 16,7 6 3-16,4 0-2 16,7 0-2-16,7-6-1 15,0 3 3-15,7 3 0 0,14 3 1 16,3 3 0 0,8 3 0-16,-4 1-3 15,4-4 0-15,3-3 2 0,7 7 2 16,1-4 0-16,2 3 2 15,1-9-2-15,0 3 2 16,3-3 4-16,-3 0 6 16,-4 0-3-16,-3-3 2 15,-7-3-1-15,-4 3 1 16,-7-13-6-16,3 7-2 16,-3-1-2-16,-10 1-2 0,-8 3 1 15,-6 3 1-15,-8-4-1 16,0 4 2-1,-3-3-15-15,-3 6-7 16,-1 0-54-16</inkml:trace>
  <inkml:trace contextRef="#ctx0" brushRef="#br0" timeOffset="58626.577">14326 11409 96 0,'-3'-3'35'0,"3"6"-18"0,0-3-9 0,0 0 11 16,0 0-11-16,0 0-2 15,0 0-9-15,0 0 0 16</inkml:trace>
  <inkml:trace contextRef="#ctx0" brushRef="#br0" timeOffset="58924.9807">14344 11419 187 0,'25'9'2'15,"3"0"4"-15,4-2 1 16,6 8-3-16,8-2-1 16,7-4 3-16,4 1 1 15,13-1-3-15,4 7 4 0,4-7 2 16,7 1-5-16,-1-1-1 15,4-3 0-15,18-3 2 16,-7 4 1-16,7-7 3 0,7 0-3 16,10 0 1-16,-3-7-3 15,11 4 0-15,-1-6-3 16,8-7 1-16,-8 7 2 16,1-10 2-16,-1 0-1 15,1 0-1-15,-1-3-3 16,-3 4-2-16,-7-1 3 15,-7-6 0-15,4 6-6 16,-8 0 0-16,-7-16-52 16,-3 1-60-1,-11 6 22-15</inkml:trace>
  <inkml:trace contextRef="#ctx0" brushRef="#br0" timeOffset="87331.9227">6710 13987 4 0,'0'0'2'0,"0"0"0"0,0 0-3 15,0 0 2-15,0 0-4 0,0 0 2 16,0 0 1-16,0 0 0 16</inkml:trace>
  <inkml:trace contextRef="#ctx0" brushRef="#br0" timeOffset="88755.8339">6713 13987 4 0,'0'-7'2'0,"0"7"0"0,4 7-3 0,-4-7 4 16,0 0-4-16,3 3 0 16,-3-3 3-16,0 0 1 15,0 0 7-15,0 0 4 16,0 0 8-16,0 0 4 16,0 0-14-16,0 0-5 15,0 0-4-15,4 0-3 16,-4 0-2-16,0 0 1 0,7 6 1 15,-3-6 0 1,-1 3-3-16,1 4 0 16,3-7 2-16,0 6 0 0,0-3 1 15,-4 3 2-15,8-3-1 16,-1 4 2-16,-2-4-4 16,-1 6 0-1,7-3 3-15,-4 4-1 16,1-1-1-16,-4-9-2 15,0 7 1-15,0-4 3 16,-7-3 1-16,4 0-1 16,-4 0 1-16,0 0-2 15,0 0-1-15,0 0 5 16,0 0 4-16,0 0-3 16,0 0-1-16,0 0-2 15,0 0-3-15,0 0 1 0,0 0-1 16,0 0 2-16,0 0 3 15,0 0 0-15,0 0 2 16,0 0-2-16,0 0 0 16,0 0 1-16,3 0 1 15,-3 0-3-15,0 0-1 16,0 0 1-16,0 0 0 16,0 0-5-16,0 0 1 15,0 0 0-15,4 0 0 16,-4 0 0-16,0 0 2 0,0 0-1 15,0 0 2-15,0 0-2 16,0 0 2-16,0 0 0 16,0 0 1-16,0 0-2 15,0 0-4-15,0 0-1 0,0 0 2 16,0 0 0-16,0 0 3 16,0 0 3-16,0 0-4 15,0 0-1-15,0 0 0 16,0 0 0-16,0-3-3 15,-4-4 0-15,-3-2-3 16,0-1 1-16,-4 1 3 16,1 0 1-16,-1-1 1 15,4 1 0-15,0 3 2 16,4-1 1-16,-1 4 1 16,1 3 2-16,-1 0-5 15,0-6-3-15,4 6-2 0,0 0 0 16,0 6 3-16,0 4 0 15,0-1 1-15,8 10 2 16,-5 6-3-16,4-6 0 16,0-1-1-16,4 1-2 15,-1 3 3-15,1 0 0 16,-1-6 1-16,5 3 0 16,-1-4 0-16,0-5 0 15,0-1 0-15,0 1 0 16,0-10 0-16,0 6 2 15,0-6-1-15,-3-6-1 16,7-1 1-16,-4-2 1 16,3 0-1-16,1-1-1 0,-4 1 1 15,0-4 1-15,0-3-1 16,4 7-1-16,0 0-4 16,3-7 0-16,0 13 2 15,0-3 1-15,0 6-2 16,0 0 0-16,8 6-1 15,-1-3 3-15,0 3 2 16,-3-3 4-16,-4 7-2 16,0-1-2-16,0 1 2 15,-7 2 0-15,-3-2-1 16,-4-7 1-16,0 6 2 16,-3-9 2-16,-4 0-6 15,0 0 0-15,0 0-3 16,0 0 0-16,0 0 0 0,3 6-2 15,4-2 0 1,4-4 0-16,6 6 3 0,8-6 0 16,3 0 1-16,4 0 2 15,3 0-3-15,8-6 0 16,3 6 1-16,17-4 0 16,1-2-3-16,-1 6 2 15,4 0-1-15,-7 0 0 16,4 0 2-16,-1-3 2 15,-3-3-1-15,7 6-1 16,0-3 1-16,-7-4 1 0,-7 7-3 16,-4 0-2-16,-3 0 4 15,-7 0 3-15,-7 0-1 16,-4 7-2-16,-7-4 0 16,-3-3 1-16,-4 6 1 15,-3-3 1-15,-4 3 0 16,0 4 0-16,0 9-62 15</inkml:trace>
  <inkml:trace contextRef="#ctx0" brushRef="#br0" timeOffset="91568.354">12083 13908 64 0,'-7'-3'24'0,"3"3"-12"0,1-25-12 0,3 25 7 16,0-6-2-16,-4 6 2 15,0-10 0 1,1 1-1-16,-1 0-1 0,1 5 1 16,-1-2 3-16,-3 3 0 15,4-3 0-15,3 6-10 16,0-6-1-16,0 6-5 15,0 0 2 1,10 21 5-16,-3-2-2 16,4 0 1-16,0 0 3 15,3 0 1-15,0 0-1 16,0-4-2-16,7 4 1 16,7-10 1-16,1 1-3 15,-1-1-2-15,4-2 4 16,-1-7 1-16,1 0 0 15,7 0 1-15,-4-10-4 16,-3 4-2-16,0-7 4 0,-1-12 1 16,1 0 2-1,-4-12 0-15,1 2-2 0,-5-3-2 16,-3 1 3-16,-3-13 2 16,-4-4-2-16,-3 10-2 15,-4-3 6-15,-4-12 5 16,-3 2 0-16,0 7 1 15,0 3-5-15,-3 3-3 16,-1 10-2-16,-3-4-5 0,0 13-1 16,-3-3 2-16,-1-7 0 15,-3 13 1-15,-4-9 2 16,1 9-1-16,-5-3 2 16,-6 6 4-16,4 0 4 0,-5 4 0 15,1-1 1-15,-4 7-4 16,4 5-3-16,0 4-5 15,-4 0-2-15,0 4 1 16,4 5 2-16,0 13-2 16,3-10 0-16,4 7-1 15,0-3 0-15,0 12 0 16,0 7 0-16,-1 21-3 16,5 13 1-16,-1 3 4 15,4 7 2-15,3-7-3 16,4 0-1-16,0-3 1 15,7-3 2-15,7-4 0 16,0-11-1-16,4-4-2 16,3-13-1-16,7 4-45 15,22-4-46-15,-1-15 20 16</inkml:trace>
  <inkml:trace contextRef="#ctx0" brushRef="#br0" timeOffset="93881.7266">13127 14184 64 0,'-14'-3'24'0,"10"3"-12"0,4 0-1 0,0 0 10 16,0 0-5-16,0 0-1 15,0 0-9-15,0 0-2 16,0 0 0-16,0 0 2 0,0 0-1 16,0 0 0-16,0 0-6 15,0 0 1-15,0 0-2 16,0 0 0-16,0 0 0 16,0 0 0-16,7 0 2 15,0 0 2-15,0-6-3 16,4 6 0-16,0-6 1 15,-1 2 2-15,1 4-1 16,3-9 2-16,0 9 0 16,4-6 3-16,-1 3-3 15,8-4-2-15,0 4 0 16,-1-3 1-16,5 6-1 16,-1-9 4-16,4 9 1 0,6-10 0 15,-2 1 1-15,2 2-2 16,5-2 0-16,3 9-3 0,3-3 1 15,7 3-2-15,4 3-1 16,-3 3 1-16,6-3-1 16,1 4 0-16,-4-4 2 15,3 3-3-15,4-6 0 16,4 10-1-16,-4-10 0 16,-4 0 6-16,8 9 5 15,-4-3-5-15,-3-3-2 16,3-3-1-16,0 7 1 0,3-4 3 15,1 3 2-15,-4-3-1 16,3 7-1 0,-3 2-1-16,-3-2 0 0,3-7 0 15,7 6 0-15,-4-3 0 16,1-2 0-16,0-4 0 16,-1 0 2-16,-3-4-1 15,0-2 0-15,0-3-1 16,14 6 0-16,-10-4-2 15,-4 7-2-15,0-3 1 16,-4-3 1-16,-3 6 1 16,0-6 3-16,-3 6-3 15,-4 0-2-15,0-4 0 16,3 4 1-16,-6-6 1 16,-1 6 1-16,-7-3-13 15,1-3-4-15,9-13-45 16,-2 0-61-16,-1-15 23 15</inkml:trace>
  <inkml:trace contextRef="#ctx0" brushRef="#br0" timeOffset="95092.3113">15730 12936 128 0,'-31'-9'49'0,"9"9"-26"0,5-10-14 16,10 7 14-16,0-3-7 16,0 6 1-16,0-9-8 15,0 9-1-15,3-7-4 16,0 4-1-16,1 3 1 0,3-28-13 15,0-13-2 1,7 4 1-16,0-7 3 16,7 0 2-16,-3-3 5 15,-1 3 2-15,1 0 2 16,0 9 0-16,-8 7-7 16,1 3 0-16,-1 3 1 15,4 0 3-15,-7 10 0 0,0-4-1 16,0 7-2-16,7-1-3 15,0 1 0 1,0-7 3-16,4 13 1 16,3-13-2-16,4 7 2 15,10 6 1-15,0-4 0 16,18 1-3-16,3 3 2 16,1-3 1-16,6-7 0 15,4-2 2-15,-3-1 1 16,-1 7-4-16,-3 5 1 15,-7-2 0-15,-7 3 0 16,-8-3 0-16,-2 6 0 16,-1-3 2-1,-14-4 5-15,-3 7-1 16,-1 0-1-16,-3-3-2 16,-7-3 0-16,-3-4-22 15,-4-5-9-15,-4 2 9 16,0-6 8-16,-3 4 7 15,0-1 5-15,0 4 4 16,0-4 4-16,0 6 9 16,3 1 6-16,4 3-7 15,0 3 1-15,4-4-16 16,-1 7-3-16,4 0-7 16,0 0 0-16,7 0 6 15,7 7 6-15,7 2-7 16,11 0-2-16,7 10 5 15,0 6 4-15,0-6-4 16,-4 9 0-16,-7-3 4 16,-3 10 2-16,-8-7 6 0,-10 7 3 15,-10 2-6-15,-18 7-3 16,-18 3-39-16,-10 7-15 16,-11-1-27-1</inkml:trace>
  <inkml:trace contextRef="#ctx0" brushRef="#br0" timeOffset="108680.0293">3895 15746 64 0,'0'-3'27'0,"0"3"-14"0,0 3-20 0,0-3 3 15,0 0 3-15,0 0 5 16,0 0 2-16,0 0 11 16,14 0-3-16,3-3-7 15,8 3-2-15,7 0-1 16,10 0 0-16,4 3-2 15,3-3-2-15,1 9 1 16,3-9 1-16,3 0 1 16,8 0 3-16,-1-3 1 15,11-3 1-15,4 6-2 16,3 0-1-16,-7 0-1 16,4 0 2-16,-1 0-3 15,8 0-2-15,0 9 0 16,-4-2-1-16,0-4 0 15,-7 6-3-15,0-9 2 0,0 6 1 16,7-2 2-16,0 2 1 16,-6-3 1-16,2 3-2 0,-6 4 1 15,-1-4-2-15,4-3 2 16,0 6-2-16,4 1 2 16,0-1-2-16,3-2-1 15,-7 2 1-15,4-9-1 16,3 0 2-16,0 6 1 15,0-3 1-15,0-3 0 16,0 0-5-16,-3-3 1 16,3-3 0-16,-3 6 0 15,6 0 2-15,1 0 1 16,24-3 1-16,-6-3 0 0,-5-4 0 16,1 4 2-16,7 3-3 15,-7-4-2-15,3-2 0 16,0-3 1-16,-3-4-1 15,3 10-1-15,1-4 1 16,-4 10-1-16,-11-9 0 16,3 9 0-16,1-3-3 15,7-4 2-15,-4 7 3 16,4-3 3-16,-4-3 0 16,0 6 0-16,1-9-3 15,-5 9-2-15,-2-7 1 16,-1 7-1-16,-4-3 4 15,1 3 5-15,0 0-5 16,3 0-2-16,-3 0-1 0,-1 3 1 16,-3 4 1-16,4-7 1 15,-7 6-2-15,-1-3-2 16,-3 6 1-16,-3-2-1 16,-4-4 0-16,0 6 0 15,-10-3 0-15,-1-2 2 16,-3-4 1-16,0 6 3 15,0-3-1-15,0 3 2 16,3 4-4-16,-3-1 0 16,3-3 3-16,1-3 1 15,-4-3-1-15,-7-3-1 16,0-3 1-16,-4-3 3 16,0-1 0-16,-7 1 0 15,-3 3-8-15,-7-4 0 0,-7 10 3 16,-4-3 2-16,-4-3-5 15,-3 6 0-15,-3 0-10 16,-4 0-2-16,-4 0-38 16,-13 9-16-16,-12 7-30 15</inkml:trace>
  <inkml:trace contextRef="#ctx0" brushRef="#br0" timeOffset="117101.229">15600 15727 76 0,'7'0'30'0,"0"0"-16"0,11 0-8 16,-1 3 9-16,8-3-8 15,7 0-2-15,10 0 1 16,14 7 1-16,4-1-1 16,7 3-1-16,8 1 1 15,2-7 3-15,11 6 0 16,11 7 0-16,3-7 1 15,11 1 4-15,14-10-6 16,18 6 0-16,3-12-4 16,7 3 2-16,11-4 3 0,3-2-3 15,15 3-1-15,3 2 2 16,0-2 0-16,14 3-1 16,0-3-1-16,4 6-3 15,6 0-2-15,-3-3 3 0,4-4 0 16,-4 7-1-16,4-3-2 15,-7-3 1-15,-8-3 1 16,1-1-1-16,-4 4 2 16,-7-4 0-16,-11 7 1 15,-10-3-2-15,-14 6-2 16,-11-3 1-16,-11-7-1 16,-3 10 0-16,-10-6 0 15,-12 6 0-15,-13 0 0 16,-7-6 2-16,-15 3 1 15,1-3 1-15,-15-4 0 16,-13 10 0-16,-15-3 2 16,-7-3 1-16,-3 6 1 0,-8 0-2 15,-3 0-1-15,0-3-17 16,-7-4-4-16,-7 7-63 16,-17 0-49-1,-8-3 44-15</inkml:trace>
  <inkml:trace contextRef="#ctx0" brushRef="#br0" timeOffset="127797.163">22162 5360 124 0,'0'0'0'0,"-18"-28"-42"0</inkml:trace>
  <inkml:trace contextRef="#ctx0" brushRef="#br0" timeOffset="128436.9413">22271 4278 136 0,'-7'-9'52'0,"3"9"-28"0,1-6 5 0,3 6 23 0,0 0-4 16,0-4 1-16,0-2-12 15,0 6-5-15,0 0-7 16,0 0 3 0,0 0-16-16,0 0 7 15,0 0-11-15,0 0 15 16,0 0-13-16,0 0 9 15,0 0-11-15,0 0 0 16,0 10-5-16,-4-4 0 0,1 22-1 16,-4 13 1-16,0 6-4 15,0 16 0-15,-1 6 1 16,1 3 2-16,4 19 1 0,-1-10-4 16,4-9-1-16,0 7 3 0,0-17 1 15,-3-2-3 1,3-13 1-16,0-9-35 15,0 6 18-15,0-19-67 16,0 0 47-16,-4-6-91 16,1-7 72-16,-4-15-70 15,7-13 72-15</inkml:trace>
  <inkml:trace contextRef="#ctx0" brushRef="#br0" timeOffset="129459.7215">22183 4272 156 0,'14'-13'57'0,"-14"13"-30"0,3-6-18 16,-3 6 27 0,0 0-20-16,0 0 5 15,0 0-12-15,0 0 5 16,0 0-7-16,4 0 22 15,6 10-16-15,8-10 18 16,7 6-17-16,17 3 1 16,-3 1-9-16,10 9 3 15,-3-1-5-15,-4 7 9 16,-3-6-7-16,-10 6 16 16,-5-6-12-16,-13 6 18 0,-4 3-16 0,-25 1 2 31,-3 5-8-31,-25 7 1 0,4-10-4 0,-8 4 3 15,12-7-4-15,-1-6-1 16,14-3 0-16,-3-7-4 16,10-2 2-16,1-4-4 15,10 3 3-15,0-9-3 16,3 0 2-16,0 0 0 16,4 0 1-16,0-6 0 15,4 3 0-15,-4-3 2 16,0 6 0-16,0 0 0 15,4 0 0-15,-4 0 2 16,0 0-1-16,0 0 4 16,0 0-3-16,0 0 1 15,0 0-1-15,0-3 3 16,0 3-3-16,0-7 4 16,0 7-4-16,0 0 1 15,0 0-1-15,0-9-2 16,0 9 1-16,0-10-4 15,0 10 2-15,0-3-15 16,0 3 9-16,0-6-21 16,0 6 15-16,0-3-13 15,0 6 15-15,0-3-10 16,0 0 12-16,0 0 1 16,0 0 4-16,0 0 3 15,0 0 1-15,0 0 0 16,0 0 0-16,0 0 8 0,0 0-4 0,0 0 14 15,0 0-10-15,0 0 5 16,0 0-8-16,0 0 4 16,0 0-5-16,0 0 2 15,0 0-3-15,0 0 9 16,0 0-6-16,0 0 12 16,0 0-10-16,0 0 12 15,0 0-12-15,0 0 9 16,0 0-9-16,0 0-2 15,0 0-4-15,0 0-8 16,0 0 3-16,0 0-5 16,0 0 4-16,7 6 4 15,3 4 1-15,11 9 6 16,4 6-4-16,17 12 1 16,-3 1-2-16,7 12-2 15,0-3 1-15,0 6-1 16,-4-9 0-16,-3 3 2 15,-4-12-1-15,-7-1 6 16,1-5-4-16,-8-11-12 16,0 1 5-16,-7-3-43 15,-3-7 26-15,-4-2-90 16,0-4 62-16,-7-13-117 16,0 7 94-16</inkml:trace>
  <inkml:trace contextRef="#ctx0" brushRef="#br0" timeOffset="130389.7692">22849 4454 172 0,'-3'-6'66'0,"3"6"-36"0,0-7-9 15,0 4 49 1,0 3-39-16,0 0 32 16,0 0-37-16,0 0 22 15,0 0-28-15,0 0 7 16,0 0-16-16,0 0 1 15,0 0-8-15,0 16 2 0,3-4-3 0,-3 32 5 16,4 3-5-16,-4 32 3 16,3 9-3-16,1 3 0 15,3-4-1-15,-3 1-6 16,3-13 2 0,0-12-43-16,0-10 25 0,-7-9-69 15,3-9 50-15,-6-10-90 16,3-6 73-16,-11-16-68 15,4 3 71-15</inkml:trace>
  <inkml:trace contextRef="#ctx0" brushRef="#br0" timeOffset="130674.3345">22800 4272 208 0,'-14'-28'77'0,"14"28"-42"0,-11-19-23 15,8 16 34 1,6 3-26-16,-3-6 15 15,0 6-21-15,4 0 10 16,6 0-14-16,19 6 8 16,6 3-10-16,18 13 2 15,0 3-6-15,7 13 13 16,-4-4-9-16,-6 4 27 16,-8-3-20-16,-14 8 18 15,-7-5-19-15,-21 12-1 16,-3-3-8-16,-32 7-14 15,-4-1 5-15,-21-3-46 16,7-3 28-16,-4-9-98 0,12-4 67 0,6-15-113 16,18-3 94-16,13-23-27 15</inkml:trace>
  <inkml:trace contextRef="#ctx0" brushRef="#br0" timeOffset="133108.3026">23350 4181 160 0,'-3'0'63'0,"3"0"-34"0,3-3-21 15,-3-3 29 1,0 12-21-16,0-6 8 15,0 0-15-15,4 0 4 16,3 0-8-16,7 0 7 16,4 0-8-16,13 0 3 15,8 0-4-15,4 0 5 16,-5 3-5-16,-2 6 3 0,-5 1-3 0,-9-4 11 16,-5 4-7-16,-17 8 10 15,0-2-10-15,-24 12 1 16,-1 1-5-16,-14 5 7 15,7-6-6-15,1-3 1 16,9-6-3-16,5-3-4 16,10-7 1-16,10 1 5 15,8-1-2-15,10 0-3 16,7-2 0-16,4-4-50 16,3-3 28-16,4 6-121 15,0-3 81-15</inkml:trace>
  <inkml:trace contextRef="#ctx0" brushRef="#br0" timeOffset="135494.4923">23453 4263 84 0,'-11'0'33'0,"11"0"-18"0,-7 0 2 0,4 0 34 15,3 0-28-15,-4 0 21 16,0 0-27-16,-3 0 18 16,7 0-20-16,-7 0 23 15,7 0-22-15,-7 0 24 16,7 0-24-16,-7 0 19 15,7 0-20-15,-7 0 19 16,7 0-20-16,-7 0 15 16,7 0-16-16,-7 0 6 15,7 0-11-15,-3 0-2 16,3 0-4-16,-4 0-4 16,8 0 1-16,-4 0 1 15,0 0 0-15,0 0-3 16,0 0 2-16,0 0-1 15,0 0 0-15,0 0 0 16,0 0 0-16,-4 0 2 16,4 0 0-16,-4 0-3 15,4 0 2-15,-3 0-1 16,-1 0 0-16,-3 0 0 16,7 0 0-16,-7 0 2 15,7 0 0-15,-7 0 2 0,7 0-1 0,-7 0-1 16,7 0 1-16,-3 0-1 15,6 0 0-15,-3 0-3 16,0 0 2-16,0 0-4 16,0 0 3-16,0 0-6 15,7 0 5-15,4-10-3 16,3 7 3-16,11-13 0 16,3 13 1-16,4-12 6 15,-1 8-2-15,-2-2 4 16,-5 6-4-16,-6-4-7 15,-4 4 2-15,-3-3 8 16,3 6-3-16,-7-3 9 16,0 3-7-16,-7-6-8 15,3 12 2-15,-6-3 0 16,3 6 2-16,-7 7 2 16,0 3-1-16,-4 9-9 15,4-3 4-15,0 13-62 16,4-4 36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31:41.1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60 4190 204 0,'-17'-53'0'0,"6"-10"57"16,8 35-1-16,-1 3 4 15,1 6-3-15,3 7-37 16,0-4-14-1,17 0-12-15,11-2-2 0,8-11 8 16,10 4 5-16,6-3-5 16,1 3 1-16,4 6-1 15,-4 0 0-15,0 1 0 16,0 2 0-16,-8 0 0 16,1 13 2-16,-3-3 1 15,-5 6 3-15,-2 9-3 16,-1 26-2-16,0 9 4 0,-3 18 1 15,-7 7 0-15,-4 13 1 16,-7 18-2-16,0-12 2 16,-3-16-2-16,-4-9 0 15,0-13-1-15,-4-6 2 16,-3-22-14-16,-7-3-7 16,-10-4-52-16,-8-15-23 15,-10-9-29 1</inkml:trace>
  <inkml:trace contextRef="#ctx0" brushRef="#br0" timeOffset="207.6534">17385 3620 204 0,'-4'-28'77'0,"8"9"-42"0,-4-6-19 16,0 25 24-16,0 0-19 16,0 0-4-16,0 9-8 15,0 0-1-15,-4 23-5 16,1 15 7-16,-4 34 5 0,-7 7-7 15,-4 13-4-15,0 2 1 16,1-3 4-16,3-12-38 16,0-16-15-16,3-12-33 15,4-19-15-15,0-16 3 16</inkml:trace>
  <inkml:trace contextRef="#ctx0" brushRef="#br0" timeOffset="363.1276">17261 4109 228 0,'7'-19'88'0,"15"19"-48"0,6 0-45 0,-14 3 17 16,4 4-5-16,6 2 3 16,8 7-5-16,0 2-1 15,7 1-2-15,-1 0-6 0,-2 0-2 16,-5-3-39-16,-6-7-18 16,-7 0-29-1</inkml:trace>
  <inkml:trace contextRef="#ctx0" brushRef="#br0" timeOffset="658.2791">17046 3965 208 0,'-17'-10'77'0,"17"13"-42"0,3-3-41 16,-3 0 9-1,11 16-4-15,3 12 18 16,3 16 9-16,-2 25-13 16,2 22-3-16,-3 0 1 0,0-3-3 0,1 3 1 15,-1-19-3 1,0-3 1-16,0-13-53 0,0-5-20 15,-3-23-39 1</inkml:trace>
  <inkml:trace contextRef="#ctx0" brushRef="#br0" timeOffset="1173.0385">18309 3635 244 0,'-7'-6'93'0,"11"6"-50"0,-4 0-46 16,0 0 19-16,0 0-14 16,7 0-3-16,0 6 0 15,0-6 0-15,0 10 1 0,0-1 2 0,-7 1 1 16,0 5 1-1,-4-5 2-15,1-1-1 0,-1 1 2 16,1-1 0-16,-1-3 1 16,1-3-4-16,3-3-3 15,0 0-5-15,0 0 0 16,0 0 0-16,0 0-1 16,0 0 6-16,0 0 3 15,0 0-6-15,-4 0 0 16,4 0-35-16,0 0-13 15,-3-3-39 1,-1-3-34-16,-3 6 51 16</inkml:trace>
  <inkml:trace contextRef="#ctx0" brushRef="#br0" timeOffset="1365.3031">18217 3689 168 0,'-7'0'63'0,"4"0"-34"0,3-7-14 0,0 7 20 0,0 0-8 15,0 0-3-15,0 0-17 16,7 0-6-16,14 0-1 15,18-9 3-15,10 0 6 0,18-10-5 16,14 0-2-16,1 0-4 16,-5 0 1-16,-10-3 1 15,-7 10 2-15,-14 3-1 16,-11-1 2-16,-13 4-40 16,-15 3-16-16,-14 3-45 15</inkml:trace>
  <inkml:trace contextRef="#ctx0" brushRef="#br0" timeOffset="1531.7107">18334 3485 168 0,'3'0'63'0,"4"-3"-34"0,15 6-36 0,-12 6 10 16,4 10 1-16,0 6 2 15,1 10 0-15,-5 9-1 16,-3-7-52-16,0 23-22 15,-3-13 5-15</inkml:trace>
  <inkml:trace contextRef="#ctx0" brushRef="#br0" timeOffset="2190.6479">18598 3494 184 0,'11'0'71'0,"-7"0"-38"0,-1 0-39 15,-3 16 20 1,-10 12-5-16,-12 7 0 15,-9 18-1-15,-8 10-4 16,-4-1-7-16,5-5-1 0,2-7-5 16,12-15-1-16,3-7-11 15,6-3-1-15,8-13 4 16,7-2 4-16,7-10 12 16,15 0 8-16,-1-3 11 15,0-4 4-15,0-2-6 16,-3 6-2-16,-4 3-7 15,-7 3-2-15,-7 6 0 0,-7 7 2 16,-14 19-8-16,-4-7 0 16,0 6-2-16,4-12 2 15,3 0-1-15,4-3-1 16,7-6-4-16,7-7 0 16,7-3 6-16,7-3 3 15,4 0 5-15,0-3 3 16,-4 3-4-16,0 0-1 15,-7 3-2-15,-3 3-2 16,-8 13 3-16,-14 0 0 16,-3 6 1-16,0-6 0 15,7 6-2-15,0-6-2 16,3 0-4-16,11-13-7 16,7-3 4-16,11-3 5 15,0-3 6-15,-1 3-1 16,1 0 0-16,-4 3-3 15,-3-3-1-15,-4 16 1 16,0 12 0-16,-7-3 2 16,0 3 1-16,0-9-1 15,0 3-2-15,0-10 1 16,0 4 1-16,0-6 16 16,3-7 11-16,1-6 0 15,6-7 1-15,4-24-13 16,8-10-5-16,2-10-18 15,1 1-7-15,0-3-35 16,-4 5-16-16,-7 8-11 16,-7-4-35-16,-7 18 31 15</inkml:trace>
  <inkml:trace contextRef="#ctx0" brushRef="#br0" timeOffset="2911.3007">18591 3820 208 0,'0'-21'79'0,"4"21"-42"0,-1 25-48 0,1-16 11 16,3 10 5-16,4 15 9 16,3 4-5-16,0 6 0 15,7 0-5-15,-3 6 2 0,-1-12 3 0,-3-1-5 16,-3-5 0-16,0-11-2 15,-4-5-2-15,-4-16-24 16,-3-6-11-16,-3-7-13 16,-8-18-4-16,-7-7 9 15,1 4 28 1,3-4 31-16,0 4 11 16,3-1 5-1,4 13-20-15,7 3-6 16,10-2-5-16,12 2-1 15,2 9 30-15,5-8 15 0,2 2-7 16,1 3-4-16,0-2-20 0,-4 5-7 16,-7 4-2-16,-3 3 1 15,-22 22-3 1,-10 9-19-16,-10-3-7 16,-8 3-2-16,-4-3 2 15,8-6 11-15,7-3 6 16,3-7 5-16,15-6 1 15,10 4 0 1,4-14 15-16,3 4 7 16,7-3-6-16,0 3-2 15,0-4-8-15,-3 7-4 16,-8 0-4-16,-10 10-12 16,-7 15-6-1,-10 3-9-15,-8-3-5 16,-7-6 12-16,4 0 7 0,7-3 10 15,7-1 5-15,3-5 5 16,4-1 2-16,11-6 12 16,10-3 5-16,3-3 1 15,5-3 0-15,2 3-12 16,-3-4-3-16,-3 7-4 16,-4 0-1-16,-3 0-3 15,-4-3-2-15,0 3-24 16,-7 0-9-16,-4 3-38 15,-3-3-50 1,-7 10 31-16</inkml:trace>
  <inkml:trace contextRef="#ctx0" brushRef="#br0" timeOffset="3663.6427">18528 4234 116 0,'-4'7'46'0,"8"-4"-24"0,3 6-21 0,0 1 11 16,0-1 5-16,4 16 4 15,6 10-6-15,-3 2-4 16,8-2-6-16,-5-1 1 0,-3-6 3 16,-3-9-3-16,-1 0-1 15,-2-3 9-15,-5-7 2 16,-6-9 17-16,-5-9 8 16,-2-10-19-16,-4-16-7 15,0 1-4-15,0 6 3 0,-1 0-4 16,5 2 2-16,3 8-9 15,3 2-4-15,8 7-7 16,6-4-2-16,15-3 2 16,14 7 3-16,7-7 5 15,10-3 4-15,-3 7 5 16,4-4 2-16,-1 0-5 16,-3 4-2-16,-11 3 0 15,-6 2 2-15,-8 1-1 16,-7 6 0-16,-10 6 1 15,-11 13 3-15,-11 6 0 16,-7 3 0-16,-3 16-8 0,3-6 0 16,1-4-21-16,-1-5-9 15,4-4-18-15,-11-16-44 16,1 1 14 0,-1-20 7-1,0-15-3-15,1 3 33 16,-1-3 74-16,4 0 39 15,3 3-3-15,4 0-4 16,3 13-39-16,4-1-19 16,4 7-6-16,3 6-8 0,0 13 0 15,3 3 7-15,1 15 6 16,-1-6-3-16,-3-2 0 16,0-8-7-16,0-2 0 15,-3-7-1-15,3-9-1 16,0-15-18-16,3-10-8 0,4 6 14 15,1-9 6-15,2 12 21 16,1-3 8-16,-1 7-6 16,4-1-2-16,-3 10-2 15,0 6 0-15,-4 10-2 16,-4 5 1-16,-3 4 2 16,-7 13 5-16,-7-7-13 15,-7 3-2-15,-11-9-24 16,-3 3-9-16,-4-6-14 15,-3-3-3-15,-4 3-23 16</inkml:trace>
  <inkml:trace contextRef="#ctx0" brushRef="#br0" timeOffset="3948.5667">17903 4796 192 0,'0'-7'74'0,"4"7"-40"0,7 0-27 0,-1-3 18 15,18-3 7-15,18-3 4 16,25-10-18-16,13 0-8 16,22 3-7-16,25-12 2 0,6-6 4 15,8 5-5-15,3 1-2 16,-7 3 1-16,-10 6 0 16,-11 4 14-16,-11 2 6 15,-17 4-3-15,-4-4 1 0,-17 10-6 16,-15 3-1-16,-10 0-4 15,-14 0 1 1,-8-6-15-16,-9 6-4 0,-15 0-79 16,-15 6-31-16,-6-3-16 15</inkml:trace>
  <inkml:trace contextRef="#ctx0" brushRef="#br0" timeOffset="11198.5092">19519 3842 184 0,'0'-3'68'0,"0"-22"-36"0,0 41-15 16,4-22 20-16</inkml:trace>
  <inkml:trace contextRef="#ctx0" brushRef="#br0" timeOffset="11350.1607">19523 3824 371 0,'0'9'21'16,"7"19"-6"-16,0 7 0 0,3 9-9 15,1 0-1-15,0 3-1 16,-4 3 0-16,0-13-13 16,-4 7-7-16,1-16-24 15,-4-9-12-15,-4-3-42 16,1-16-26 0,-1-9 55-16</inkml:trace>
  <inkml:trace contextRef="#ctx0" brushRef="#br0" timeOffset="11573.2233">19562 3645 136 0,'0'-25'52'0,"0"22"-28"0,0-4-15 0,0 7 16 16,0 0-16-16,0 0-5 15,7 7 6-15,0 2 2 16,3 10-5-16,4 9 7 0,0 35 3 16,4 6-7-16,0 9-1 15,-1 7-1-15,-3 3 0 16,4 9-4-16,-4-19-1 15,0-12-3-15,-3-13-1 16,-4-15-23-16,-3-3-12 0,-4-17-50 16,0-2-28-1,0-19 55-15</inkml:trace>
  <inkml:trace contextRef="#ctx0" brushRef="#br0" timeOffset="11740.7508">19696 4002 152 0,'-7'-12'57'0,"7"15"-30"0,3 3-32 15,-3-6 10-15,4 3-5 16,3-3 2-16,0 10 3 16,10-4 2-16,5 7-3 15,-1-4-1-15,0 7 1 0,4-7-5 16,-4 0 1-16,-4 1-66 16,1-4-35-1</inkml:trace>
  <inkml:trace contextRef="#ctx0" brushRef="#br0" timeOffset="12415.0368">19851 3682 156 0,'-11'-9'57'0,"15"9"-30"0,-4 0-36 0,0 0 7 16,3 9-4-16,4-2 2 15,0 2 8-15,8 1 7 16,2 5-5-16,15-2 10 0,0-4 6 15,6 7 0-15,5-7-1 16,-1 1-9-16,-3-4-5 0,0-3 0 16,-8-3 0-1,1 0-1-15,-14 0 1 16,-4-9-22-16,-14-1-7 0,-4-9-18 16,-6 4-7-16,-8 5 18 15,1-2 11-15,-1 2 23 16,4-2 11-16,3 9-3 15,1-4-2-15,3 7-11 16,0 7-2-16,3 12 4 16,1 9 4-16,3 22 5 15,0 3 4-15,0 4-8 16,3-4-4-16,1-3-2 16,3-9 1-16,0-7 1 15,-4-2 1-15,1-10 0 0,-4-3 2 16,-4-4 3-16,-3-8 5 15,-3-7-8-15,-5-7-3 16,1 1 0-16,-3-3 2 16,-8-4 18-16,4-3 7 15,7 7 7 1,10 0-29-16,8-1-11 16,3 10-11-16,10 0-3 15,8 3 10-15,3 4 6 16,1 2 1-16,-5 0 0 15,-6 1 1-15,-8-1 1 16,-10 7-1-16,-14 3 2 16,-7-1-2-16,-7 8-1 15,-4-8 1-15,4 1 1 0,7-3 8 16,7-7 3 0,7 1-13-16,10-1-6 0,8 10 2 15,10-3 1-15,11 9 5 16,7-6 1-16,13-10-32 15,5 0-13-15,3 1-67 16</inkml:trace>
  <inkml:trace contextRef="#ctx0" brushRef="#br0" timeOffset="14455.701">17741 6787 140 0,'-7'-3'52'0,"4"3"-28"0,3-6-13 16,0 6 18-16,0 0-2 15,-4-4 4-15,1-2-11 16,-1 0-2-16,1 3-10 15,3-4-1-15,0-5 3 0,3-4-8 0,4-9-1 16,4-3-3-16,10 0-2 16,7-19 0-16,0-4 3 15,4 8 0-15,3-1 1 16,4 0-3-16,0 12 0 16,3-2-1-16,8 9 3 15,-1-3 0-15,4 3 1 16,7 3 4-16,-4 0 2 15,8 3 0-15,3 0-1 16,7 10-3-16,-3 2-2 16,-1 7 3-16,-6 7 2 15,-1-4 2-15,-6 9 1 16,-5-2-2-16,1 2 1 16,0 4 2-16,0 3 2 15,4 9-1-15,-1 13-1 0,-3 6-1 16,-4 6 0-16,-6 10-4 15,-8-1-1-15,0 7 5 16,-6-3 5-16,-8 22 2 16,-11-6 0-16,-10-1-3 15,-7 7-2-15,-10-6-4 16,-22 2-1-16,-7 7-1 16,-11 0 2-16,-3-3-3 15,-7-10-2-15,0-15 4 16,4-10 1-16,-8-12-2 15,8 0-1-15,-1-13-1 0,4-9-2 16,4-3-30-16,0-7-15 16,-8-9-48-1,8-9-18-15,-4-10-6 16</inkml:trace>
  <inkml:trace contextRef="#ctx0" brushRef="#br0" timeOffset="14921.8258">17678 6774 204 0,'-7'-6'77'0,"10"6"-42"0,-3 0-30 15,0 0 17-15,0 0-14 16,0 0-4-16,4 0-6 16,-4 16-1-16,0 6 2 15,0 12 13-15,0 20 7 0,0 8-3 16,3 7-1-16,8-3-1 15,3 13 2-15,4-7-9 16,17 6-4-16,4-6 0 16,10-6 2-16,11-6 0 0,18-13 2 15,3 3-2-15,3-6 2 16,5-13-6-16,2 0-3 16,12-12 1-16,-5-9 2 15,1-17-2-15,-11-2-2 16,-3-13-3-16,-7-12 1 15,-11-10-13-15,-14 9-5 16,-15-3-101 0</inkml:trace>
  <inkml:trace contextRef="#ctx0" brushRef="#br0" timeOffset="15793.0678">17752 6922 140 0,'-4'-3'55'0,"8"6"-30"0,-4-3-21 0,0 0 13 15,0 0-10 1,0 0-2-16,3 6-5 0,4-3-1 16,4 10 1-16,7 9 4 0,6 6 5 15,8 3-3-15,10-3-1 16,8 7-2-16,17-1 0 15,3-2-2-15,8-1-1 16,0-9 9-16,6-12 4 16,11-4 5-16,-3-6 3 15,3-6-9-15,-10-4-4 16,-7 1-3-16,-8-1 1 16,-6 1-1-16,-8 0 0 15,-6-1-1-15,-12 4 2 0,-9-4-8 16,-8 10 0-16,-4-3-42 15,-6-3-18-15,-4 6-32 16</inkml:trace>
  <inkml:trace contextRef="#ctx0" brushRef="#br0" timeOffset="16170.5568">17932 6875 124 0,'-4'0'49'0,"4"3"-26"0,4-3-27 0,-4 0 10 0,10 6-5 15,8-6 2 1,7 6 0-16,3-2 3 15,11-4-30-15,3 0-13 0,0 0-14 16,1 0-5 0</inkml:trace>
  <inkml:trace contextRef="#ctx0" brushRef="#br0" timeOffset="16304.8828">18807 6806 72 0,'35'0'27'0,"-17"6"-14"0,-1-3-11 15,1 3 6-15,-1 4-7 16,1-1-2-16,0 1-33 16,3-1-13-16</inkml:trace>
  <inkml:trace contextRef="#ctx0" brushRef="#br0" timeOffset="16444.9462">19276 6928 140 0,'7'3'55'0,"-4"3"-30"0,4 4-27 0,-3 6 9 16,-1-4-41-16,-3 7-14 16,0 6-5-16,0-6 2 15</inkml:trace>
  <inkml:trace contextRef="#ctx0" brushRef="#br0" timeOffset="18871.2819">18002 6009 92 0,'-3'0'35'0,"3"7"-18"0,3-7-22 0,-3 0 4 15,0 0-3-15,7 0 3 16,4 0 2-16,7 0 2 15,13-7 7-15,8 7 6 16,18 0-6-16,6-19-3 16,15 4-2-16,17 12-1 15,4-4 0-15,7 17 0 16,-11 5-5-16,0-5-1 16,-7 9 5-16,0-1 5 15,-10 8 5-15,-7-8 4 16,-15 11 0-16,-10-7 1 15,-7 0-9-15,-15-4 3 0,-6 7 4 16,-7 4 1-16,-15 5 1 16,-14 4-9-16,-6 21-5 15,-8-5-1-15,-3-7 2 16,-1 3-9-16,1-3-2 0,3-3-35 16,1-7-13-16,-5-2-32 15</inkml:trace>
  <inkml:trace contextRef="#ctx0" brushRef="#br0" timeOffset="19472.7512">18203 6066 132 0,'-3'-3'52'0,"6"-4"-28"0,-6 7-2 0,-1 0 20 15,4 0-14-15,0 0-5 16,-21 16-17-1,-7 22-3-15,-11 2-3 0,-7 7 0 16,-10 7 0-16,6 15 0 16,1-13 2-16,7-6 3 15,-1-9-2-15,8 0-2 16,7-13 0-16,3-9-1 0,8 0 2 16,6-4 1-16,7-5-4 15,11-4-1-15,11-6 3 16,17-6 3-16,15-4 3 15,17 1 3-15,21 3-5 16,11 3-1-16,3-4 0 16,7 14 0-16,8-4-5 15,-4 3 1-15,0 3-2 16,-8-2-2-16,1-4 5 16,0 6 3-16,-4-3-3 0,-3-2-1 15,-11-4 4 1,-6 0 2-16,-12 0 11 15,-10 0 4-15,-11-4-7 0,-6 4-1 16,-11-6-5 0,-8 12 0-16,-6-6-3 15,-11 0 0-15,-11 0-52 0,-3 4-20 16,-3 2-53 0</inkml:trace>
  <inkml:trace contextRef="#ctx0" brushRef="#br0" timeOffset="20732.0989">18768 5482 92 0,'0'-15'35'0,"-4"15"-18"0,4 0 0 16,0 0 14-16,0 0 3 15,0 0 2-15,0 0-15 16,0 0-5-16,0 0-10 16,0 0-11-16,0 9-1 0,0 7 2 0,0 12 4 15,-3 7 10 1,-1 2 5-16,1 17-5 0,-8 24-3 16,1 13-2-16,-1-6 1 15,4-10-3-15,3-6-2 16,1-3 4-16,3-7 4 15,7-6-3-15,0-5-1 16,0-8 0-16,-3-8-1 16,-1-10 2-16,-3-4 1 15,0-5-1-15,-7-4-41 16,-4-2-21 0,4-7-44-1</inkml:trace>
  <inkml:trace contextRef="#ctx0" brushRef="#br0" timeOffset="21360.1459">18761 5476 108 0,'-4'-9'44'0,"4"9"-24"0,0-10-2 16,0 10 18-16,0 0-12 15,0 0-3-15,0 0-19 16,0 0-6-16,0 10 1 15,0-1 1-15,-3 13 2 0,-1 0 0 16,-6 3 0-16,-5 10 2 16,1-7 3-16,4-3-4 0,-1-6-3 15,4 0-37 1,0-1-51-16,0-8 11 16</inkml:trace>
  <inkml:trace contextRef="#ctx0" brushRef="#br0" timeOffset="21721.5759">18764 5467 124 0,'-3'0'49'0,"6"-3"-26"0,-3-4-18 0,0 7 13 15,0 0 1-15,0 0 3 16,0 0-1-16,0 7-1 15,0-7-10-15,0 0-4 0,0 0 0 0,0 3-3 16,0 6-2-16,4 1 0 16,-4 12 1-16,0-1 1 15,0 14 3-15,0-1-1 16,0 14 2-16,-4 20 0 16,1 14 1-16,-1 6-4 15,-6-10-3-15,-1-3 2 16,4-2 0-16,3-11-1 15,8-2-2-15,0-4 3 16,-1-2 2-16,1-20-2 16,-1 1 0-16,-3-17-21 0,0 1-8 15,0-22-71 1,0-13 4 0</inkml:trace>
  <inkml:trace contextRef="#ctx0" brushRef="#br0" timeOffset="22093.6044">18785 5555 148 0,'-3'-10'57'0,"-1"1"-30"0,4 2-7 16,-3 4 21-16,3-3-2 16,0 6 1-16,0 0-20 15,0 0-7-15,-4 0-8 16,-3 9-6-16,-7 7 0 0,-3 0 1 15,-5 6 0-15,1 3-3 16,0 0 2-16,0-6-21 16,3 0-10-16,8-1-26 15,3-8-11-15,3-1-10 16</inkml:trace>
  <inkml:trace contextRef="#ctx0" brushRef="#br0" timeOffset="22219.1279">18824 5545 84 0,'18'6'33'0,"-8"7"-18"0,12 6-2 0,-8-4 11 16,3 4-8-16,1 0-2 15,3 0-10-15,0 3-5 16,1-3-55-16,-1-1-23 16</inkml:trace>
  <inkml:trace contextRef="#ctx0" brushRef="#br0" timeOffset="23539.1257">19188 5366 108 0,'0'-6'44'0,"0"6"-24"0,3 0-6 16,-3 0 15-16,0 0-8 0,0 0 1 16,0 0-20-16,4 6-8 15,3-2 3-15,0 21 2 0,0 0 6 16,-4 3 2-16,1 0 1 15,-1 4-4-15,1-4-3 16,-4 0 2-16,0-9 0 16,0 0-1-16,0-4 1 15,0 4 4-15,3-13 4 16,-3-2 11-16,11-17 6 16,3-12-14-1,4 0-10-15,-1-13-4 16,1 4 0-16,-4-1 2 15,0 13-3-15,-3-3 0 16,-4 9-4-16,0 7 1 16,0 0-3-16,0 6 0 0,0 6 4 15,0 12 3-15,0 4 3 16,0 9 3-16,0 7 1 16,0-7 3-16,-3 13-3 15,3-4-2-15,0-2-11 16,-7-1-6-16,-3-2-63 15,-1-7-56 1</inkml:trace>
  <inkml:trace contextRef="#ctx0" brushRef="#br0" timeOffset="24454.6811">19135 5191 140 0,'-7'-3'55'0,"7"3"-30"0,0 0-12 0,0 0 19 16,0 0-16-16,0 0-4 16,3 0-12-16,8 0-2 0,10 0 0 15,11 0 1-15,6 0 3 0,1-7-1 16,11 7 2 0,-4 0 0-16,-4 0 3 0,-3-3-5 15,-4 3-3-15,-3-6 5 16,-11 3 3-16,-4-3 1 15,-6 2 3-15,-7-5-3 16,-8-3 1-16,-3 2-5 16,0 1-2-16,0-4 2 15,0 4 2-15,-4-4 2 16,8 10 1-16,-1-3-7 16,1 3 0-16,3 3-10 15,0 9-4-15,3 0 7 0,4 10 5 16,4 0-1-16,3-3 1 15,0 3-1-15,0-1 0 16,4-2 6 0,-4 12 2-16,-3-3-27 0,-8 13-12 15,-10 15-57 1</inkml:trace>
  <inkml:trace contextRef="#ctx0" brushRef="#br0" timeOffset="25671.1571">19177 6266 92 0,'-4'-6'35'0,"4"6"-18"0,0 0-2 0,0 0 15 0,0 0-12 16,0 0-2 0,0 0-12-16,0 0-3 0,8 0-1 15,9 0-5-15,4 0 1 0,4 6 6 16,7-2 6-16,14 2 5 15,3-3 2-15,11-3 0 16,7 6 4-16,14-3-2 16,0 4 1-16,4 2-5 15,-14 0-3-15,-4 1-3 16,-4-1 0-16,-6 1 7 16,-8-4 3-16,-10-6 3 15,-8 3 2-15,-6 3-8 16,-4-6-1-16,-7 0-1 15,-3 0 2-15,-4-6-9 16,-7 3-3-16,-3-3-24 16,-5-4-8-16,-6 7-18 0,0-3-5 15,-3 3-5-15,-1-4-2 16,-7 7 7 0,-3-3-6-16,3-3 24 15,4 0 21-15,4 3 12 16,2 3-2-16,5 0 1 15,-1 0-6-15,4 0 1 16,4 0-5-16,-1 0 1 16</inkml:trace>
  <inkml:trace contextRef="#ctx0" brushRef="#br0" timeOffset="34438.3205">19001 5366 72 0,'-4'0'30'0,"4"0"-16"0,0 0-8 16,0 0 11-16,0 0-7 15,0 0-3-15,0 0-9 0,0 0-3 16,4 19 2 0,-1 0 1-16,1 0 4 15,-1 3-3-15,1-3 0 16,3-1 1-16,0 11 2 15,3-4-1-15,1 12 2 16,0-8-2-16,3 5 2 16,0-3-4-16,3-2 0 15,1-1 5-15,0 0 2 16,10-3-5-16,0 0 0 16,4-6 5-16,0-6 6 15,10 2-4-15,4-8-2 16,3-7 3-16,4-7 4 15,4-8 6-15,-1 2 3 0,-3-12-3 16,-4 6-1-16,-3-15-10 16,-7-1 4-16,-4-2 1 0,-6-1-2 15,-8-15-1-15,-7 2-4 16,-7-2-1-16,-11 0 3 16,-3 6 5-16,-10 0 2 15,-8-3 0-15,-3 3-3 16,-8-4-2-16,-2 4-9 15,-1 10 0-15,-3-7-1 16,-4 3 2-16,0 10-3 16,-4 6-2-16,-3 15-3 15,1 13 1-15,2 7 1 16,1 12-1-16,-1 9 1 0,1 13 3 16,0 9 0-16,-4 19 3 15,3 16-3-15,4 3-2 16,11-3-3-16,14-7-1 15,10 4-12-15,15 9-3 16,10 0-39 0,11-18-57-16,10 2 20 15</inkml:trace>
  <inkml:trace contextRef="#ctx0" brushRef="#br0" timeOffset="35910.0776">19205 5360 96 0,'-14'-3'38'0,"14"3"-20"0,0 0-12 16,0 0 9-16,0 0-8 16,0 0-2-16,0 0-10 0,4 3-4 15,3 13 5-15,0 12 1 16,3-3 5-16,1 13 3 15,0-4-2-15,-1 10-2 16,1-6-3-16,-4 3 1 16,0-4 3-16,-4-2 3 15,1-7-2-15,-4-3 0 16,3-6 10-16,-3 0 3 16,0-10 12-16,0 0 7 15,0 1-12-15,0-10-5 16,0-3-11-16,0-4-3 0,0-5 0 15,0-4-5-15,4 1-1 16,-1-17 1-16,4 1 2 16,1 3-5-16,-1-7 1 15,0 7 3-15,-4 3 4 0,1 6-3 16,-1 6-1-16,1-2-7 16,6 5 0-1,1-5 5-15,0 5 1 16,-1-5 1-16,1 5 1 15,-4 1-1-15,0-1-5 16,0 17 1-16,-4 2 0 16,8 0 2-16,-8 10-1 15,1 6-1-15,3 4 3 16,0-1 2-16,0 3 0 16,-3-3-1-16,6 1 1 15,-3-4-1-15,0-3 2 0,0 3 1 16,-3 0-17-16,0 0-7 15,6-6-56 1</inkml:trace>
  <inkml:trace contextRef="#ctx0" brushRef="#br0" timeOffset="54510.7582">22782 6081 120 0,'-7'0'46'0,"7"0"-24"0,-3 0-13 15,-1 0 27 1,1 0-20-16,-8 0 21 16,8 0-22-16,-8-3 22 15,4 3-22-15,-7-6 8 0,7 6-13 0,0 0 5 16,3 0-8-16,-3-6 0 15,7 6-4-15,0-3-4 16,4 6 0-16,3-6 5 16,7 3-2-16,18 0 6 15,3-7-5-15,28 4 3 16,4-3-3-16,25-13 0 16,0 0-1-16,21-6 5 15,0 6-4-15,17 1 8 16,-10 2-7-16,21-3 5 15,-10 7-5-15,17-14 7 16,-14 8-7-16,14-7 8 16,-21 6-8-16,4 0 5 15,-18 3-5-15,-4 1 7 16,-14 5-7-16,-7 1 12 16,-10 6-9-16,0-4 12 15,-11 7-11-15,-4-9 5 16,-6 9-8-16,-8-6 0 15,-3 6-3-15,-4-4 1 16,-7 4-2-16,-3 0 2 16,0 0-2-16,-4 0-3 15,-3 0 1-15,3 0-4 16,-3 0 3-16,3 0 1 16,-3 4 1-16,-4-4 0 15,0 6 0-15,0-6 2 0,-3 6-1 16,-4-3-1-1,4-3 1-15,-1 7-1 0,1-4 0 16,3-3 0-16,0 6 0 16,0-6 0-1,4 3 0-15,-4-3 0 0,-3 0 0 0,0 0 0 16,3 0 0-16,0 0 2 16,7 10-1-16,-3-10-1 15,3 6 1-15,0-6-4 16,4 0 2-16,0 0 3 15,-4 0-1-15,0 0-1 16,-3 0 1-16,0 0-4 16,-4 3 2-16,-4-3 3 15,-3 6-1-15,-3-6 4 16,0 0-3-16,-4 0-10 16,3 0 5-16,-10 0-92 15,4 0 52-15,-22 0-145 16,-3 6 106-16</inkml:trace>
  <inkml:trace contextRef="#ctx0" brushRef="#br0" timeOffset="56747.9869">26268 4162 260 0,'3'-9'96'0,"-3"9"-52"0,0 0-51 0,0 0 9 15,0 0-4-15,0 0 8 16,4 9-4-16,-1 19 15 16,4 7-9-16,-7 28 5 15,0-1-8-15,-7 17 4 16,4-7-5-16,-8 6-15 16,8-6 5-16,-4-6-28 15,3-16 19-15,-3-21-40 16,7-10 31-16,0-29-26 15,4 1 29-15,-1-29 2 16,4-3 12-16,-3-31 20 16,3 6-7-16,-4-18 47 15,4 18-30-15,0-3 41 16,1 25-37-16,-1-3 0 16,3 12-16-16,4 7-5 15,0 12-4-15,11 4 3 16,0 6-3-16,7 6-1 15,-1 6 0-15,-2 3 1 16,-1 4-1-16,-11 3 4 16,1 2-3-16,-14 17 1 15,-4 3-1-15,-22 2-2 16,1-2 1-16,-14 0 1 0,3-7-1 0,0-9-3 16,8 3 1-16,6-9-8 15,8-4 5-15,2-2-1 16,5 5 3-16,6 4 6 15,8 0-2-15,7 0 8 16,6 3-6-16,8 0 8 16,0 3-8-16,7 3 3 15,-1-3-4-15,1 9-13 16,0-5 6-16,-4-1-57 16,-3-3 34-16,-4-16-116 15,-3-9 80-15</inkml:trace>
  <inkml:trace contextRef="#ctx0" brushRef="#br0" timeOffset="57078.6489">26705 4012 248 0,'0'-3'93'0,"0"3"-50"0,7 0-50 16,-3 0 25-1,3 3-13-15,7-3 9 16,4 9-8-16,10 1 1 16,4 5-4-16,6 4 3 15,1 0-4-15,-3 3 6 0,-1 0-5 0,-14-3 8 16,-3-4-7-16,-15 4 12 16,-3-3-9-16,-10-7 14 15,3 7-12-15,-4-7 0 16,4 1-5-16,3-7-9 15,4 6 2-15,7 1 1 16,4-1 2-16,7 7-51 16,6 3 28-16,5-1-134 15,2 7 88-15</inkml:trace>
  <inkml:trace contextRef="#ctx0" brushRef="#br0" timeOffset="59316.8762">24186 4786 88 0,'0'0'35'0,"0"0"-18"0,0-6 2 0,-3 3 33 16,3-3-28-16,-4-4 22 16,4 7-27-16,-3-13 14 15,3 7-19-15,-4 0 8 16,1 2-13-16,-1-2 13 16,4-1-13-16,-3 7 5 15,6-3-9-15,-3 3-9 16,0 3 2-16,0 0-9 15,0 3 7-15,0 13 4 16,4 3 0-16,-1 34 14 16,4 3-8-16,0 42 8 15,4-11-7-15,-4 29 0 16,4-6-4-16,-1-6 3 16,1-13-4-16,-1-10 4 0,1-18-4 15,-4 0 4-15,0-20-4 0,-3 1 4 31,3-9-4-31,-7-10-29 0,3-6 14 16,-6-7-122-16,3-5 74 16,-4-14-77-1,1 4 79-15</inkml:trace>
  <inkml:trace contextRef="#ctx0" brushRef="#br0" timeOffset="59588.7498">24183 4752 92 0,'-7'-10'35'0,"7"10"-18"0,0 0-2 16,0-6 33 0,0 12-27-16,0-6 24 15,0 0-26-15,0 0 3 16,0 0-13-16,-4 0-3 15,4 10-4-15,-10 5 1 16,-4 4-2-16,-8 16-20 16,1-4 10-16,-7 10-47 15,7-7 31-15,0-12-61 16,7 3 48-16</inkml:trace>
  <inkml:trace contextRef="#ctx0" brushRef="#br0" timeOffset="59708.9826">24215 4780 176 0,'28'-19'68'0,"-28"19"-36"0,14 0-35 0,-7 0 15 15,4 6-8-15,3 4-2 16,0-1-1-16,4 16-83 16,-1 4 45-16</inkml:trace>
  <inkml:trace contextRef="#ctx0" brushRef="#br0" timeOffset="61370.0774">22849 7609 140 0,'-3'-10'52'0,"3"10"-28"0,0 0-22 16,0 0 12-16,0 0-3 16,0 0 3-16,0 0-3 15,0 0 1-15,0 0-7 16,0 0-3-16,7 0 1 0,4 0 15 31,3 0-9-31,14 0 5 16,4 0-9-16,24-12 2 15,1-1-4-15,31-6 0 0,3 0-1 0,29 1 1 16,-7-1-2-16,35-6 8 16,-6 6-5-1,37-6 8-15,-9 3-8 0,45-10 5 16,-25 4-5 0,40 0 5-16,-26 3-6 0,40 0 10 15,-33 6-7-15,26-6 10 16,-33 16-9-16,12-10 14 15,-36 16-12-15,-4-4 14 16,-28 4-14-16,-10-3 11 16,-29 6-11-16,-14-3 8 15,-14 6-9-15,-21-3-5 16,-14 0-1-16,-14-3-112 16,-7-3 60-16,-18-4-134 15,-7 4 104-15</inkml:trace>
  <inkml:trace contextRef="#ctx0" brushRef="#br0" timeOffset="63368.9492">27115 6216 172 0,'-4'-19'66'0,"4"19"-36"0,0 0-18 0,0 0 19 16,0 0-10-16,0 0-1 15,0 0-17-15,0 7-4 16,4 2 0-16,-1 4 4 0,1 21 3 15,3 19 0-15,-4 10-1 0,1 6-1 16,-1-3 2-16,-3-3-3 16,0-10 0-16,0-12-17 15,0-13-7-15,0 0-8 16,-3-12-2-16,-1-13-43 16,4-16-34-1,4-21 43-15</inkml:trace>
  <inkml:trace contextRef="#ctx0" brushRef="#br0" timeOffset="63745.0244">27157 6081 244 0,'-7'-28'90'0,"10"22"-48"0,1 6-47 15,-4-3 17 1,3 6-9-16,4-3 3 16,8 0-4-16,6 0 8 0,7 9-6 0,7-2 1 15,0 8-3-15,1 4-2 16,-1 0 1-16,-10 0 3 15,-1 9-2-15,-13-3-1 16,-4 0 0-16,-18 3-4 16,-3-3 2-16,-17-3 5 15,-1 3-2-15,-7-6 10 16,7-3-6-16,1-7 12 16,6 1-10-16,4-4 1 15,7-3-6-15,7 3 5 16,7-2-5-16,7 5 12 15,7 0-8-15,10 7 1 16,8 3-5-16,3 6-2 16,4 3 0-16,4 7 1 15,-1-7-1-15,0 6-5 16,1 4 2-16,-5-7-65 16,1 1 37-16,-4-10-129 15,1 0 89-15</inkml:trace>
  <inkml:trace contextRef="#ctx0" brushRef="#br0" timeOffset="64132.6435">27732 5900 260 0,'0'-7'96'0,"0"7"-52"0,7 0-54 0,-4 0 27 15,8 0-12-15,3 10 15 16,4-1-11-16,3 0 0 16,0 10-5-16,-3 3-1 15,3 0-1-15,-10-3-8 16,-4 6 3-16,-14 0-3 16,-1 3 3-16,-13-3 4 15,4 1 0-15,-5-8-5 16,5 1 2-16,-1-9 1 15,18-1 1-15,0 0 13 16,11 1-7-16,6-1 15 16,8-3-12-16,3-2 9 15,1 5-10-15,2 4 2 16,-6-4-6-16,-11 4 2 16,0 2-3-16,-14 13-22 15,-3 7 11-15,-26 12-147 16,1-3 85-16</inkml:trace>
  <inkml:trace contextRef="#ctx0" brushRef="#br0" timeOffset="66220.5818">24797 6367 220 0,'-4'-10'85'0,"4"10"-46"0,0 0-30 0,0-6 37 16,0 12-27-16,0-6 14 31,0 0-20-31,-7 0-7 0,4 0-4 0,-19 0-9 16,5 10 4-16,-25 18-25 15,-1 6 15-15,-20 10-27 16,3 10 23-16,-4-7-8 16,11-3 15-16,4-10-3 15,17-6 8-15,0-3-2 16,15-9 4-16,-1-3 6 15,11-4-1-15,0-9 4 16,7 6-4-16,4-12 12 16,6 6-7-16,4-9 18 15,0 5-13-15,0-11 13 16,1 12-14-16,-8-10 10 16,3 10-12-16,-3-3 4 15,0 6-8-15,-7-10-7 16,4 10 1-16,-4 0-7 15,0 0 5-15,0 0 6 16,0 10-2-16,0-1 11 16,0 13-6-16,-4 6 5 15,1 1-6-15,-8 24 9 16,4 10-8-16,-7 18 3 16,7-3-5-16,-7 29 0 15,7-10-2-15,-7 13 1 16,7-3-2-16,-4 9 2 15,8-19-2-15,-5 10-1 0,5-20 1 0,-1-2 1 16,4-16-1-16,0-6-20 16,4-16 10-16,-4-6-60 15,0-13 38-15,0-9-112 16,0-10 80-16</inkml:trace>
  <inkml:trace contextRef="#ctx0" brushRef="#br0" timeOffset="66835.8251">24712 6448 124 0,'4'-12'49'0,"-4"12"-26"0,0-7-9 16,0 4 28 0,3 3-23-16,1-6 13 15,-1 6-19-15,1 0 1 16,-1 0-8-16,-3 0-3 15,0 0-2-15,0 0-6 16,0 0 3-16,0 0 1 0,7 6 1 16,0-3 2-1,4-3-1-15,0 10-1 0,-1-4 1 16,1-3-4-16,3 7 2 0,-4-4-1 16,1 3 0-16,-4 7 11 15,0-3-6-15,-3 12 17 16,-1 3-11-16,-6 6 18 15,3 10-15-15,-7 13 16 16,0 5-16-16,-4 17 7 16,7-7-11-16,-6 9 2 15,3-12-6-15,-4 4 9 16,8-1-7-16,-8 6 1 16,4-6-4-16,-4 16-2 15,8-16 0-15,-4-6 3 16,7-6-2-16,-4-13 1 15,4-3-1-15,-3-13 5 16,6-9-4-16,-3-3-21 16,0-4 10-16,-3-5-77 15,3-1 47-15,-7-9-111 16,3 6 84-16</inkml:trace>
  <inkml:trace contextRef="#ctx0" brushRef="#br0" timeOffset="67180.6094">24211 8248 232 0,'0'0'88'0,"0"0"-48"0,4 3-42 0,-1-3 39 15,4 0-23-15,7-9 25 16,8 6-23-16,13-29 6 16,0 11-13-16,18-33-1 15,0 4-5-15,14-13-19 16,-4 1 8-16,4-11-47 15,-7 20 30-15,-3-10-110 16,-11 10 76-16,-14 6-60 16,-4 6 69-16</inkml:trace>
  <inkml:trace contextRef="#ctx0" brushRef="#br0" timeOffset="73594.2616">24321 5859 140 0,'0'0'52'0,"0"0"-28"0,0 0-8 0,-4 0 29 16,4 0-24-16,-4 0 12 15,1 0-20-15,-4-3 10 16,7-4-13-16,-7 4 8 16,7 3-10-16,-7-6 9 15,7 12-10-15,-4-6 7 16,8 0-7-16,-4 0 0 16,0 0-4-16,0 0-4 15,0 0 0-15,0 0-1 16,0 0 0-16,0 0-3 15,0 0 3-15,0 0 1 16,0 0 1-16,0 0 2 0,7 0-1 0,3-6 4 16,8 6-3-16,10-9 8 15,8 2-6-15,24-5 10 16,3-4-8-16,22-3 5 16,-1-6-6-16,12 6 9 15,-8 0-8-15,0-6 5 16,-10 13-6-16,3-10 2 15,-11 13-4-15,-6-10 3 16,-11 9-4-16,-7 1 4 16,-11-1-4-16,-7 4 8 15,-7 3-6-15,-3-3 3 16,-4 3-4-16,-3-4-4 16,-4 4 0-16,-7-6-15 15,3 3 9-15,-6-4-19 16,-1 4 15-16,-14-4-15 15,4 7 15-15,-14-12-6 16,7 12 11-16,-11-13-6 16,8 6 7-16,-8 1-4 15,7 0 5-15,-3-1 2 16,7 4 2-16,0 3 2 16,6 3-1-16,1-6 4 15,4-4-3-15,-1 1 6 16,4 2-5-16,0-2 8 15,3 9-7-15,-3-9 3 16,7 9-4-16,-7-3-4 16,7 3 0-16,-7-7 3 0,7 14-1 0,-3-7-5 15,3 0 2-15,3 3 3 16,4 3 0-16,4 6 8 16,7 4-5-16,6 3-1 15,5 6-2-15,6 0 1 16,0-3-1-16,-3 3 4 15,0-6-3-15,-11 9 10 16,-4-6-6-16,-13 0-1 16,-4-3-3-16,-25 12-76 15,1-3 40-15,-29 20-132 16,0 2 93-16</inkml:trace>
  <inkml:trace contextRef="#ctx0" brushRef="#br0" timeOffset="74644.492">24592 7376 124 0,'-17'0'46'0,"17"0"-24"0,-4 0-4 0,0 0 37 15,8 0-30-15,-4 0 17 16,0 0-25-16,7 0 4 16,7 0-12-16,14 0 1 15,4 0-6-15,25-9 2 16,3 0-3-16,28-7-4 15,-4 7 0-15,22-10 12 16,-7 0-6-16,7 0 22 16,-11 0-15-16,4-6 5 15,-14 10-9-15,-4-4 3 16,-14 9-6-16,-7-8 7 16,-11 8-8-16,-10 4 12 15,-7-4-9-15,-11 1 5 16,-4 6-7-16,-13-13-13 15,-4 10 4-15,-11-13-19 16,1 10 13-16,-11-13-9 16,3 6 11-16,-14-9-2 15,8 6 6-15,-12 3 0 16,5-2 2-16,-8 5 2 16,10-3 0-16,-2 7-3 15,10 3 2-15,-1-4-6 16,8 7 4-16,4-3-3 15,3 6 3-15,7 0 9 16,3 0-4-16,15 16 15 16,7-4-9-16,13 13 3 15,1 3-7-15,3 4 0 0,-3-4-2 16,-3 0 5 0,-5 1-4-16,-13-4 6 15,-4 0-6-15,-28 3-58 0,-4 0 29 16,-45 16-134-16,-1 6 88 0</inkml:trace>
  <inkml:trace contextRef="#ctx0" brushRef="#br0" timeOffset="75963.374">24659 7464 124 0,'0'0'46'0,"0"0"-24"0,0 0-2 16,0 0 34-1,0 0-29-15,0-6 8 16,7 6-21-16,4-3 0 16,3-3-7-16,11-4 1 15,3 7-3-15,21-13 0 16,4-2-1-16,32-8-2 15,-1 8 1-15,29-17-1 16,-10 13 0-16,10-9 0 16,-15 12 0-16,1 0 2 15,-18 10-1-15,-7-7 4 16,-14 7-3-16,-10-4 4 0,-11 7-4 0,-15-10-14 16,-6 13 6-16,-18-13-19 15,0 4 14 1,-18-19-4-16,1 12 9 0,-15-16 3 15,7 16 3-15,-7-9 0 16,8 12 0-16,-1-2 6 16,11 5-3-16,0-3 10 15,3 7-7-15,1 3 10 16,6 6-9-16,8-3 10 16,6 3-10-16,11 0 7 15,4 3-7-15,3 12 2 16,0 4-5-16,1 9 2 15,-5-2-3-15,-6 8 9 16,-4-6-6-16,-24 16 3 16,-8 0-5-16,-35 22-50 15,0 3 24-15,-35 12-116 16,7-2 76-16</inkml:trace>
  <inkml:trace contextRef="#ctx0" brushRef="#br0" timeOffset="78697.3183">18792 6376 96 0,'-3'-3'38'0,"3"3"-20"0,-4-6-17 0,1 6 11 16,3 0-8-16,-4 0 7 15,1 0-7-15,-8 0 14 16,4 0-10-16,-7 0 20 15,4 0-15-15,-5 0 22 16,5 0-20-16,-1 0 15 16,8 0-17-16,-4 0 4 15,7 0-10-15,-7 0-2 16,7 0-3-16,0 0 1 16,7 6-2-16,7-6 6 15,7 0-4-15,21-6 8 16,8 6-7-16,27-10-1 15,4 1-2-15,22-7 1 16,-5 7-1-16,15-4 6 16,-10-2-4-16,3 5 17 15,-11 1-12-15,0-7 12 16,-10 7-11-16,-1-10 2 16,-10 3-7-16,-7 4 0 15,-10 2-2-15,-11-5 7 16,-11 8-5-16,-7-2 5 15,-7 9-5-15,-10-9-2 0,0-1-1 16,-15 1-4-16,-3 6 2 0,-11-10 1 16,1 10 0-16,-11-7 0 15,3 4 0-15,-7 3-3 16,7 3 2-16,-6-6-1 16,9 6 0-16,-2 0 2 15,6 0 0-15,-3 0-3 16,10 0 2-16,1 0-4 15,3 0 3-15,0 0-8 16,3 6 6-16,1-6-3 16,6 3 4-16,1-3 2 15,6 10 1-15,8-4 0 16,3 3 0-16,4 1 0 16,3-1 0-16,-7 7-3 15,0-4 2-15,-3 4 3 16,-4-7-1-16,-10 7 6 15,-1-3-4-15,-21 12-14 16,-3-6 5-16,-25 24-90 16,1-5 53-16,-26 12-103 15,11-6 83-15</inkml:trace>
  <inkml:trace contextRef="#ctx0" brushRef="#br0" timeOffset="79973.9114">18817 6404 132 0,'-7'-3'49'0,"7"3"-26"0,0 0-9 0,0 0 21 16,0 0-19-16,0 0-3 15,0 0-9-15,4 0 8 16,3 3-6-16,7 13 14 16,7 3-11-16,11 6 9 15,-1 3-10-15,19 10 4 16,-1 6-7-16,15 0 7 15,-4 6-8-15,7 3 16 16,-4-6-11-16,4 6 9 16,-3 1-10-16,-1-1 4 15,-3 0-7-15,-7-9 2 16,-7-6-4-16,-7 0 0 16,-4-4-1-16,-7-9 3 15,-3 0-3-15,-7-6 15 16,-4-6-10-16,-4-4 17 15,-3 3-14-15,-10-12 2 16,3-6-7-16,-11-3-5 16,1-1-1-16,-11-15-1 15,3 13 0-15,-10-20-5 16,7 4 4-16,-11-6-19 16,7 5 13-16,-10 4-21 0,3 3 17 15,-14-3-24-15,7 10 21 0,-10-4-15 16,10 9 19-16,-10 1-1 15,10 9 8-15,-3-6 1 16,10 6 2-16,0 0 6 16,7 0-2-16,1-3 17 15,10 3-11-15,0-7 15 16,3 7-14-16,0 0-8 16,4 0-2-16,0 0-9 15,4 0 6-15,3 7 1 16,7 2 3-16,3 10 2 15,8 6-1-15,10 9-1 16,0 4 1-16,8 0 1 16,-1 2-1-16,7-2 13 15,-3-3-8-15,4-7 26 16,-1-9-18-16,0-1 20 16,-3-2-19-16,3-13 12 15,-6 4-16-15,-5-14 8 16,1 4-11-16,-7-22 6 15,-1 6-7-15,-9-25 0 16,-1 7-4-16,-11-23-2 16,1 13 0-16,-11-3-4 15,0 12 2-15,-7 4-61 0,-1 6 34 0,-2 2-156 16,3 8 102-16</inkml:trace>
  <inkml:trace contextRef="#ctx0" brushRef="#br0" timeOffset="80963.0249">18750 6458 164 0,'0'-22'63'0,"0"22"-34"0,7-7-14 0,-7 7 42 15,0 0-31-15,0 0 18 16,0 0-26-16,-7 10 0 15,4 6-12-15,-26 21-1 16,-2 1-3-16,-33 37 1 16,-3-3-2-16,-32 29 2 15,8-1-2-15,-26 6-1 16,18-8 1-16,-13 5-1 16,20-18 0-16,0 3 0 15,18-16 0-15,7-10 0 16,21-18 0-16,0-9 0 15,22-7 0-15,-1-3 2 16,7-9-1-16,1-7-1 16,10 1 1-16,-1-17-4 15,5 7 2-15,3-28-10 16,3 9 6-16,5-25-7 0,6 10 7 0,7-19-4 16,0 15 5-16,0-12 2 15,4 12 2-15,0-6 0 16,-4 16 0-16,-4-6 0 15,1 9 0-15,-4 6 4 16,-3 0-2-16,-8 10 1 16,4-1-1-16,-10 20-2 15,-1 8 1-15,-20 20-1 16,2 6 0-16,-13 19-3 16,3 6 2-16,4-7 1 15,10-8 0-15,4-1-3 16,7-15 2-16,4-4 14 15,3-15-7-15,14-10 17 16,11-2-13-16,20-23-20 16,5-6 5-16,13-22-72 15,1 3 43-15,3-3-96 16,-4 16 74-16</inkml:trace>
  <inkml:trace contextRef="#ctx0" brushRef="#br0" timeOffset="100240.0542">3591 6580 116 0,'-21'-6'46'0,"18"6"-24"0,6 6-8 0,-3-6 15 16,0 0-12-16,0 0-2 15,0 0-7-15,0 0-3 16,0 0-7 0,14 0 1-16,0 9 2 0,8-2 4 15,9-4 4-15,12 3 2 16,-1-3-3-16,11-3-3 0,7 0 2 16,10 0 2-16,12 0 0 15,-5-3 0-15,4-3-3 16,7 3 1-16,4-10 0 15,7 4 1-15,7-1-4 16,-4-9-1-16,-10 1 3 31,0 8-3-31,10-5 5 16,-10 15-5-16,10-4 3 16,-3 4-3-16,3 4 3 15,-10 2-4-15,14-3 8 16,-15 6-6-16,4-2 10 0,-10-4-8 15,10-3 3-15,-10 6-5 0,7-6 0 16,-11 0-2-16,4 0 5 16,-8 0-4-16,8 6 6 15,-8-3-6-15,8-3 6 16,-7 0-6-16,6 0 1 16,-9 7-2-16,2-7 1 15,-6 3-2-15,3-3 2 16,-11 0-2-16,11-3-1 15,-7 3 1-15,15-7-1 16,-8 14 0-16,7-7-3 16,-11 0 2-16,1 0 1 15,-11 3 0-15,10-3 2 16,-6 0-1-16,6 0-3 16,-3 0 1-16,4 0 1 15,-7 0 0-15,6 0 2 16,-6 0-1-16,6 0 2 15,-3 0-2-15,0-3-3 16,-10 3 1-16,-1-7 3 16,-3 14-1-16,0-14 4 15,-4 7-3-15,-3-9-3 16,-4 3 0-16,-10-4-87 16,-4 1 48-16,-13 9-125 15,-8 6 93-15</inkml:trace>
  <inkml:trace contextRef="#ctx0" brushRef="#br0" timeOffset="110509.3986">16898 9481 132 0,'0'-10'52'0,"0"10"-28"0,0 0-4 15,0 0 19-15,0 0-13 16,0 0-4-16,0 0-11 16,0 0-5-16,0 0-3 15,7 0-9-15,4 3-1 0,-1 4 20 32,8 2-6-32,10 16 4 0,0 3-7 0,4 19 5 15,0 4-6-15,-7 14 3 16,-4 4-3-16,-21 22 3 15,-4-3-4-15,-20 3 10 16,-1-3-6-16,-14-16 5 16,4-9 8-16,-1-19 2 15,1-10-2-15,3-15 1 16,1-10-11-16,6-18-5 0,7-16-1 16,11-29-7-16,14-8 1 15,7-10 1-15,11-10 1 16,0 4 7-1,7 6-3-15,10-4 3 16,4 14-3-16,3 2-2 16,-3 16 0-16,3 0 1 15,-3 16-1-15,0 3 4 0,-7 3-3 16,-7 6-1-16,-8 7 0 16,-9-1-28-1,2 4 15-15,-10-3-107 16,0 9 65-16</inkml:trace>
  <inkml:trace contextRef="#ctx0" brushRef="#br0" timeOffset="110965.0401">17685 9766 288 0,'-4'-9'107'0,"4"9"-58"0,7 0-59 15,-3 0 16 1,-1 3-6-16,4 3-16 16,8 3 9-16,2 1-89 15,1-1 52-15,-1 1-84 16,5-1 72-16</inkml:trace>
  <inkml:trace contextRef="#ctx0" brushRef="#br0" timeOffset="111093.3755">17604 9929 244 0,'0'0'93'0,"0"0"-50"0,14 0-50 0,-7 0 16 16,0 6-8-16,10-3-29 15,-2 13 15-15,-1-6-100 16,3 5 62-16</inkml:trace>
  <inkml:trace contextRef="#ctx0" brushRef="#br0" timeOffset="111457.5865">18422 9465 252 0,'-3'-9'96'0,"3"9"-52"0,0 6-32 15,0-6 35 1,0 0-27-16,-4 9 14 16,4 1-20-16,-7 37 6 0,0 6-12 0,-7 25 0 31,3 10-5-31,-3 12-19 0,4-9 8 0,-5 3-45 31,8-12 29-31,-3-19-51 16,6-10 43-16,-6-25-68 0,3-12 56 0,-4-32-54 15,7-9 57-15</inkml:trace>
  <inkml:trace contextRef="#ctx0" brushRef="#br0" timeOffset="111803.922">18337 9452 192 0,'7'-50'74'0,"-7"50"-40"0,8-9-31 0,-5 9 33 15,8 0-22-15,3 0 29 16,0 6-24-16,7-3 15 16,0 7-20-16,7-1 1 15,4 13-9-15,-4 6 3 16,1 0-5-16,-5 10 7 16,-3 6-7-16,-13-3 1 15,-5-4-3-15,-17 1-2 16,-4 3 1-16,-17-4 1 15,3-8-1-15,-3-4 2 16,7 0-2-16,0-13-9 16,10 4 4-16,0-7-7 15,11 1 6-15,7 9 13 16,7-4-3-16,11 10 9 16,7-3-8-16,6 19 1 15,5-3-4-15,6-1 0 16,7 7-1-16,-3-9-17 0,-3-7 8 0,-8-3-92 15,-3-6 55-15,-11 0-116 16,0-4 90-16</inkml:trace>
  <inkml:trace contextRef="#ctx0" brushRef="#br0" timeOffset="112294.0057">18983 9938 280 0,'4'-3'104'0,"-4"3"-56"0,49-6-47 16,-21 6 24-1,0 0-17-15,18-9-1 16,4 9-5-16,-1-10-2 16,-3 1 1-16,-4-1-8 15,-7 1 4-15,-6 3-25 16,-8 3 15-16,-14-7-23 16,0 4 21-16,-14-7 1 15,0-2 8-15,-11-10 24 16,1 12-10-16,-8-12 37 15,7 0-25-15,-3 6 9 0,7 0-18 16,3 10-10-16,11 3-2 16,7 6 9-16,8 6-5 0,9 6 13 15,8 10-9-15,0 0 5 16,-4 3-7-16,-3 0 15 16,-4-3-11-16,-7 3 16 15,-3-6-15-15,-19 6-22 16,1 0 6-16,-28 4-85 15,3-1 51-15,-13-3-129 16,6 3 95-16</inkml:trace>
  <inkml:trace contextRef="#ctx0" brushRef="#br0" timeOffset="112851.8127">19928 10183 212 0,'0'13'79'0,"0"-13"-42"0,4 0-12 16,-4 0 58-1,0 0-45-15,0-4 24 16,0-2-38-16,0-19-6 0,3 6-11 0,5-25-5 15,2 0-1-15,4-21-4 16,0-4 2-16,0-7 5 16,1 7-2-16,-5 7 10 15,1 15-6-15,-4 3-10 16,3 12 2-16,-3 10-9 16,0 7 7-16,1 15 4 15,2 19 0-15,-3 15 5 16,4 4-3-16,-4 15 1 15,3-3-1-15,1-6-4 16,3-6 1-16,-3-10 5 16,3-3-2-16,0-16 8 15,4-9-6-15,3-25 5 16,0 3-5-16,0-28 0 16,-3 6-2-16,-1-9 3 15,-3 0-3-15,-3 6-5 16,0 18 1-16,-1-2 3 15,4 18 0-15,0 13 13 16,1 10-8-16,2 28 4 16,4 5-6-16,4 20 2 15,0 0-3-15,-4-4-55 16,0-5 29-16,-3-10-179 16,-4-7 113-16</inkml:trace>
  <inkml:trace contextRef="#ctx0" brushRef="#br0" timeOffset="114879.9837">17403 10835 180 0,'-18'-22'68'0,"11"19"-36"0,-7-3-11 15,7 6 22-15,0 0-21 16,-7 0-7-16,-1 6-6 16,-2 10 1-16,-1 3-5 15,0 9 1-15,1 6 1 0,-1 4 12 31,8 15-10-31,-1 29-5 0,0 6 0 16,1 3-1-16,-1 6 1 16,-6-16 2-1,3-2-3-15,-11 9 0 0,0-16-1 0,-3 0 1 16,0-10-20-16,-4-8-8 16,0-10-49-16,4-7-20 15,-7-18-4-15</inkml:trace>
  <inkml:trace contextRef="#ctx0" brushRef="#br0" timeOffset="115048.0578">16732 11356 220 0,'-3'-28'82'0,"3"28"-44"0,0 0-47 0,3 0 17 16,8 3-8-16,6-3 5 16,8 6 4-16,3-6 4 15,11 9-7-15,25-2 1 16,6-4-6-16,1-3-1 0,-1 0-64 15,-3 0-29 1,-7 0 7-16</inkml:trace>
  <inkml:trace contextRef="#ctx0" brushRef="#br0" timeOffset="115198.0953">17660 11186 272 0,'0'0'104'0,"0"0"-56"0,4 7-63 16,-1 2-28 0,1 1 19-16,-1 8-100 15,4 1 70-15</inkml:trace>
  <inkml:trace contextRef="#ctx0" brushRef="#br0" timeOffset="115326.8561">17522 11472 236 0,'-7'0'90'0,"7"0"-48"0,4 0-47 0,-1 0 30 15,5 9-16-15,2-2 16 16,8-4-15-16,3 6-28 16,0 0 8-16,0 7-27 15,4 0-72-15</inkml:trace>
  <inkml:trace contextRef="#ctx0" brushRef="#br0" timeOffset="116064.107">18352 11428 168 0,'0'6'66'0,"0"-6"-36"0,14 0-18 0,-11 3 47 15,4 4-33-15,0 2 24 16,0 0-30-16,0 7-4 16,4-3-10-16,-4-4-2 15,4 7-2-15,-1-16 12 16,1 6-8-16,3-22 11 16,4-2-10-16,6-33 1 15,1-2-5-15,7-29-2 16,6 10 0-16,-6-6 5 15,0 15-3-15,-11 7 3 16,0 12-3-16,-7 9-4 16,1 17 0-16,-1 18 5 15,0 6-2-15,0 25 6 16,3 4-5-16,-2 24 1 16,-1-2-2-16,-4 2 1 15,4-12-2-15,-3-3 2 16,0-16-2-16,-4-2-5 15,0-8 2-15,3-18-1 16,4-3 1-16,4-31 8 16,3-7-3-16,0-12 6 15,4 6-6-15,-4 9-10 16,-3 4 4-16,-4 8 0 16,4 14 3-16,-1 6 8 0,1 6-4 15,0 18-1-15,-1 8-2 0,1 11 1 16,-1 7-1-16,1 0-25 15,0 3 13-15,-1-13-138 16,1 1 82-16,-4-10-104 16,0-6 98-16</inkml:trace>
  <inkml:trace contextRef="#ctx0" brushRef="#br0" timeOffset="116755.6201">19540 11230 220 0,'-7'0'85'0,"7"0"-46"0,4 0-41 0,-1 0 47 15,4 0-26-15,15-3 24 16,2-3-24-16,15 0-8 16,3 3-7-16,4-7 1 15,0 4-3-15,-4-4 1 16,-3 7-1-16,-10-3-2 15,-8 3 1-15,-11-10-19 16,1 10 10-16,-11-6-12 16,-4-7 11-16,-13-3 12 15,-1 1-2-15,-10-8 30 16,3 8-18-16,-3 2 21 16,10 7-19-16,4-4-8 15,7 7-4-15,7-4 1 16,7 10-2-16,14 10 15 15,4-1-10-15,7 10 6 16,0 6-8-16,-4 3 4 16,0-3-5-16,-7 4 11 15,-3-4-8-15,-15 3 7 16,-3 3-7-16,-21-3-46 16,0 1 21-16,-21-4-132 0,6-6 83 15,-6-1-107-15,10 1 99 16</inkml:trace>
  <inkml:trace contextRef="#ctx0" brushRef="#br0" timeOffset="117656.0917">20507 10829 192 0,'0'0'71'0,"0"0"-38"0,0 0-17 16,0 0 35-1,0 0-29-15,0 6 31 16,7 4-31-16,-3 18 25 15,3 0-27-15,-4 35-4 0,1 0-10 0,-8 21 0 16,4-9-3-16,-7 4 0 16,0-16-1-16,-4-10-6 15,8-9 2-15,-8-16-32 16,4-3 19-16,-3-15-60 16,6-7 42-16,1-22-65 15,3-9 56-15,7-32-52 16,7 4 54-16,3-23 0 15,1-2 25-15,-4 2 60 16,0 17-24-16,-7-11 59 16,-3 20-45-16,-8-3 29 15,4 12-37-15,-3 0 16 16,6 19-25-16,-3-3 4 16,4 9-13-16,-1 0-3 15,4 3-4-15,1 1 3 16,2 11-3-16,4-2 12 15,4 6-7-15,7 6 16 16,-1 10-13-16,4 12 11 16,4 1-12-16,0 8 6 15,-4-2-8-15,-7 2 4 16,1 4-6-16,-19-3 4 16,1-4-5-16,-22 4 5 15,-3 3-6-15,-14-10 3 0,6-6-3 0,-10 0 3 16,11-6-4-1,4-3-7-15,6-4 2 0,4-2-8 16,10-1 7 0,11 7 8-16,11 2-2 0,10 17 2 15,4-1-2-15,10 4 3 16,4 6-3-16,0 0 4 16,0 0-4-16,0 0-12 15,-7-7 6-15,-4-8-90 16,-3-4 52-16,-8-7-138 15,1 1 100-15</inkml:trace>
  <inkml:trace contextRef="#ctx0" brushRef="#br0" timeOffset="120973.0355">23985 9211 196 0,'-3'-22'74'0,"3"22"-40"0,0-9-9 0,0 9 41 16,0 0-37-16,0 0 4 16,0 0-21-16,3 0 8 15,8 6-11-15,10-3 15 16,7 13-14-16,11 9 5 16,0 3-10-16,3 16 4 15,-6 9-5-15,-15 19 0 16,-4-3-2-16,-17 13-2 15,-3-16 1-15,-22 3 3 16,-3-16-2-16,-18-6 10 16,7-13-6-16,-7-5 16 15,11-14-12-15,0-5 5 16,10-10-10-16,11-16-7 16,14-3 1-16,25-28-2 15,6 3 1-15,29-25 2 16,0 13 0-16,11-7-3 15,-8 4 2-15,1 2-1 16,-11 13 0-16,-7 7-11 16,-7 5 6-16,-11 4-45 15,-7 9 29-15,-7 4-93 16,0 5 64-16,-7 1-101 16,0-1 86-16</inkml:trace>
  <inkml:trace contextRef="#ctx0" brushRef="#br0" timeOffset="121349.0467">24659 9390 252 0,'0'-7'96'0,"0"7"-52"0,0 7-47 0,-3-4 27 16,-1 6-15-16,-3 7 11 16,0 9-12-16,3-3 3 15,8 3-7-15,0 0-2 16,6-6-1-16,4-10 10 16,0 7-6-16,4-16 31 15,0-6-20-15,-1-13 41 16,1 3-32-16,-8-18 23 15,1 12-27-15,-11-13-3 16,0 10-11-16,-18 6-20 16,1 4 7-16,-15 12-40 15,4 6 26-15,-4 9-91 0,7 1 63 0,4 2-131 32,11 4 101-32</inkml:trace>
  <inkml:trace contextRef="#ctx0" brushRef="#br0" timeOffset="123179.8565">25531 8910 156 0,'-8'-10'60'0,"8"10"-32"0,-3 0-15 0,-1-6 39 16,4 12-29-16,-7-12 29 15,4 6-31-15,-4 0 30 16,3-3-30-16,-6-3 14 16,6 6-20-16,-13 0-6 15,2 9-6-15,-9 7 0 16,3 3-2-16,-11 15 6 15,7 4-4-15,-3 15 8 16,10-3-7-16,-3 7 10 16,7-4-8-16,0 16 8 15,7-3-8-15,0 12 3 16,7 1-5-16,-4 2-2 16,8-15-1-16,-8 3 5 15,4-16-3-15,-3 1 6 16,-1-10-6-16,-13-1-38 15,-1-5 18-15,-17 0-96 16,6-4 62-16,-13-9-118 16,10-9 96-16</inkml:trace>
  <inkml:trace contextRef="#ctx0" brushRef="#br0" timeOffset="125161.5559">23054 9016 268 0,'-14'-25'101'0,"14"25"-54"0,-21-28-26 0,10 19 54 15,8 3-42-15,-11-4 13 16,-1 10-28-16,-9 6-10 15,-1 4-5-15,-10 27-6 16,3 14 2-16,-3 14-4 16,10 8 3-16,0 24 1 15,11-6 1-15,0 22 4 16,11-7-2-16,-1 1 1 16,4-16-1-16,-3 0 1 15,3-13-2-15,-11-6-20 16,4-9 10-16,-11-3-82 15,1-17 50-15,-22-11-132 16,4-10 97-16</inkml:trace>
  <inkml:trace contextRef="#ctx0" brushRef="#br0" timeOffset="125325.5318">22416 9543 216 0,'7'-9'82'0,"-7"9"-44"0,45-6-22 0,-30 6 30 16,-1 0-26-16,7 0 0 15,4 0-14-15,6 0-1 16,1 6-3-16,7-6-46 16,-4 9 25-16,4-2-117 15,0-4 76-15</inkml:trace>
  <inkml:trace contextRef="#ctx0" brushRef="#br0" timeOffset="125731.7404">23262 9528 156 0,'-17'-10'60'0,"17"10"-32"0,-4-9 16 15,0 9 61 1,4 0-56-16,-7-3 15 16,0 6-40-16,0 3-9 0,4 7-10 0,-4 12-4 31,3 3 0-31,1 6-4 0,3 1 2 0,3-10 1 16,4-3 0-16,4-6 2 15,10-7-1-15,-3-25 19 16,-1 4-11-16,-3-23 23 15,1 7-18-15,-8-6 11 16,0 9-15-16,-11-4-7 16,4 14-3-16,-18 5-40 15,4 10 22-15,-10 6-96 16,6 4 63-16,-3 9-122 16,10 9 97-16</inkml:trace>
  <inkml:trace contextRef="#ctx0" brushRef="#br0" timeOffset="127098.7624">22532 9518 164 0,'-18'-19'63'0,"-3"19"-34"16,-7-3-16-16,21 3 17 0,0 0 0 16,0 0 4-16,3 3-9 15,1-3-6-15,3 0-17 16,7 0 9 0,7 7-7-16,11-7 25 15,10 3-16-15,18-6 3 0,7-4-10 16,0-2-1-1,0 9-3-15,0-9 3 16,-4 9-3-16,-7 0-1 16,-10 0 0-16,-11 0-21 15,-3 0 11-15,-14 0-85 0,-8 9 53 16,-10-3-102 0,-3-3 81-16</inkml:trace>
  <inkml:trace contextRef="#ctx0" brushRef="#br0" timeOffset="127464.4968">25337 9107 52 0,'0'0'22'0,"0"0"-12"0,3-22-34 0</inkml:trace>
  <inkml:trace contextRef="#ctx0" brushRef="#br0" timeOffset="128556.811">25065 9104 232 0,'18'-88'88'0,"-18"88"-48"0,17-37-23 16,-13 21 51-16,-1 16-38 0,-3-9 12 15,0 9-25-15,-17 3-10 16,6 13-4-16,-28 43-6 15,0-2 2-15,-17 40-1 16,10 3 0-16,0 16 0 16,11-19 0-16,17 1 0 15,11-20 0-15,18-22 4 16,10-5-1-16,18-33 6 16,7-8-4-16,14-35 17 15,3-10-12-15,8-21 23 16,-8-4-17-16,-13-21 15 15,-8 9-16-15,-24-7 8 16,-8 13-12-16,-35 7 2 16,-3 15-7-16,-35 34-2 15,3 10-1-15,-28 44-8 16,10 7 4-16,0 33-3 16,15 4 3-16,13 9 0 15,19-6 1-15,24-19 0 16,17-12 0-16,29-32 0 15,7-19 0-15,24-37 6 16,5-6-2-16,9-38 8 16,-3 3-6-16,-10-25 12 15,-15 9-9-15,-24 3 3 16,-14 10-6-16,-32 28-4 16,-11 19-1-16,-35 32-4 15,3 21 3-15,-20 44-3 0,13 6 2 16,4 23-2-16,18-4 2 0,17 0-5 15,18-15 5-15,21-23 1 16,15-15 2-16,20-31 6 16,4-7-3-16,10-47 6 15,4 3-6-15,-10-34 6 16,-11 0-6-16,-22-9 10 16,-6 2-7-16,-28 10 1 15,-5 13-4-15,-27 28-8 16,0 12 2-16,-22 35-5 15,8 9 4-15,-4 35-2 16,10 12 3-16,8 19-13 16,17-6 8-16,18 0-20 15,14-7 15-15,25-31-6 16,7-18 10-16,21-32 6 16,0-19 2-16,10-34 5 15,-6-1-2-15,-11-21 1 16,-7 6-1-16,-22-9-30 15,-9 12 15-15,-22 3-76 16,-1 22 49-16,-20 19-129 16,0 13 94-16</inkml:trace>
  <inkml:trace contextRef="#ctx0" brushRef="#br0" timeOffset="129112.6817">25989 9418 344 0,'-10'-16'129'0,"10"16"-70"0,0 0-34 0,0 0 32 16,0 0-34-16,3 0-16 15,1 0-6-15,-1 0-70 16,4 10 37-16,0-4-164 16,4-3 108-16</inkml:trace>
  <inkml:trace contextRef="#ctx0" brushRef="#br0" timeOffset="129243.6333">25919 9572 252 0,'-22'9'96'0,"22"-9"-52"0,0 6-32 0,4-6 42 15,3 10-32-15,4 8 8 16,-1 8-19-16,4-8-52 16,0 11 21-16,4-11-41 15,0 4-62-15,-1-9-31 0</inkml:trace>
  <inkml:trace contextRef="#ctx0" brushRef="#br0" timeOffset="129786.523">26970 9054 272 0,'0'0'101'0,"0"0"-54"0,0 10-39 16,0 5 46-1,3 4-32-15,-3 31 19 16,0 4-25-16,-7 21-1 16,4 6-10-16,-11 7 4 15,3-6-6-15,-7-4-30 16,8-15 15-16,-8-16-84 15,4-6 54-15,0-29-114 0,7 1 88 0</inkml:trace>
  <inkml:trace contextRef="#ctx0" brushRef="#br0" timeOffset="130117.0086">26984 9126 216 0,'35'-116'82'0,"-35"116"-44"0,25-37-22 0,-14 27 39 16,3 4-31-16,7 3 18 15,7 3-26-15,7 9 10 16,4 7-16-16,-4 15-1 15,1 4-5-15,-12 9 6 16,-2 0-6-16,-19 3 10 16,1-4-8-16,-19-2 1 15,-2-9-4-15,-15 2 3 16,0-9-4-16,-6-6 12 16,9 0-7-16,1-10-6 15,7 1-1-15,7-1-2 16,7 7 0-16,10-1 17 15,11-2-8-15,11 21 6 16,3 1-8-16,15 12 4 16,-1-3-5-16,0 0-2 15,1-10-1-15,-5 4-59 16,-6-4 32-16,3-5-159 16,-3-11 103-16,4-8-92 15,-5-4 101-15</inkml:trace>
  <inkml:trace contextRef="#ctx0" brushRef="#br0" timeOffset="130372.918">27732 9418 288 0,'3'-10'107'0,"-3"10"-58"0,29-6-26 0,-8 3 38 16,0 3-35-16,14-6-3 15,4 6-16-15,10-10-11 16,-6 10 2-16,3-3-77 16,-4-3 44-16,0 0-138 15,-3 3 97-15</inkml:trace>
  <inkml:trace contextRef="#ctx0" brushRef="#br0" timeOffset="131060.1394">28575 8988 316 0,'0'-6'118'0,"0"6"-64"0,4 0-63 0,-4 6 37 15,7-3-19-15,-4 22 30 16,4 13-22-16,-7 25 11 16,0 6-16-16,-10 22 0 15,3-3-7-15,-4 3-3 16,4-13-1-16,-4-12-19 15,8-16 10-15,-8-12-69 16,8-4 42-16,-11-25-90 16,14 1 70-16,-7-29-49 15,7 0 61-15,0-31 9 16,3 3 21-16,1-25 58 16,10 12-24-16,0-15 78 15,3 6-56-15,-2-3 45 16,6 19-52-16,-4 6 13 15,5 12-30-15,2 7 12 16,1 6-18-16,10 19 10 16,0 3-13-16,1 15 2 15,-1 7-8-15,-7 13 5 16,0-1-6-16,-13 4 6 16,-1-3-6-16,-14-1 3 15,-4-6-3-15,-21 7 3 16,1-7-4-16,-22-9 4 15,11 6-4-15,-11-16 6 16,10 7-5-16,1-13-8 16,11 7 3-16,6-1-9 15,7 0 7-15,11 1 10 0,7 5-3 0,11 14 11 16,3 2-8 0,11 7 1-16,0-1-4 0,3-2 0 15,0-7-1-15,4 3 1 16,-4-2-2-16,1-1-5 15,-1-3 2-15,-7-3-56 16,7 3 31-16,1-9-175 16,-1-4 112-16</inkml:trace>
  <inkml:trace contextRef="#ctx0" brushRef="#br0" timeOffset="131196.2992">29580 9885 428 0,'18'0'162'0,"-18"0"-88"0,18 16-84 16,-15-16-39 0,1 9 22-16</inkml:trace>
  <inkml:trace contextRef="#ctx0" brushRef="#br0" timeOffset="132383.4882">28021 9230 224 0,'-17'-7'85'0,"2"7"-46"0,1-3-19 0,7 3 24 16,4 3 11-16,-4-3 6 15,3 0-22-15,4 0-8 16,7 10-19-16,14 6 1 0,11-1 1 15,3 13-1-15,11-2 2 0,0-8-6 16,-4 4-3-16,-6-6-1 16,-8 3-1-16,-7-4 2 15,-14 4 3-15,-17 0-4 16,-15 9-1-16,-14 13-42 16,-17 3-17-16,-15 3-91 15,-3-9-80 1,14-7 81-16</inkml:trace>
  <inkml:trace contextRef="#ctx0" brushRef="#br0" timeOffset="134935.1616">26691 9992 64 0,'-3'0'27'0,"3"0"-14"0,-4 0 7 0,1 0 31 16,6 0-27-16,-6-3 24 16,3 3-28-16,-4-7 14 15,1 7-20-15,-5 0 3 16,8-3-9-16,-7-3-1 15,7 6-4-15,-3 0-4 16,3 0 0-16,-4 0-4 16,8 0 3-16,-8 0-1 15,4 9 1-15,-3-2 2 16,-1 2 0-16,-3 7 0 16,7-4 0-16,-3-2 0 15,3 5 0-15,0 1 2 16,3-3-1-16,1-4 10 15,6 0-5-15,4-9 12 16,8 7-10-16,6-14 7 16,0 4-8-16,7-6 2 15,-3-1-5-15,-4-5 0 16,1 5-2-16,-8 4-10 16,-4-3 4-16,-3 5 1 15,1 4 3-15,-8 4 8 16,3 5-4-16,-3 0 3 15,-3 7-4-15,-4-6 3 0,0 8-4 0,0-8 1 16,0 5-1-16,0-8-6 16,3 2 2-16,-3-9 1 15,0 0 1-15,11-6-3 16,3 6 2-16,11-10 1 16,3 10 0-16,4-9 0 15,3 3 0-15,0-4-3 16,1 10 2-16,-5 0 1 15,1 0 0-15,-4 0-60 16,0 7 33-16,-10-4-106 16,0 6 75-16</inkml:trace>
  <inkml:trace contextRef="#ctx0" brushRef="#br0" timeOffset="136676.2294">28437 10032 156 0,'-7'-9'57'0,"7"9"-30"0,-3-6-7 0,-1 6 30 16,8 0-27-16,-4 0-1 16,0 0-13-16,0 0-6 15,0 0-2-15,0 6-1 16,3-3 0-16,1 7 0 15,-1 5 0-15,1 1 0 16,3 3 0-16,0 3 2 16,-3 3-1-16,6-6-1 15,1-4 1-15,3-5 1 16,0-1-1-16,11-9 6 16,-1-9-4-16,8-7 8 15,3-3-7-15,1 0 12 16,-1 10-9-16,0-7 10 15,-7 7-10-15,4 0 14 16,-4 9-12-16,-3 9 9 16,-4 0-10-16,-7 7 4 15,8 3-7-15,-12 0 7 16,1-1-8-16,-8-2 1 16,4 0-3-16,-3-7-8 15,-1 1 3-15,-3-7-5 16,11 3 4-16,3-6-22 15,7 3 14-15,11-6-56 16,3 3 38-16,8-9-106 16,-1-7 77-16</inkml:trace>
  <inkml:trace contextRef="#ctx0" brushRef="#br0" timeOffset="146509.9659">3874 9242 56 0,'-8'0'24'0,"8"-9"-12"0,0 9 6 0,0 0 14 15,0 0-5-15,-7 0-3 16,4 0-8-16,3 0 0 16,-7 0-9-16,3 0-2 15,4 9-3-15,0-2-2 0,-7 2 1 16,14 7 3-16,-3 2 5 16,3 8 1-16,3-5 4 15,8 5-1-15,7-1 2 16,7-3-4-16,3 9 1 15,14-3-3-15,11 0 0 16,-10 1-8 0,10 5 0-16,10 10-1 0,1-9 0 15,13-7 0 1,1 0 4-16,10-19 5 0,-3-2-5 16,7-17 2-16,14-15 4 0,3-9-6 15,-7-10 0-15,-10 3 4 31,-4 6-4-31,4-15-4 16,-11 13-1-16,8-7 12 16,-19 6-6-16,-6-15 13 15,-11 3-10-15,-11-7 12 16,-6 4-12-16,-12-19 7 16,-3 12-8-16,-13-21 2 15,-8 9-5-15,-11-26 5 16,-3 17-6-16,-14-16 3 0,0 15-3 0,-18-25 0 15,4 20-1-15,-18-4 9 16,3 12-5-16,-13 4 1 16,6 12-4-16,-17-9-2 15,7 13 0-15,-17-10-1 16,10 12 0-16,-18-12 0 16,18 16 0-16,-18-4 0 15,11 14 0-15,-18 14-3 16,11 11 2-16,-18 21-4 15,14 15 3-15,-17 26-3 16,10 16 2-16,-17 34 2 16,13 35 1-16,5 9 0 15,10 12 0-15,3 10 2 16,4 0-1-16,17 9-1 0,8 1 1 0,17-10-15 16,14-1-3-16,25 5-42 15,18-1-19-15,14-16-45 16</inkml:trace>
  <inkml:trace contextRef="#ctx0" brushRef="#br0" timeOffset="151073.2069">7338 8374 52 0,'10'-7'22'0,"-10"7"-12"0,-10 7-5 0,10-7 6 16,0 0 5-16,0 0 4 15,0 0 1-15,0 0 2 16,0 0-4-16,0 0-2 15,0 0-7-15,0 0-8 16,0 0-2-16,0 0-2 16,0 0 0-16,0 0 4 15,0 0 1-15,0 0 1 16,0 0-2-16,0 0-6 0,0 0 0 16,0 0 0-16,3 3-1 15,-3 9 4-15,0-2 0 16,0 2-2-16,0 4 2 15,0-3 3-15,0 8 1 0,0-2-1 16,0 6 1-16,0-3-4 16,0 3 0-16,4 0 1 15,-1-3 0-15,1 0 0 16,6 0 0-16,1 7 0 16,0 2 0-16,3-3 0 15,0 0 2-15,0-3-1 16,0-6-1-16,0 0 1 15,4-3 1-15,-1-7 1 16,8 1 1-16,7-10 6 16,7-4 6-16,0-11 7 31,-1 5-12-31,12-15 5 0,-4 6-9 0,-1-18 7 16,-2 5-8-16,-4-15 8 15,-4 13-8-15,-3-10 14 16,-4 6-11-16,-11-9 14 15,1 3-14-15,-11-9 11 16,-3 3-11-16,-11-13 8 16,0 10-9-16,-15-19 4 15,5 19-7-15,-11-4 0 16,3 13-3-16,-7 0-4 16,4 10 1-16,-7 6-4 15,3 9 3-15,-10 3-6 16,6 13 5-16,-13 6-12 15,10 6 8-15,-14 26-18 16,11 3 14-16,-11 15-37 16,14 0 27-16,-3 10-96 15,10-3 65-15</inkml:trace>
  <inkml:trace contextRef="#ctx0" brushRef="#br0" timeOffset="152755.986">8304 8546 60 0,'0'-3'24'0,"0"3"-12"0,0 0-3 16,0 0 20-16,0 0-16 0,0 0 13 15,0 0-15-15,-3 0 12 16,3 0-13-16,-4 0 6 15,8 0-9-15,-4 0-7 16,0 0 0-16,0 0-7 16,0 0 4-16,0 9 1 15,0 1 2-15,0 9-3 16,3 6 2-16,1-6-1 16,3-4 0-16,4-2 2 15,-1 6 0-15,4-4 0 16,4 4 0-16,7-3 2 15,-1 3-1-15,5-4 24 16,2-2-14-16,1-13 33 16,-4 0-25-16,0-19 18 15,1-6-22-15,-5-13 12 16,1 1-16-16,-7-17 17 16,-4 10-16-16,-4-15 13 15,-3 12-14-15,-7-7 15 16,0 11-16-16,-7-1 5 15,0 6-10-15,-7 4-2 16,0 15-2-16,-11-6-1 16,8 12 0-16,-15-3-3 15,7 16 2-15,-10 0-12 16,3 10 6-16,-6 9-29 16,9-1 20-16,-2 17-53 15,6-1 39-15,0 10-100 16,4 10 72-16</inkml:trace>
  <inkml:trace contextRef="#ctx0" brushRef="#br0" timeOffset="160549.4022">10647 8311 108 0,'-4'-6'41'0,"4"6"-22"0,-3 0-5 15,-1 0 24 1,8 0-22-16,-4 0-5 16,0 0-7-16,0 6-6 15,3-3 1-15,-3 6 1 16,0 4 0-16,0-4 0 15,0 4 0-15,0-4 0 16,4-2 0-16,-1-4 6 16,1 3-3-16,-1-6 25 0,1 0-15 0,3-9 32 15,4 2-26-15,-4-5 31 16,0-4-29-16,-7-3 19 16,0 10-24-16,-7-7 1 15,3 7-11-15,-3-4-25 16,4 7 10-16,-8-3-66 15,0 9 42-15,1-7-104 16,3 14 77-16</inkml:trace>
  <inkml:trace contextRef="#ctx0" brushRef="#br0" timeOffset="161596.0528">10707 7552 184 0,'-7'-19'68'0,"7"19"-36"0,-4 0-15 16,1 0 28-1,6 0-25-15,-3 3-7 16,4 4-9-16,-4 2-6 16,7 0 1-16,0 17 7 15,7-4-3-15,-3 12-1 16,3 1-1-16,0 8 1 15,3-5-1-15,1-3-1 16,0 2 1-16,-8-9-48 16,4 4 26-16,-7-13-70 15,4-1 50-15,-11 1-46 0,4-9 50 0</inkml:trace>
  <inkml:trace contextRef="#ctx0" brushRef="#br0" timeOffset="161770.8677">10883 7652 184 0,'-7'-18'68'0,"7"18"-36"0,-3-7-7 0,-1 4 36 16,4 6-33-16,-10 4-8 16,2-1-13-16,-9 6-9 15,-1 14 0-15,-10 2-19 16,7 6 12-16,-11 13-76 16,7-6 47-16,-3 6-80 15,10-3 67-15</inkml:trace>
  <inkml:trace contextRef="#ctx0" brushRef="#br0" timeOffset="162241.7301">10918 7605 156 0,'-3'0'57'0,"3"0"-30"0,0 0 6 0,0 0 41 15,0 0-40-15,0 0-7 16,0 0-19-16,0 0-12 15,3 4 2-15,1-4 0 16,7 0 2-16,3 0-20 16,0 0 11-16,3-4-36 15,1 4 25-15,0-6-46 16,-1 6 38-16,-3-9-60 16,-3 9 50-16</inkml:trace>
  <inkml:trace contextRef="#ctx0" brushRef="#br0" timeOffset="162452.3065">11049 7430 104 0,'0'0'41'0,"0"0"-22"0,4 6 8 0,-4-6 28 16,0 0-30-16,0 0 1 15,0 0-16-15,0 3 11 16,3 3-12-16,1 7 9 15,3 12-10-15,-4 0 2 16,1 3-6-16,-4 7-55 16,0 3 28-16,-4 5-97 15,4-5 67-15</inkml:trace>
  <inkml:trace contextRef="#ctx0" brushRef="#br0" timeOffset="162874.1011">10541 7812 132 0,'-4'-3'52'0,"4"3"-28"0,-3-15 3 16,-1 8 45-16,8 7-38 0,-8-3 19 16,4 3-32-16,-7 0-3 31,4 3-11-31,-11 4-9 0,3 2 1 0,-14 25-2 31,8 1 1-31,-11 21 2 0,6 7 0 0,-2 9-3 16,3-9 2-16,-1 9 1 15,8-12 0-15,4 5 0 16,6-5 0-16,8 3-42 16,3-10 23-16,7-9-107 15,7-10 70-15</inkml:trace>
  <inkml:trace contextRef="#ctx0" brushRef="#br0" timeOffset="163173.1981">11144 7455 152 0,'0'0'57'0,"0"0"-30"0,18 0-21 15,-11 3 30 1,0 3-21-16,4 10 26 16,3 3-23-16,0 9 17 15,3 10-20-15,-6 15 5 0,0-3-11 0,-15 25 1 16,-3 4-6-16,-28 27-72 15,-4 1 36-15,-32 25-112 16,8-13 80-16</inkml:trace>
  <inkml:trace contextRef="#ctx0" brushRef="#br0" timeOffset="165668.3727">10569 8233 104 0,'-14'-4'38'0,"14"4"-20"0,0 4-1 0,0-4 25 16,0 0-22-16,0 0 3 15,0 0-14-15,0 0-1 16,0 0-5-16,0 0-6 16,0 6 1-16,-3-6-6 15,3 3 5-15,-7 6-3 16,-1 7 3-16,-2 3 2 15,-1 6 1-15,-3 0 2 16,4-3-3-16,-1 3 0 16,0 3 1-16,4-9 2 15,4 6-6-15,-1 3 5 16,1 7-1-16,-1 3 5 16,1 5-1-16,-4 1 1 15,-4 0-19-15,-3 0-7 16,0-6-12-16,0-13-5 0,0 0-10 15,0-13-5 1,7 4 29-16</inkml:trace>
  <inkml:trace contextRef="#ctx0" brushRef="#br0" timeOffset="165869.3212">10308 8465 132 0,'-3'-4'49'0,"3"-2"-26"0,0 6-25 16,0 0 11 0,0 0-6-16,0 0-8 15,0 0 2-15,3 0-5 16,8 0 4-16,6-3 4 0,12-3-1 0,2 6-53 16,5-6 30-16</inkml:trace>
  <inkml:trace contextRef="#ctx0" brushRef="#br0" timeOffset="172135.8197">12947 8251 68 0,'-4'-9'27'0,"4"9"-14"0,0-9-2 16,0 9 25 0,0 0-19-16,0-4 16 15,0 4-19-15,0-6 10 16,0 12-14-16,0-6 15 0,0 0-15 0,0 0 11 15,0 0-12-15,0 0 4 16,0 0-8-16,0 0 0 16,0 0-3-16,0 0-4 15,0 0 1-15,0 0-1 16,0 0 0-16,0 0 2 16,0 0 0-16,0 0-3 15,0 0 2-15,0 0-6 16,0 0 4-16,0 0-3 15,0 0 3-15,0 4 2 16,0 2 1-16,0 3 0 16,0 1 0-16,0-1 0 15,0 7 0-15,0-4 0 16,0-2 0-16,-3 5-3 16,3-5 2-16,-4 9 3 15,8-4-1-15,-8 4-1 16,4 0 1-16,-3 0-4 15,3 6 2-15,-4 0 1 16,8 3 0-16,-4 0 0 16,0 1 0-16,0 2 0 15,0-9 0-15,0 12 2 16,0-5-1-16,0 5 2 16,0 1-2-16,-4 2 4 15,4 4-3-15,-3-3-1 16,3-1 0-16,-4-2-1 15,8-7 0-15,-4 6 2 0,0 1-1 0,0 3 2 16,3-4-2-16,-3 1 2 16,4 2-2-1,-1-2-1-15,1-1 1 0,-4-6-1 16,3 7 0-16,1-10 4 16,7-3-2-16,-4 3-1 15,0-6 0-15,3 0-1 16,1-4 0-16,-1 4 0 15,1 0 0-15,0-3 0 16,3 2 0-16,0-2 0 16,0-3 0-16,0 2-3 15,4 1 2-15,-1-3 3 16,1 2-1-16,0 4 4 16,3 0-3-16,3-3-1 15,1-7 0-15,3 0-4 16,4 1 2-16,0-1 1 15,0 1 0-15,3-1-3 16,0 0 2-16,0-2 3 16,1 2-1-16,3-3-1 15,-4-3 1-15,11 4-1 16,-4-4 0-16,11-6 2 16,-4 3-1-16,8-7 2 15,-4 7-2-15,3 0-1 16,-7 0 1-16,4 0-1 15,-7 0 0-15,4-3 8 16,-8-3-4-16,4-3 14 16,0-1-10-16,0-5 3 15,-1-4-7-15,1 0 0 0,-3 3-2 0,-1-6 5 16,-3 0-4-16,-4 0 12 16,-3-3-8-16,3 0 12 15,-3-3-11-15,0-10 3 16,-4-2-7-16,0-14 7 15,-3 1-7-15,-4-10 5 16,0 7-5-16,-3-7 5 16,-4 10-6-16,0-10 3 15,-4 10-3-15,-6-1 3 16,3 7-4-16,-7-12 1 16,4 6-1-16,-8-4 1 15,4 7-2-15,-7-3 4 16,3 9-3-16,-6 0 1 15,-1 6-1-15,-3 1 1 16,7 2-2-16,-10-3 4 16,2 7-3-16,-9-7 4 15,6 13-4-15,-7-19 1 16,4 7-1-16,-11-7-4 16,8 9 1-16,-12-2-1 15,8 9 0-15,-7-7 2 16,10 7 0-16,-10-7 0 15,7 17 0-15,-15-8-3 16,8 8 2-16,-11-1 1 0,11 3 0 0,-14 4-7 31,10 2 4-31,-11-5-5 0,8 8 4 0,-11-2-2 16,11-1 3-16,-11 1 0 16,11 9 1-16,-11 0-3 15,14 0 3-15,-10 9-3 16,6 1 2-16,-13-1 2 15,10 7 1-15,-21 3-3 16,10 6 2-16,-20 0-4 16,13 3 3-16,-10 16-1 15,14-6 1-15,-3 15 0 16,13-6 0-16,1 6-9 16,10-9 6-16,4 19-53 15,7-3 32-15,6 30-117 16,12 1 80-16</inkml:trace>
  <inkml:trace contextRef="#ctx0" brushRef="#br0" timeOffset="175051.5138">12926 8919 88 0,'-4'-3'35'0,"4"3"-18"0,0 0-5 0,0 0 27 15,0 0-22-15,0 0 10 16,0 0-17-16,0 0-7 15,0 0-3-15,0 3-11 16,7 7 6-16,4-1 2 16,3 10 2-16,7 15 3 0,7 7 1 15,1-9 1-15,2-1 0 16,-2-19 11 0,2-2-8-16,8-20 12 15,0 1-11-15,7-25 7 16,0-4-8-16,0-34 7 15,-4 3-8-15,-3-16 21 16,-8 0-15-16,-6-15 12 0,-11 12 6 16,-14 16 15-1,4 9-24-15,-18 7-5 16,0 12-10-16,-18 10-8 16,0 18 0-16,-17 16-8 0,3 16 6 0,-11 18-16 31,11 4 11-31,-3 24-42 15,10 1 28-15,4 19-22 0,7-4-45 0,7 1-19 16,7-4 38-16,14 9 23 16</inkml:trace>
  <inkml:trace contextRef="#ctx0" brushRef="#br0" timeOffset="176868.4987">10841 8653 96 0,'-4'0'35'0,"4"0"-18"16,0 0-20-16,0 0 52 15,0 0-15-15,0 0-13 16,0 0-10-16,0 0-8 15,0 0-7-15,0 0-2 0,4 9 5 16,3 7 2-16,0-7-4 16,0 10-2-16,0-3 2 15,-3 3 1-15,3 9 4 16,0-9 3-16,0 6 2 16,0-7 3-16,0-2-3 15,0 9 1-15,0-3-1 16,4 3 1-16,-1 4-7 0,4-4 0 15,0 18-1-15,4 1 2 16,0-6 1-16,-1-3 3 16,1 2 1-16,3-5 1 15,4-1-4-15,7 3-3 16,-4-5 0-16,0-4 1 16,4 3-1-16,3-3-1 15,0 3 3-15,1 4 0 16,-1-4-1-16,4 0-2 15,-1-3 3 1,1 3-2-16,11 1-1 16,-4-4 1-16,6-7 3 15,-2 1-2-15,3-12 4 16,-4-7-4-16,8-10 1 16,-8 1-1-16,7-13 3 15,-6 9-3-15,10-12 6 16,-4 0-5-16,1-13 10 15,-4 10-7-15,3-22 5 16,-7 9-6-16,4-28 0 16,-3 7-3-16,3-17 7 15,-7 13-5-15,-1-22 10 16,-2 26-8-16,-4-26 8 16,-8 16-8-16,-10-10 5 15,-3 10-6-15,-11-6 4 16,-3 9-5-16,-11-6 9 15,0 12-7-15,-15-9 8 0,5 12-8 0,-15-3 1 32,4 20-4-32,-15-11 3 15,8 17-4-15,-18-1 4 0,11 7-4 0,-11-7 1 16,11 19-1-16,-11-6 1 16,10 6-2-16,-6 0-3 15,10 1 1-15,-10 2-1 16,6 7 0-16,-13-1 0 15,14 4 0-15,-18 6 0 16,10 0 0-16,-10 6 0 16,7-3 0-16,-7 4 2 15,4 2-3-15,7 0 0 16,-4 1-1-16,3 9 3 16,4-1 0-16,1 14-2 0,-5 5 0 0,1 17-1 15,3-10 3-15,0 3 0 16,0 6 1-16,-7 0-3 15,11 1 2-15,7-11-4 16,3 4 1-16,7 4 0 16,4 21 2-16,7 0-4 15,3-3 2-15,4 6-27 16,4-12-9-16,3-4-31 16,3 4-10-16,8-16-19 15</inkml:trace>
  <inkml:trace contextRef="#ctx0" brushRef="#br0" timeOffset="178171.3737">12365 7881 108 0,'-7'0'44'0,"7"0"-24"0,-7-6-8 15,3 6 22 1,8 0-19-16,-8 0 7 16,4 0-14-16,-3-3 9 15,-1-3-10-15,1 6 3 0,3 0-6 0,-4-7-2 16,8 14-1-16,-4-7-1 16,0 0 0-16,0-7 0 15,7 7 0-15,3-3 0 16,8 3 0-16,7-6 2 15,-1 6-1-15,8-9-3 16,0 9 1-16,7-4-1 16,-1 4 0-16,12 0 2 15,-1 4 0-15,4 5 0 16,0 0 0-16,0 7 6 16,-4 3-3-16,1-10 8 15,-8 7-7-15,4 3 5 16,-7-4-5-16,-4-2 5 15,0-4-6-15,-6 7 3 16,-5 3-3-16,-6-10 5 16,-4 7-5-16,-7-7 3 15,4 1-3-15,-11-10-24 16,3 0 12-16,-13-10-46 16,2 1 31-16,-9-10-26 15,3 3 28-15,-7-2 1 16,6-1 13-16,-6-6 24 15,7 0-8-15,-3 6 33 16,2 0-23-16,1 3 18 16,4 7-21-16,-1-4-1 15,8 7-9-15,-1-3-1 16,4 9-2-16,0-3 5 0,7 6-4 0,4-3 3 16,6 9-3-16,5 10 0 15,2 3-1-15,1 0 3 16,-4 3-3-16,-3 13 8 15,-4-7-6-15,-14 7-19 16,-4-1 8-16</inkml:trace>
  <inkml:trace contextRef="#ctx0" brushRef="#br0" timeOffset="179674.4063">10548 9214 112 0,'-3'-3'44'0,"3"3"-24"0,0 3-2 16,0-3 18-16,0 0-18 16,0 0-7-1,0 0-7-15,3 0-1 0,8 9-2 0,3 1 2 16,3-1-2-16,5 7-1 16,2 3 1-16,4 6-4 15,4 0 2-15,7 6 1 16,-4 4 2-16,1-1 1 15,6 13 1-15,4-3 4 16,3 10-4-16,15-11 2 16,-1-5-3-16,15-3 5 15,-8-1-5-15,19-9 6 16,-8-3-6-16,17 3 14 16,-6-6-9-16,14-3 7 15,-11-1-8-15,15-5-4 16,-12-1-2-16,19-6 1 15,-15 4-1-15,7-7-1 16,-10 3 1-16,4-3-1 16,-15 0 0-16,3 6 0 15,-9-6 0-15,2 0 4 16,-6 3-2-16,10-6 8 16,-14 3-6-16,4-6 16 15,-8 3-11-15,1-13 11 16,-11 6-11-16,0 1 6 15,-7 0-8-15,-4-7 2 16,-3 3-5-16,-4-2 5 16,-6-1-6-16,-5-3 1 15,1 7-2-15,-4-13-2 0,-3 9 1 0,0-6 1 32,-4 6-1-32,-7 1 4 15,0 5-3-15,-7-9 4 0,4 10-4 0,-8 0-1 16,4-1 0-16,-7-5-1 15,4 5 0-15,-8-2 2 16,4-1-1 0,-3 4-3-16,-1-1 1 0,-3 1 1 15,7 9 0-15,-7-10-7 16,0 7 4-16,-3-9-19 16,2 9 13-16,-2-4-27 15,3 4 20-15,-4-6-17 16,4 3 19-16,-7 2 1 15,7-2 8-15,-4 3 1 16,8 3 2-16,-8-6 2 16,8 6 0-16,-8-10 6 15,8 10-3-15,-8-6 10 16,4 3-7-16,-4-3 5 16,4 6-6-16,-3-4 7 15,6 4-8-15,-3-6 5 16,4 6-5-16,-4-3-4 15,7 3-1-15,-4-6-1 16,4 12 0-16,0-6 4 16,7 0-1-16,-3 0 8 15,6 3-5-15,4-3 10 16,4 10-8-16,3-1 5 0,4 7-6 0,-4 3 7 16,4-1-8-1,-4 14 8-15,-3-4-8 0,-8 6 8 16,-3-5-8-16,-14 8-19 15,-3-2 8-15,-26 9-147 16,1 0 84-16</inkml:trace>
  <inkml:trace contextRef="#ctx0" brushRef="#br0" timeOffset="183712.9137">6064 10641 100 0,'0'0'38'0,"0"0"-20"0,0 0-10 0,0 16 13 0,0-16-10 16,0 0-1-16,0-7-8 15,0 7-2-15,0-3 2 16,0 3 3-16,0 0-2 16,0 0-2-16,0 0 0 0,0 0-12 15,0-6-3-15,0 6-44 16</inkml:trace>
  <inkml:trace contextRef="#ctx0" brushRef="#br0" timeOffset="186296.4049">6054 10892 76 0,'-11'0'30'0,"8"0"-16"0,-1 0 5 16,4 0 29-1,0 0-13-15,0 9-15 16,0 1-8-16,0-4-8 16,0-3-7-16,7 13-3 0,4-7 3 15,3 0 1-15,7 7-1 16,7-3 0-16,7 12 2 16,11-6 2-16,4 6 4 0,10-7 4 15,0-2 2-15,3-6 1 16,8-1 5-1,-4 0-10-15,10 1 1 16,-6-4-5-16,10-3 0 16,-3 7-1-16,10-4 1 15,-3-3-2-15,6 3 4 16,-6-3-3-16,7-3 4 16,-8 7-4-16,8-14 4 15,-11 7-4-15,11-3 1 16,-11 3-1-16,4 0 3 15,-11 0-3-15,0-6-1 16,-7 12 0-16,-4-6-1 16,-6 0 0-16,-1-6 11 15,-3 6-6-15,0 0 9 16,-7-3-8-16,-4-3-3 16,-3 2-2-16,-4-5 5 15,-3 3-3-15,0-4 8 16,0 10-7-16,-4-9 3 15,-3 9-4-15,-4-9 20 16,-4-1-12-16,-3-9 17 16,4 4-16-16,-4-14 7 15,4 1-11-15,-4-31 2 16,0 12-6-16,-3-29 2 0,-1 10-3 0,-6-12 5 16,-1 3-5-16,-6-19 10 31,-1 12-7-31,-3-6 14 15,0 13-11-15,-7-3 5 16,0 15-9-16,-7-6 2 0,7 22-4 0,-11-6 0 16,4 18-1-1,-7-2 1-15,3 8-2 0,-10-5-1 16,6 9 1-16,-6-10-1 16,7 16 0-16,-11-9 0 15,7 13 0-15,-10-7 0 16,10 6 0-16,-21-3 0 15,14 10 0-15,-20-7-3 16,6 10 2-16,-18 3-1 16,11-4 0-16,-18 7 0 15,11 7 0-15,-17-4 0 16,13 9 0-16,-13-2 0 16,9-1 0-16,-9 4 2 15,13-4 0-15,-13 7 0 16,17-7 0-16,-11 1 0 15,14-1 0-15,-13-3-3 16,10-3 2-16,-11 4 1 0,8 8 0 16,-1-2 0-16,4 3-5 15,0-7 1-15,0 0 2 16,7 1 1-16,0-1 3 0,11 1-3 16,3-4 0-16,3-3 1 15,5 3 0-15,6-3 0 0,0 4 0 16,7-7-3-16,4 9 0 15,4-9-1-15,3 6 3 16,3-3-5-16,0 7-2 16,1 9-1-1,3 6 3-15,0 12 3 16,0 17-3-16,0 15 2 16,0 9 2-16,3-3 1 15,0-6 3-15,4 10 1 16,0 5-4-16,4 4 1 15,3 9-13-15,4 10-5 16,6 3-102 0</inkml:trace>
  <inkml:trace contextRef="#ctx0" brushRef="#br0" timeOffset="188412.298">13631 10490 144 0,'-7'-18'55'0,"7"18"-30"0,7 0-36 0,0 0 5 16,4 6 2-16,7-3 6 15,6 6-1-15,8 16 9 16,0 0-6-16,0 13 12 16,-4 0-9-16,-11 15 16 15,1-9-13-15,-21 0 16 16,-1 0-16-16,-38-7 9 31,-1 4-11-31,-17-19 11 16,7 3-11-16,8-22 7 15,13-3-8-15,14-9 2 16,11 0-5-16,18-13 0 16,6-4-2-16,15-2 3 15,3-3-3-15,8 3 1 16,3-1-1-16,-4 14-37 15,0 15 19-15,-10 0-108 0,-4 9 69 0</inkml:trace>
  <inkml:trace contextRef="#ctx0" brushRef="#br0" timeOffset="188730.3663">13173 11114 148 0,'3'0'57'0,"-3"0"-30"0,28-3-10 0,-6-3 33 15,6 12-28-15,21-12 9 16,8 0-19-16,31-4 0 15,0 1-7-15,18-1-1 16,-7 1-2-16,3-7 1 16,-10 13-2-16,-11-3-1 15,-14 3 1-15,-11-3-34 16,-13 6 18-16,-19 0-102 16,-10 0 65-16</inkml:trace>
  <inkml:trace contextRef="#ctx0" brushRef="#br0" timeOffset="189163.7425">13504 11302 224 0,'-3'-18'85'0,"3"18"-46"0,3 0-46 0,-3 0 14 15,7 6-7-15,0-3 6 16,4-3-3-16,3 6 8 15,7-3-7-15,8 13 1 16,2-3-3-16,5 12 3 16,-1 0-3-16,-7 3 1 15,0-3-1-15,-14 0 12 16,1-3-8-16,-23 6 11 16,-2-2-10-16,-25 2-1 15,3 3-4-15,-21-9 5 16,4 0-4-16,-11-13 14 15,7 1-9-15,3-10 7 16,15 0-8-16,3-6-2 16,15-4-3-16,10 1-6 15,10-7 2-15,15-3 1 16,3 0 1-16,7-6 2 16,0 7-1-16,4-8 2 15,-4 14-2-15,-3-4-3 16,-4 7 1-16,-3-1-52 15,-1 10 29-15,-2 0-127 16,2 10 84-16</inkml:trace>
  <inkml:trace contextRef="#ctx0" brushRef="#br0" timeOffset="190230.3532">13885 11362 176 0,'0'3'66'0,"0"-3"-36"0,14 10-18 0,1-1 36 15,-5 0-27-15,8 13 12 16,3 0-19-16,0 10-2 15,4-1-7-15,0 10-1 0,-4-7 0 16,-4-2 0-16,-3-1-5 16,-3-9 1-16,0-3 0 15,-4-4-22-15,0-5-10 0,3-29-171 32,1-6 107-32</inkml:trace>
  <inkml:trace contextRef="#ctx0" brushRef="#br0" timeOffset="190381.3102">14143 11265 280 0,'-18'-28'107'0,"18"28"-58"0,-7 22-53 16,4-13 23-1,-1 7-14-15,-14 9 2 16,1 3-4-16,-15 16-8 0,4 0 2 0,-11 3-60 16,4-3 34-16,-11 9-109 15,14-6 78-15</inkml:trace>
  <inkml:trace contextRef="#ctx0" brushRef="#br0" timeOffset="190575.5289">14213 11070 244 0,'0'0'90'0,"0"0"-48"0,11 0-49 0,-7 0 14 15,3 10-7-15,3-4 0 16,4 4 0-16,-3-1-60 16,3 0 33-16,-7 1-90 15,4-1 65-15</inkml:trace>
  <inkml:trace contextRef="#ctx0" brushRef="#br0" timeOffset="190846.3415">14146 11290 208 0,'4'0'77'0,"-4"0"-42"0,32 0-30 16,-18 0 21-1,3 0-16-15,5 0 0 0,2 3-7 0,-3-3 0 16,-3 9-1-16,-11 7 3 16,0 3-3-16,-14 6 1 31,0 3-1-31,-7 1-4 0,7-4 1 0,-4 0 3 15,8-6-1-15,3-7 6 16,7 4-4-16,3-7-10 16,8-3 4-16,7-12-61 15,-1 6 35-15,5-16-89 16,-1 7 66-16</inkml:trace>
  <inkml:trace contextRef="#ctx0" brushRef="#br0" timeOffset="192661.256">12873 10898 80 0,'0'-35'33'0,"0"35"-18"0,-4-6 11 15,1 3 29 1,6 3-29-16,-3-6-9 15,0 12-11-15,0-3-9 16,0 3 1-16,0 13 8 16,7 6-4-16,0 29 9 15,4 2-7-15,7 26 3 16,6 5-4-16,1 26 3 16,3-6-4-16,-3 12 1 0,3-19-1 15,4-2 3-15,-4-11-3 0,4-14 8 16,-4-20-6-16,7 0 10 15,4-9-8-15,11-6 5 16,-5-7-6-16,23-9 4 16,-1 3-5-16,31-6 2 15,1-3-3-15,18-4 0 16,-8 4-1-16,14-7 5 16,-13-9-4-16,6-9 19 15,-17-10-13-15,0-6 28 16,-15 0-22-16,-13-6 27 15,-15-1-24-15,-6-15 8 16,-8 0-15-16,-3-28-2 16,-4 9-5-16,-10-25-1 15,-4-3-1-15,-17-16-2 16,-1 7 1-16,-10-16 5 16,0 12-3-16,-18-9 12 15,8 19-8-15,-22-19-1 16,7 18-4-16,-14 26-6 15,4 28 2-15,-22-9-3 16,4 16 2-16,-56-17 0 16,7 20 1-16,-22 12-11 15,18 9 6-15,-17 10-9 16,13 13 8-16,-13-1-2 16,17 10 6-16,-11 21-2 15,22 1 3-15,0 19-13 16,21 3 8-16,3 9-53 15,22 0 33-15,6 16-121 0,18-1 82 0</inkml:trace>
  <inkml:trace contextRef="#ctx0" brushRef="#br0" timeOffset="194822.6234">15575 10854 148 0,'-7'-16'55'0,"7"16"-30"0,-10-12 4 0,6 6 45 16,4 6-40-16,-11 0 6 15,4-7-25-15,-14 4-7 16,7 3-5-16,-4 0-7 15,8 3 2-15,-4 10-3 16,7-1 2-16,-4 13 9 16,4 4-4-16,4 5 11 15,3 1-7-15,3 2 5 16,8 1-6-16,-1 25 11 16,4-1-9-16,-3-2 10 15,3-13-10-15,-3-3 3 16,-1-3-6-16,-6-10 5 15,-1-6-6-15,-10 0-16 16,0-6 6-16,-11 0-61 16,4 6 38-16,-14-6-102 15,3 0 74-15</inkml:trace>
  <inkml:trace contextRef="#ctx0" brushRef="#br0" timeOffset="195094.5369">15268 11168 112 0,'-7'-7'44'0,"7"7"-24"0,-3 0-10 0,-1 0 47 15,8 0-31-15,-4 0 39 16,0 0-38-16,0 0 11 16,3 0-22-16,8-3 8 15,3-3-14-15,18-3 8 16,6 5-10-16,1-5 0 15,-3 3-5-15,2 6-4 16,-2 0 0-16,-1 0-8 16,0 0 5-16,-3 0-73 15,-4 6 42-15,-7-3-109 16,-3-3 81-16</inkml:trace>
  <inkml:trace contextRef="#ctx0" brushRef="#br0" timeOffset="195933.5533">13995 12996 228 0,'0'-6'85'0,"0"6"-46"0,3 6-39 0,1-6 36 15,-1 0-23-15,8-6 28 16,3 6-23-16,11-4 4 16,3-2-13-16,7 3-6 15,4 3-1-15,3-6-7 16,1 6 3-16,-5-3-52 15,-2 6 30-15,-12-3-96 16,-2 0 67-16,-26 6-62 16,-3 7 67-16</inkml:trace>
  <inkml:trace contextRef="#ctx0" brushRef="#br0" timeOffset="196070.8623">13959 13228 288 0,'-14'0'107'0,"14"0"-58"0,11 0-51 15,-4 0 33 1,4 0-20-16,17-6 8 15,4-4-11-15,17 1-20 16,4-7 6-16,3 7-88 16,1-1 51-16,-4 1-104 15,-8 6 82-15</inkml:trace>
  <inkml:trace contextRef="#ctx0" brushRef="#br0" timeOffset="196835.0344">14965 12478 220 0,'3'-6'85'0,"-3"6"-46"0,29-12-30 0,-15 5 24 15,3 7-20-15,12 0 0 16,2 10-8-16,5-1 4 15,-5 7-6-15,-9 3 6 16,-1 9-6-16,-14 3-1 16,0 1-1-16,-21 8 1 15,0-2-1-15,-15 6 4 16,1-10-3-16,-7-12 12 16,10 0-7-16,-3-19 10 15,7 7-10-15,10-20-4 16,8 1-1-16,13-16-5 15,8-3 2-15,10-1-12 16,4 4 6-16,7-3-47 16,3 9 30-16,-3-6-82 15,0 10 59-15,3 2-62 16,0 7 63-16</inkml:trace>
  <inkml:trace contextRef="#ctx0" brushRef="#br0" timeOffset="197163.2551">15826 12149 236 0,'-7'-28'90'0,"7"28"-48"0,-11-9-25 0,4 2 27 15,7 14-25-15,-14-4-10 16,3 3-6-16,-13 6 8 16,6 4-6-16,-3 12 13 15,7 13-10-15,0 12 3 16,6 4-7-16,-2 12 0 16,3-13-2-16,0 13-4 15,7-12 1-15,-7-4-17 16,7 0 10-16,-7-9-67 15,3-6 41-15,-10-4-110 16,0-5 80-16</inkml:trace>
  <inkml:trace contextRef="#ctx0" brushRef="#br0" timeOffset="197330.8904">15279 12607 272 0,'3'-3'104'0,"-3"3"-56"0,43-6-49 0,-19 2 22 16,5 4-14-16,16-6 1 15,1 6-5-15,11 0-26 16,-4 0 12-16,3-3-81 16,-6-3 51-16,-12 6-84 15,-2 0 71-15</inkml:trace>
  <inkml:trace contextRef="#ctx0" brushRef="#br0" timeOffset="197629.5748">14711 13115 200 0,'-21'-19'74'0,"21"19"-40"0,0-19-29 16,3 13 28 0,4 3-20-16,11-3 20 15,7-4-19-15,24-9 17 16,7 7-17-16,29-10-1 15,3 3-8-15,22 0-3 16,-8 4-1-16,11-4 1 16,-14 9-1-16,-4 1-1 15,-14 6 1-15,-10-3-1 16,-11 6 0-16,-11 0-31 16,-14 6 17-16,-17-3-96 15,-4-3 61-15,-18 9-77 0,-3-2 72 0</inkml:trace>
  <inkml:trace contextRef="#ctx0" brushRef="#br0" timeOffset="198048.7257">14986 13228 252 0,'-21'-10'93'0,"21"10"-50"0,-4-6-39 0,1 6 10 16,6 0-10-16,1 0 8 15,6 10-6-15,12-4 21 16,6 3-11-16,11 1-1 16,-4 9-8-16,0 9-3 15,-7-3-2-15,-3 3-2 0,-11 7 3 0,-7-7 2 16,-10 16 4 0,-18 0-4-16,-8-7-1 0,-2 7-4 15,-15-9-3-15,-4-1 6 16,1-9 5-16,7-12 0 15,6-4 1-15,8-3 12 16,7-6 6-16,7-6-13 16,10-3-8-16,18-4-9 15,15-12-1-15,-1 0-3 32,7 3 4-32,7-9 2 15,1 12 1-15,-4 0-29 0,-1 3 16 0,-6 7-56 16,0 6 38-16,-7-3-116 15,-1 2 83 1,1-2-73-16,-4 3 79 0</inkml:trace>
  <inkml:trace contextRef="#ctx0" brushRef="#br0" timeOffset="198487.0289">15441 13222 244 0,'0'0'90'0,"4"0"-48"0,-4 0-14 16,0 0 30-16,0 0-10 16,3 0 10-1,4 9-33-15,4-3 4 16,6 4-18-16,1 15-2 15,0-3-5-15,-1 12-3 0,5 1 0 0,-1 2-1 16,0-2 0-16,0-1-33 16,4 1 18-16,-8-7-78 15,-3-3 52-15,-3-12-92 16,-4 2 76-16,-7-15-66 16,4 0 71-16</inkml:trace>
  <inkml:trace contextRef="#ctx0" brushRef="#br0" timeOffset="198649.4963">15692 13200 208 0,'0'-51'79'0,"0"51"-42"0,0-9 1 0,0 6 56 16,0 3-51-16,-4 0 6 15,1 3-31-15,-12 6-9 16,5 7-5-16,-15 22-4 16,7-1 1-16,-10 17-39 15,4-10 21-15,-5 9-101 16,12-9 66-16,-1-10-99 15,7-5 87-15</inkml:trace>
  <inkml:trace contextRef="#ctx0" brushRef="#br0" timeOffset="199117.3893">15766 12996 264 0,'10'-6'99'0,"-10"6"-54"0,21 6-22 0,-10-3 31 16,3-3-28-16,4 0-9 15,-1 0-9-15,1 9-3 16,-4 4-3-16,-3-1-32 0,-4-2-13 16,-7 9-20-16,-11-4-8 15,-3 10 0 1,-7-3-3-16,0 3 37 15,3-6 44-15,4-9 26 16,3 5 16-16,4-5 5 16,4-4-7-16,3-3-2 15,3 7-25-15,4-4 2 0,4-3-1 0,0 3-11 16,-1 4-6-16,1-1 0 16,-1 19-1-1,-3-3 1-15,0 4 2 0,0 2 1 16,-3 7 1-16,0 6-4 15,-1-7-3-15,1 1-3 16,-1-4 1-16,-3-6-12 16,0-2-5-16,0-8 5 15,0-2 3-15,4-7-21 16,-1-9-9-16,4 0-30 16,11-25-57-1,7-3 26-15</inkml:trace>
  <inkml:trace contextRef="#ctx0" brushRef="#br0" timeOffset="199882.1843">9081 11202 160 0,'-32'-19'63'0,"32"19"-34"0,-18-6-8 0,8 3 44 15,6 3-35-15,-3-6 12 16,3 6-26-16,-3-7-4 16,7 14-8-16,7-7 4 15,4 0-5-15,17 0 6 16,8 0-6-16,23 0 3 15,9 6-3-15,30-3 5 16,-2 6-5-16,27 10 6 16,-3-3-6-16,28-7 8 15,-14 10-7-15,32-3 12 16,-14-4-9-16,17 4 10 16,-17-7-10-16,-15-9 12 15,-27 10-11-15,3-10 18 16,-8 0-14-16,40-3 13 15,-14-4-14-15,-26 7 1 16,-20 0-7-16,7 0-3 16,-15 0-1-16,1 0 1 15,-15 0-1-15,-6 0 4 16,-8 0-3-16,-10 0-51 16,-7 0 26-16,-7 0-165 15,-8 0 105-15,-10-3-101 16,-3-3 106-16</inkml:trace>
  <inkml:trace contextRef="#ctx0" brushRef="#br0" timeOffset="200438.1572">9345 11052 212 0,'-39'-16'82'0,"39"16"-44"0,-10-9-33 16,6 9 19-1,4 0-15-15,0 0-2 0,0 0-14 16,0 0-3-16,7 6 5 16,18-3 11-1,3 6-3-15,36 7 11 16,6 0-8-16,47-4 5 15,3 10-6-15,45-9 7 16,-9 6-8-16,34-4 8 16,-21-5-8-16,15-1 8 15,-25 0-8-15,3 7 5 16,-21-6-5-16,0-10 2 0,-24 9-3 0,-22-9 3 16,-25 6-4-16,-13-6 1 15,-11 3-1-15,-8-3 9 16,-2 0-5-16,-12 0-6 15,1 0 0-15,-7-3-60 16,-4-3 33-16,-11-3-121 16,-3 2 83-16</inkml:trace>
  <inkml:trace contextRef="#ctx0" brushRef="#br0" timeOffset="209246.8603">5560 13604 84 0,'-46'-19'33'0,"35"13"-18"0,-3-13 11 16,7 16 18-16,0-3-12 15,4-4-6-15,-1 4-13 16,1 3-6-16,3 3-4 16,-8-6-5-16,8 6-1 0,0 0-1 15,0 0 0-15,0 0 0 16,11 0-2-1,7 0 1-15,6 0 12 16,12 0 4-16,6 0-7 16,18 0-1-16,3-3-1 15,8-4 3-15,7-2 0 16,3 0 0-16,14-4-3 0,0 0-2 16,8 4 3-16,-5 0 2 15,12-1 0-15,3 1 2 16,-8-1-4-16,1 4 0 15,4 3-1-15,-1-3-2 16,4-4 12-16,0 1 4 16,-4-4-2-16,4-9 0 15,7 19 0-15,-4-3 4 16,1-7-10-16,-8-2-2 16,4 5-6-16,3 10-1 15,-3-6 1-15,4 3 2 16,-8 12-1-16,8 1 2 15,-1 5 7-15,4-2 5 16,-4 3-5-16,1-7-1 0,27 7-5 16,-6-7-3-16,-7-6 2 15,-15 4 0-15,-3-4-1 16,3-3-2-16,-6 0 1 16,-8 0 1-16,-7 6 1 15,0 3 1-15,-3 1-5 16,3 6 1-16,-3-4 0 15,-7 4 2-15,3-7 1 16,-7 1 1-16,4-1 2 16,-4 0 3-16,4 1 2 15,-4 5 3-15,3 1-5 16,-2 3-1-16,-1-10 2 16,-4 1 1-16,8-1-3 15,-4 1-3-15,-3-4 4 0,-1-3 2 16,-3-3 0-16,0 0 3 15,-3 0-7-15,-7 0-4 16,-15 0-2-16,11 0-1 16,-11 0 2-16,-3 0 1 15,-11 0-4-15,-6 0 1 16,-8-9-33-16,-4 5-15 16,-10-30-115-1,-7-10 9 1</inkml:trace>
  <inkml:trace contextRef="#ctx0" brushRef="#br0" timeOffset="219532.4266">20158 13585 184 0,'-28'-50'68'0,"28"50"-36"0,-8-22-40 15,8 7 17 1,4 5-8-16,3-24 27 16,7-1-16-16,14-28 35 15,8 10-27-15,20-19 13 16,4 6-19-16,32-28-6 15,7 13-5-15,17-10-7 16,0 12 2-16,26-2-1 0,6 18 4 16,0 19 3-16,-11 10 8 15,5 24 2-15,-8 10-5 16,-18 6-1-16,-3 4-4 0,-4-1-3 16,-17 10 0-16,0 6-12 15,-15-6 6-15,-6 9-56 16,-11-3 34-16,-18 0-114 15,-7-6 79-15</inkml:trace>
  <inkml:trace contextRef="#ctx0" brushRef="#br0" timeOffset="220226.6511">20906 13200 200 0,'0'3'77'0,"0"-3"-42"0,3 0-32 15,-3 6 39 1,7 3-24-16,0 10 25 16,7 0-25-16,8 9 8 15,2 4-15-15,12-10 5 16,2 3-9-16,15-6-4 15,4-1-2-15,6-11-1 16,-6-4 0-16,3-3-9 16,0 0 5-16,-8-19-45 15,-6 10 27-15,-10-17-83 16,-5 14 59-16,-13-4-71 16,-4 4 66-16</inkml:trace>
  <inkml:trace contextRef="#ctx0" brushRef="#br0" timeOffset="220590.815">20990 13193 160 0,'-3'-9'60'0,"3"3"-32"0,0 3-20 0,0-4 18 16,3 7 0-16,-3-3 4 15,0 3-12-15,0 0-3 16,4-6 4-16,3 6 20 16,3-3-21-16,15-4 7 15,7 4-6-15,3-3 0 16,8-3-10-16,16-1-1 16,5 10-5-16,7-6 0 15,-1 6-1-15,-3 0 3 16,-7 6-3-16,-7 4 4 15,-7-1-4-15,-7 16 4 16,-8-6-4-16,-6 15-16 16,-4-5 7-16,-7 5-72 15,-3-6 44-15,-7-3-124 16,3-6 89-16</inkml:trace>
  <inkml:trace contextRef="#ctx0" brushRef="#br0" timeOffset="221320.3745">20345 13639 172 0,'-4'-7'66'0,"4"7"-36"0,4-3-22 0,-4-3 34 15,0 12-25-15,0-6 19 16,0 0-21-16,0 0 16 16,0 0-17-16,0 0 12 15,0 0-15-15,0 0 12 16,7 3-13-16,0 7 13 16,7 5-14-16,11 14 7 15,3 2-9-15,21 7 2 16,-3-1-5-16,25 7 2 15,-1-6-3-15,25-4 7 16,1 1-6-16,24-16 8 16,-7-1-8-16,21-18 8 15,-11 0-8-15,29-31 5 16,-18 0-5-16,14-26 0 16,-14 4-2-16,21-19 3 0,-14-7-3 15,-7-2-1-15,-21 3-7 16,-28 12-26-1,0 6 18-15,-25 7-65 16,-11 9 44-16,-21 6-94 16,-7 13 73-16,-17 6-34 0,-8 1 11 15,-17-8 5-15</inkml:trace>
  <inkml:trace contextRef="#ctx0" brushRef="#br0" timeOffset="221963.7835">22169 12710 176 0,'0'0'66'0,"0"0"-36"0,3 0-31 16,-3 0 17 0,7 0-11-16,-7 0 0 15,4 4-3-15,-8-4 7 16,4 0-5-16,-3 0 12 0,6 0-9 0,-3 0 3 15,0 0-6-15,0 0 5 16,4 0-6-16,-4 0 1 16,3 0-2-16,-3 0 5 15,7 0-4-15,0 0 12 16,7 0-8-16,1 0 18 16,-1 6-13-16,7 3 18 15,0 7-17-15,14 12 15 16,1 7-15-16,2 12 8 15,5 6-12-15,-1 19-3 16,-3-3 1-16,-7 6 2 16,-8 1-6-16,-6-10-4 15,-11 2 0-15,-11 5-40 0,-24-1-17 16</inkml:trace>
  <inkml:trace contextRef="#ctx0" brushRef="#br0" timeOffset="222850.7379">22218 12905 156 0,'0'0'57'0,"0"0"-30"0,3 3-29 0,1-3 9 15,0 9-5-15,-1-2 1 16,1 5-2-16,-4 4 2 16,0 12-2-16,-4-3 13 15,1-6-8-15,-5 0 17 16,1-3-13-16,-3-7 7 16,3 0-10-16,-4-9 2 15,4 0-5-15,0-15 0 16,4 5-2-16,6-18-2 15,4 9 1-15,0 0-6 16,0 4 3-16,-3 5-3 16,3 1 2-16,-4 3-9 15,1 3 7-15,-4 6-51 16,0 3 31-16,-4 3-71 16,1 10 54-16</inkml:trace>
  <inkml:trace contextRef="#ctx0" brushRef="#br0" timeOffset="223495.07">21918 12381 100 0,'-35'6'38'0,"35"-6"-20"0,-4 4 7 15,1-4 33 1,6 0-31-16,-3 0 11 15,7 6-23-15,0-3 7 0,8-3-13 0,6 0 4 16,3 6-8 0,19-3 2-16,3 4-4 0,17-4-4 15,4 3 0-15,18 4 3 16,-1 5-1-16,5-5 4 16,-12-1-3-1,1 0 8-15,-11 1-6 0,-7-1 14 16,-11 7-10-16,-6 3 14 15,-12 0-13-15,-13 24 7 16,-4 4-9-16,-25 32-2 16,1 2-3-16,-22 26-17 15,4-10 8-15,-11 4-45 16,11-20 28-16,-4-6-79 16,7-18 57-16,1-13-64 15,10-7 63-15</inkml:trace>
  <inkml:trace contextRef="#ctx0" brushRef="#br0" timeOffset="223960.6052">22144 12598 184 0,'-28'-19'71'0,"28"19"-38"0,-7 0-32 16,3-3 25-1,4 6-16-15,-7-3 19 16,0 9-16-16,-7 23 33 16,0-1-26-16,-7 38 24 0,3 3-25 0,-10 35-4 15,7-7-9 1,-4 22-2-16,11-12-2 0,-4-3-2 16,8-20 1-16,-5-5-1 15,8-19 0-15,-3-10 0 16,6-9 0-16,1-6-3 15,3-4 2-15,7-9 7 16,7-6-3-16,11-3 10 16,6-7-7-16,22-9 1 15,7-6-4-15,28-4 0 16,-3 1-1-16,21-7 1 16,-11 7-2-16,0-10-1 15,-10 10 1-15,-4-10-4 16,-14 9 2-16,-10 4-6 15,-8-3 4-15,-14 6-10 16,-10-4 8-16,-14 4-20 16,-4-3 14-16,-14-4-57 15,3 10 38-15,-6-15-114 16,-1 2 80-16</inkml:trace>
  <inkml:trace contextRef="#ctx0" brushRef="#br0" timeOffset="224380.7666">22849 12632 212 0,'0'0'82'0,"0"0"-44"0,0 0-25 0,0 0 46 15,0 0-33-15,-3 6 21 16,3-3-28-16,-7 23 9 15,3 2-16-15,-3 25 7 16,0 10-11-16,-10 34-2 16,2 0-4-16,-9 19-2 15,6-6 1-15,-7 12-1 16,4-12 0-16,0-3-20 16,3-20 11-16,1-8-65 15,3-13 41-15,3-13-122 16,4-9 87-16</inkml:trace>
  <inkml:trace contextRef="#ctx0" brushRef="#br0" timeOffset="225000.1649">22204 13059 184 0,'-4'-7'68'0,"4"7"-36"0,0 0-24 0,0-3 20 15,0 6-16-15,0-3-4 16,0 0-5-16,0 0-7 31,7 10 2-31,-3-4 1 0,3 3 1 0,-4 1 0 16,1-1 0-16,-8 1 4 15,4-1-2-15,-7-3 8 16,0 4-6-16,-3-10 10 16,6 6-8-16,-3-12-1 15,7 6-3-15,-3 0-13 16,3-7 7-16,3-2-30 16,4 0 19-16,4-10-88 15,-1 9 57-15</inkml:trace>
  <inkml:trace contextRef="#ctx0" brushRef="#br0" timeOffset="228180.6672">22257 13071 116 0,'-4'22'46'0,"8"-63"-24"0,-4 41-8 15,0 0 15-15</inkml:trace>
  <inkml:trace contextRef="#ctx0" brushRef="#br0" timeOffset="228809.867">22257 13052 281 0,'0'0'41'0,"0"0"-21"15,0 10 4-15,0-10 2 0,0 6 1 16,0-12 2-16,0-4-3 0,0 10-1 15,0 0-10-15,0 0-2 16,0 0-3-16,0 0 1 16,0 0-2-16,0 0 2 15,0 0-2 1,3 10-5-16,1-4-2 16,-1 10 1-16,4 6 2 15,4 21 0-15,7 20 2 16,-4 16-4-16,7-7 0 15,-3 0-1-15,17 0-2 16,-3-9-2-16,-4-10 1 16,-7-3 1-16,0-12 2 15,-3 6-1-15,-8-25 2 16,1 9-4-16,0-13 0 16,-8 4 3-16,1-13 3 15,-4-2-2-15,0 2-2 0,-7-6-18 16,-8-6-9-16,-6 2 7 15,0-5 5-15,-4-7 7 16,1 1 2-16,-1-4 5 16,4-6 2-16,-4-3 0 15,4-10-2-15,3-3 1 16,1 13 1-16,-1 6 8 16,7 0 3-16,1 10 2 15,3-4 1-15,0 6-8 16,3 4-5-16,1 3-5 15,3 3 1-15,3 19-1 0,8 6-2 16,3 3 5-16,11 10 1 16,-1 21 0-16,8-12 1 15,-4-6 0-15,11-9 1 16,-7 2-5-16,-4-6-1 16,-3-3 1-16,-4 0 2 15,-7-9 2-15,4-3 1 16,-11-4 0-16,3-3 0 15,-3-6-22-15,0-9-10 16,-3-32-39-16,3-12-15 16,0-29-58-1</inkml:trace>
  <inkml:trace contextRef="#ctx0" brushRef="#br0" timeOffset="231092.6165">21583 13701 104 0,'-4'0'41'0,"-6"0"-22"0,10-6-3 15,0 6 16-15,0 0 0 16,0 0 3-16,0 0-6 16,0 0-3-16,7 0-14 15,-7 0-3-15,3 0-2 0,1 0-1 16,-1-3 1-16,-3-3-6 15,0 6-1-15,-3-10 2 16,3 7 1-16,-4-6 5 16,4 2 5-16,0-8 8 15,-3 12-13 1,-1-7-4-16,1 4-3 0,-1 3-1 16,1-7 0-1,6 4 0-15,-3 6 2 16,0 0 8-16,4 0 5 15,-4 0 2-15,3 0 1 16,-3 0 2 0,-3 28-11-16,-4 26 3 15,0 8-7-15,-7 32 0 16,0 1-3-16,-8 17-4 16,8-5 1-16,-7-7-6 15,7-12 4-15,-7-6 1 16,7-20 2-16,-4-8 2 15,7-13-8-15,4-20-25 16,4 8 17-16,-4-7-52 16,3-10 37-16,-10-6-37 15,7-2 38-15,-11-23-3 16,8 9 18-16,-8-15 19 16,8 6-2-16,-8-2 27 15,7-1-17-15,-3-7 16 16,7 11-17-16,-3-17 1 15,6 7-8-15,-3-7 3 16,4 10-5-16,-1-3 20 16,8 0-13-16,-4 3 14 15,3 6-14-15,-3 10 4 0,4 2-10 0,-1 17 9 32,4 15-8-32,0 9 1 0,0 13-4 0,0-3-2 15,0 9 0-15,1-9-1 16,2-6 0-16,1-4-5 15,3-8 3-15,7-17-12 16,4 0 7-16,6-27-40 16,1 2 26-16,3-28-79 15,1 3 56-15,3-18-71 16,-4 5 66-16</inkml:trace>
  <inkml:trace contextRef="#ctx0" brushRef="#br0" timeOffset="232893.0911">21100 13764 208 0,'-7'-6'77'0,"7"6"-42"0,0 6-41 16,-7-3 49-1,-4 13-26-15,0 9-7 16,-3 3-6-16,0 7-4 16,-3 2 2-16,-1 4 1 0,-3-3-1 0,3-4 1 15,-7-2-2-15,-3 2-1 16,3-9 1-16,4 0-1 15,7-6-11-15,0-6-5 16,3 2-10-16,4-5-4 16,0-4-8-16,0-12-1 15,0 3-3 1,4-23-6-16,-1-8 24 16,-3-1 22-16,0-2 33 15,0-10 5 1,0 3 0-16,0 9-2 15,3 1-2-15,1 9 0 16,-1 6-17-16,1 6 2 0,-1-2 3 16,4 5 0-16,0 4 3 0,0-3-15 15,0 6-5-15,0-4-2 16,0 7-1 0,0-3-5-16,0 3 1 0,0 0 6 15,-3 0 4-15,-1 3-6 16,-3 7 1-16,-3 15-3 15,-5 3 0-15,1-3 0 16,0 0 0-16,4-3 6 16,-1 0 2-16,4 0 0 15,0-3-1-15,0 15-1 16,0 7-2 0,3-3 1-16,-3-1-2 15,-3-2 2-15,3 3-2 0,0 2 2 16,0-11-2-16,-8 8 2 15,12-12-2-15,-8 3 2 16,4-12-4-16,-3 3 0 16,6-10 1-16,-3 7 0 15,4-7-3-15,-1 1 2 16,4-1 1-16,-3 1 2 16,3-4-1-16,0-3-1 15,0-3 1-15,-4 6-1 16,4-6 0-16,-4 3 0 15,-3-3 4-15,7 0 5 16,-3 0-3-16,3 0 2 16,0 0-1-16,0 0 3 15,0 0-5-15,0 0-3 16,3-3 1-16,-3 3 2 0,0 0 0 16,0 0 0-16,0 0-6 15,0 0 1-15,0 0 2 16,0 0 1-16,4 0-4 15,-4 0-1-15,0 0 1 16,0 0 0-16,0 0-4 16,0 0 1-16,11-6 2 15,6 6 1-15,8-16 3 16,7-12 1-16,6 0 1 16,12-7 0-16,3-2-16 15,0-7-4-15,0-3-36 16,-8-3-14-16,-6 12-59 15</inkml:trace>
  <inkml:trace contextRef="#ctx0" brushRef="#br0" timeOffset="233586.7375">21110 13802 204 0,'-21'-3'77'0,"21"3"-42"0,-18 3-8 0,15-3 27 15,-1 0-6-15,1 0 1 16,3 0-14-16,-4 6-4 16,1-3-18-16,-4 3-8 0,-4 13-1 15,-6 6-3-15,-5 4-1 0,1 14-8 16,-18 4-3 0,1 4 10-16,-1-4 5 0,0 6-1 15,4-3 0-15,6-9-12 31,5 9 4-31,3-12-30 16,6-4 19-16,1-6-40 16,7-2 32-16,-3-11-50 15,6-2 42-15,-3-4-86 16,7-3 66-16</inkml:trace>
  <inkml:trace contextRef="#ctx0" brushRef="#br0" timeOffset="234049.9154">20690 13937 156 0,'-3'-4'57'0,"3"4"-30"0,0 0-14 0,0 0 30 16,3 4-24-16,-3-4 6 16,0 0-15-16,0 0-1 15,0 6-6-15,0 3 5 16,0 7-5-16,-3 6 12 16,3 3-8-16,-7 13 7 15,3 2-7-15,-3 7 4 16,7-3-6-16,-3 10 2 15,3-7-4-15,0-3 3 16,3-4-4-16,1-11 8 16,3-11-6-16,3 1 5 15,5-3-5-15,6-13 0 16,0 3-2-16,11-12 1 16,3 3-2-16,0-3-1 15,0-4 1-15,-6-2-10 0,-1 2 5 16,-7-5-29-16,0 5 18 0,-7 1-79 15,-3 2 52-15,0-2-85 16,-1 6 72-16</inkml:trace>
  <inkml:trace contextRef="#ctx0" brushRef="#br0" timeOffset="236209.8539">4085 16326 156 0,'-39'-19'57'0,"29"13"-30"0,-1-3-36 16,11 9 9-16,0-4-2 0,0-2 3 16,0-3 2-16,4-1 1 15,3-8-2-15,3 2 3 16,8 6 4-16,14 1-3 0,-8 0-1 16,12-1 2-16,-5-5 0 15,15 2-1-15,0-3-1 16,4 7-1-16,10-7 0 15,10 7 4-15,11-1 5 16,4 1-3-16,0 0 0 16,3-1-4-16,14 4-1 15,0 6-3-15,1-3 1 16,-8 3-4-16,4 0 0 16,7 0 1-16,-4 3 0 15,0-3-3-15,-3 6 2 0,0-6 3 16,0 3 3-16,6 4 4 15,1 2 2-15,4-3-3 16,-1-3-3-16,14 7-2 16,-3-1-3-16,0 1 1 15,-3-4-1-15,-1 3 0 16,8 1 0-16,-8-1 0 16,4-9 2-16,7 0-3 15,3 6 0-15,22-2 3 16,-7-4 3-16,-4 0 0 15,7 0 0-15,-14 6 1 16,11-12 1-16,-1 6-1 16,8 0-1-16,0 0-3 15,-4 0-2-15,11 0 1 0,-4 9-1 16,0-9 2 0,7 0 3-16,8 0-4 0,-8-9-1 15,0-1 2-15,11 1 3 16,-7-1-4-16,3 1-1 15,11-7 6-15,-7 7 4 16,3-1-5-16,-3 7-3 16,0-3-1-16,-7 6 1 15,7 6 3-15,-14-6 4 16,-4 0 2-16,-11 0 1 16,5 3-2-16,-22 4-1 15,3-7-3-15,-13 0-1 16,-12 0-6-16,8-7 1 0,-17-2 2 15,-22 0 1-15,-4 2 1 16,-17 4 0-16,-11-3-35 16,-13 6-14-16,-12 0-35 15,-10-3-13-15,-17-3-16 16</inkml:trace>
  <inkml:trace contextRef="#ctx0" brushRef="#br0" timeOffset="244155.7536">21135 13846 84 0,'-4'0'33'0,"-10"0"-18"0,21-13-2 0,-10 7 14 0,6 6-6 16,1-6-2-16,-4 6 6 15,0-4 4-15,0 4 0 16,0 0 0 0,0 10-16-1,0-16 12-15,0 6 5 0,0 0-7 16,0 0 0-16,-4 0 25 16,1 6-26-16,-8 3-8 15,4 1-9-15,-10 8-5 16,2-2 1-16,-9 3-1 15,3 9 0-15,-15 7-5 16,5-1 3-16,-15 10 1 16,7-6 1-16,-7-1 0 15,7 4 0-15,0-6-7 16,8-7 4-16,-1 0-32 16,7-9 20-16,1-3-49 15,9-1 36-15,-2-12-64 16,10 7 52-16,-4-10-61 15,8 6 58-15</inkml:trace>
  <inkml:trace contextRef="#ctx0" brushRef="#br0" timeOffset="244424.33">20662 13959 76 0,'4'-10'30'0,"-4"10"-16"0,3-6 10 15,-3 6 47 1,0 0-38-16,0 0 40 15,0 0-42-15,0 0 10 16,0 9-24-16,-3 1-8 16,3 8-5-16,-7 8-1 15,3 2-2-15,-3 6 2 16,4-6-2-16,-4 4-3 16,7-4 1-16,-4-3-1 0,8-3 0 0,3-3 4 15,3 3-1-15,11-10-1 16,4 4 1-16,14-6-12 31,0-1 6-31,6-9-60 0,1 0 36 16</inkml:trace>
  <inkml:trace contextRef="#ctx0" brushRef="#br0" timeOffset="245174.3312">21142 13758 172 0,'-11'-3'66'0,"11"3"-36"0,-17 3-4 0,10-3 30 16,7 6-31-16,-11 4-7 16,4 5-13-16,-11 7-4 15,8 13 0-15,-11-1-1 16,7 10 0-16,-8-9 6 16,8-4-3-16,-3 0 12 15,3-3-8-15,-11-2 3 16,4-5-6-16,-8 5-2 15,5 2-1-15,-8-3 1 16,7 3-1-16,-6 13-1 16,6-3 1-16,-7-1-1 15,11 4 0-15,-7-10 0 16,3 1 0-16,-3-10 0 16,10 3 0-16,-3-7-5 15,10-8 3-15,-3-1-23 0,7 7 13 16,-3-10-38-1,6-3 28-15,-3 4-45 0,7-4 38 16,-3-6-61-16,3 3 51 0</inkml:trace>
  <inkml:trace contextRef="#ctx0" brushRef="#br0" timeOffset="245443.9291">20602 14024 128 0,'-3'-12'49'0,"3"12"-26"0,0-6 4 0,0 6 41 16,0 0-37-16,0 0 12 16,0 6-26-16,0 6-1 15,0 7-10-15,0 13 3 16,0 5-5-16,0 7 0 16,3 0-2-16,1 0-2 15,3-6 1-15,3-1 1 16,8-2-1-16,3-10-1 15,4-6 1-15,10-4-30 16,4-5 16-16,7-17-87 16,-4-2 55-16,8-19-70 15,-5-4 65-15</inkml:trace>
</inkml:ink>
</file>

<file path=ppt/ink/ink15.xml><?xml version="1.0" encoding="utf-8"?>
<inkml:ink xmlns:inkml="http://www.w3.org/2003/InkML">
  <inkml:definitions/>
  <inkml:traceGroup>
    <inkml:annotationXML>
      <emma:emma xmlns:emma="http://www.w3.org/2003/04/emma" version="1.0">
        <emma:interpretation id="{C3850706-E61B-42BF-9465-C5574CE81AC1}" emma:medium="tactile" emma:mode="ink">
          <msink:context xmlns:msink="http://schemas.microsoft.com/ink/2010/main" type="writingRegion" rotatedBoundingBox="1168,4012 5267,3966 5290,6053 1191,6098"/>
        </emma:interpretation>
      </emma:emma>
    </inkml:annotationXML>
    <inkml:traceGroup>
      <inkml:annotationXML>
        <emma:emma xmlns:emma="http://www.w3.org/2003/04/emma" version="1.0">
          <emma:interpretation id="{97203272-DCBF-4AD4-8A93-88715975A39C}" emma:medium="tactile" emma:mode="ink">
            <msink:context xmlns:msink="http://schemas.microsoft.com/ink/2010/main" type="paragraph" rotatedBoundingBox="1169,4010 4588,3978 4596,4813 1177,48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B3B3BD-6EFB-4359-802C-6A3ABF0DD865}" emma:medium="tactile" emma:mode="ink">
              <msink:context xmlns:msink="http://schemas.microsoft.com/ink/2010/main" type="line" rotatedBoundingBox="1169,4010 4588,3978 4596,4813 1177,4846"/>
            </emma:interpretation>
          </emma:emma>
        </inkml:annotationXML>
        <inkml:traceGroup>
          <inkml:annotationXML>
            <emma:emma xmlns:emma="http://www.w3.org/2003/04/emma" version="1.0">
              <emma:interpretation id="{EF97121C-34C0-491D-98BE-BFB73426296F}" emma:medium="tactile" emma:mode="ink">
                <msink:context xmlns:msink="http://schemas.microsoft.com/ink/2010/main" type="inkWord" rotatedBoundingBox="1171,4158 1481,4155 1487,4819 1177,4822"/>
              </emma:interpretation>
              <emma:one-of disjunction-type="recognition" id="oneOf0">
                <emma:interpretation id="interp0" emma:lang="" emma:confidence="0">
                  <emma:literal>子</emma:literal>
                </emma:interpretation>
                <emma:interpretation id="interp1" emma:lang="" emma:confidence="0">
                  <emma:literal>孑</emma:literal>
                </emma:interpretation>
                <emma:interpretation id="interp2" emma:lang="" emma:confidence="0">
                  <emma:literal>马</emma:literal>
                </emma:interpretation>
                <emma:interpretation id="interp3" emma:lang="" emma:confidence="0">
                  <emma:literal>孓</emma:literal>
                </emma:interpretation>
                <emma:interpretation id="interp4" emma:lang="" emma:confidence="0">
                  <emma:literal>歹</emma:literal>
                </emma:interpretation>
              </emma:one-of>
            </emma:emma>
          </inkml:annotationXML>
        </inkml:traceGroup>
        <inkml:traceGroup>
          <inkml:annotationXML>
            <emma:emma xmlns:emma="http://www.w3.org/2003/04/emma" version="1.0">
              <emma:interpretation id="{FC4015F2-85BE-4328-919F-4FB8C31A30C4}" emma:medium="tactile" emma:mode="ink">
                <msink:context xmlns:msink="http://schemas.microsoft.com/ink/2010/main" type="inkWord" rotatedBoundingBox="1980,3963 2463,4678 1960,5018 1477,4303"/>
              </emma:interpretation>
              <emma:one-of disjunction-type="recognition" id="oneOf1">
                <emma:interpretation id="interp5" emma:lang="" emma:confidence="0">
                  <emma:literal>浪</emma:literal>
                </emma:interpretation>
                <emma:interpretation id="interp6" emma:lang="" emma:confidence="0">
                  <emma:literal>流</emma:literal>
                </emma:interpretation>
                <emma:interpretation id="interp7" emma:lang="" emma:confidence="0">
                  <emma:literal>硫</emma:literal>
                </emma:interpretation>
                <emma:interpretation id="interp8" emma:lang="" emma:confidence="0">
                  <emma:literal>浓</emma:literal>
                </emma:interpretation>
                <emma:interpretation id="interp9" emma:lang="" emma:confidence="0">
                  <emma:literal>沌</emma:literal>
                </emma:interpretation>
              </emma:one-of>
            </emma:emma>
          </inkml:annotationXML>
        </inkml:traceGroup>
        <inkml:traceGroup>
          <inkml:annotationXML>
            <emma:emma xmlns:emma="http://www.w3.org/2003/04/emma" version="1.0">
              <emma:interpretation id="{693BD7DD-5E9B-4846-8887-67E7ED596E9C}" emma:medium="tactile" emma:mode="ink">
                <msink:context xmlns:msink="http://schemas.microsoft.com/ink/2010/main" type="inkWord" rotatedBoundingBox="2772,4018 3033,4728 2454,4941 2193,4231"/>
              </emma:interpretation>
              <emma:one-of disjunction-type="recognition" id="oneOf2">
                <emma:interpretation id="interp10" emma:lang="" emma:confidence="0">
                  <emma:literal>形</emma:literal>
                </emma:interpretation>
                <emma:interpretation id="interp11" emma:lang="" emma:confidence="0">
                  <emma:literal>彬</emma:literal>
                </emma:interpretation>
                <emma:interpretation id="interp12" emma:lang="" emma:confidence="0">
                  <emma:literal>邢</emma:literal>
                </emma:interpretation>
                <emma:interpretation id="interp13" emma:lang="" emma:confidence="0">
                  <emma:literal>彤</emma:literal>
                </emma:interpretation>
                <emma:interpretation id="interp14" emma:lang="" emma:confidence="0">
                  <emma:literal>杉</emma:literal>
                </emma:interpretation>
              </emma:one-of>
            </emma:emma>
          </inkml:annotationXML>
        </inkml:traceGroup>
        <inkml:traceGroup>
          <inkml:annotationXML>
            <emma:emma xmlns:emma="http://www.w3.org/2003/04/emma" version="1.0">
              <emma:interpretation id="{52350A5C-5305-4130-BC3A-9A72444A8FE0}" emma:medium="tactile" emma:mode="ink">
                <msink:context xmlns:msink="http://schemas.microsoft.com/ink/2010/main" type="inkWord" rotatedBoundingBox="3100,4014 4146,4004 4154,4806 3107,4816"/>
              </emma:interpretation>
              <emma:one-of disjunction-type="recognition" id="oneOf3">
                <emma:interpretation id="interp15" emma:lang="" emma:confidence="0">
                  <emma:literal>定</emma:literal>
                </emma:interpretation>
                <emma:interpretation id="interp16" emma:lang="" emma:confidence="0">
                  <emma:literal>实</emma:literal>
                </emma:interpretation>
                <emma:interpretation id="interp17" emma:lang="" emma:confidence="0">
                  <emma:literal>灾</emma:literal>
                </emma:interpretation>
                <emma:interpretation id="interp18" emma:lang="" emma:confidence="0">
                  <emma:literal>宅</emma:literal>
                </emma:interpretation>
                <emma:interpretation id="interp19" emma:lang="" emma:confidence="0">
                  <emma:literal>宗</emma:literal>
                </emma:interpretation>
              </emma:one-of>
            </emma:emma>
          </inkml:annotationXML>
        </inkml:traceGroup>
        <inkml:traceGroup>
          <inkml:annotationXML>
            <emma:emma xmlns:emma="http://www.w3.org/2003/04/emma" version="1.0">
              <emma:interpretation id="{0FB8B2D1-B817-4041-A4E3-EC5E3D4C6261}" emma:medium="tactile" emma:mode="ink">
                <msink:context xmlns:msink="http://schemas.microsoft.com/ink/2010/main" type="inkWord" rotatedBoundingBox="4058,4095 4265,4701 3849,4843 3643,4237"/>
              </emma:interpretation>
              <emma:one-of disjunction-type="recognition" id="oneOf4">
                <emma:interpretation id="interp20" emma:lang="" emma:confidence="0">
                  <emma:literal>义</emma:literal>
                </emma:interpretation>
                <emma:interpretation id="interp21" emma:lang="" emma:confidence="0">
                  <emma:literal>必</emma:literal>
                </emma:interpretation>
                <emma:interpretation id="interp22" emma:lang="" emma:confidence="0">
                  <emma:literal>Ⅸ</emma:literal>
                </emma:interpretation>
                <emma:interpretation id="interp23" emma:lang="" emma:confidence="0">
                  <emma:literal>*</emma:literal>
                </emma:interpretation>
                <emma:interpretation id="interp24" emma:lang="" emma:confidence="0">
                  <emma:literal>为</emma:literal>
                </emma:interpretation>
              </emma:one-of>
            </emma:emma>
          </inkml:annotationXML>
        </inkml:traceGroup>
        <inkml:traceGroup>
          <inkml:annotationXML>
            <emma:emma xmlns:emma="http://www.w3.org/2003/04/emma" version="1.0">
              <emma:interpretation id="{C1A06866-A921-4FFD-8BA9-A7F8287D06D4}" emma:medium="tactile" emma:mode="ink">
                <msink:context xmlns:msink="http://schemas.microsoft.com/ink/2010/main" type="inkWord" rotatedBoundingBox="4563,4404 4610,4646 4547,4659 4500,4417"/>
              </emma:interpretation>
              <emma:one-of disjunction-type="recognition" id="oneOf5">
                <emma:interpretation id="interp25" emma:lang="" emma:confidence="0">
                  <emma:literal>:</emma:literal>
                </emma:interpretation>
                <emma:interpretation id="interp26" emma:lang="" emma:confidence="0">
                  <emma:literal>︰</emma:literal>
                </emma:interpretation>
                <emma:interpretation id="interp27" emma:lang="" emma:confidence="0">
                  <emma:literal>;</emma:literal>
                </emma:interpretation>
                <emma:interpretation id="interp28" emma:lang="" emma:confidence="0">
                  <emma:literal></emma:literal>
                </emma:interpretation>
                <emma:interpretation id="interp29" emma:lang="" emma:confidence="0">
                  <emma:literal></emma:literal>
                </emma:interpretation>
              </emma:one-of>
            </emma:emma>
          </inkml:annotationXML>
        </inkml:traceGroup>
      </inkml:traceGroup>
    </inkml:traceGroup>
    <inkml:traceGroup>
      <inkml:annotationXML>
        <emma:emma xmlns:emma="http://www.w3.org/2003/04/emma" version="1.0">
          <emma:interpretation id="{8A568D0B-99BC-45D5-BE07-08CBA8D7D774}" emma:medium="tactile" emma:mode="ink">
            <msink:context xmlns:msink="http://schemas.microsoft.com/ink/2010/main" type="paragraph" rotatedBoundingBox="1661,5438 5267,5303 5293,6005 1688,614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D010CCC-23A6-4D00-A66C-12F662A13C31}" emma:medium="tactile" emma:mode="ink">
              <msink:context xmlns:msink="http://schemas.microsoft.com/ink/2010/main" type="inkBullet" rotatedBoundingBox="1678,5438 1981,5434 1988,6070 1685,6074"/>
            </emma:interpretation>
            <emma:one-of disjunction-type="recognition" id="oneOf6">
              <emma:interpretation id="interp30" emma:lang="" emma:confidence="0">
                <emma:literal>F</emma:literal>
              </emma:interpretation>
              <emma:interpretation id="interp31" emma:lang="" emma:confidence="0">
                <emma:literal>E</emma:literal>
              </emma:interpretation>
              <emma:interpretation id="interp32" emma:lang="" emma:confidence="0">
                <emma:literal>「</emma:literal>
              </emma:interpretation>
              <emma:interpretation id="interp33" emma:lang="" emma:confidence="0">
                <emma:literal>下</emma:literal>
              </emma:interpretation>
              <emma:interpretation id="interp34" emma:lang="" emma:confidence="0">
                <emma:literal>『</emma:literal>
              </emma:interpretation>
            </emma:one-of>
          </emma:emma>
        </inkml:annotationXML>
      </inkml:traceGroup>
      <inkml:traceGroup>
        <inkml:annotationXML>
          <emma:emma xmlns:emma="http://www.w3.org/2003/04/emma" version="1.0">
            <emma:interpretation id="{AB3E7913-B774-492C-B4D9-FC3D7C6A6DCC}" emma:medium="tactile" emma:mode="ink">
              <msink:context xmlns:msink="http://schemas.microsoft.com/ink/2010/main" type="line" rotatedBoundingBox="2180,5601 5274,5485 5293,6005 2199,6121"/>
            </emma:interpretation>
          </emma:emma>
        </inkml:annotationXML>
        <inkml:traceGroup>
          <inkml:annotationXML>
            <emma:emma xmlns:emma="http://www.w3.org/2003/04/emma" version="1.0">
              <emma:interpretation id="{23F23A90-0B2B-4914-A79E-7138244FEC6E}" emma:medium="tactile" emma:mode="ink">
                <msink:context xmlns:msink="http://schemas.microsoft.com/ink/2010/main" type="inkWord" rotatedBoundingBox="2183,5689 2251,5687 2260,5919 2192,5922"/>
              </emma:interpretation>
              <emma:one-of disjunction-type="recognition" id="oneOf7">
                <emma:interpretation id="interp35" emma:lang="" emma:confidence="0">
                  <emma:literal>:</emma:literal>
                </emma:interpretation>
                <emma:interpretation id="interp36" emma:lang="" emma:confidence="0">
                  <emma:literal>;</emma:literal>
                </emma:interpretation>
                <emma:interpretation id="interp37" emma:lang="" emma:confidence="0">
                  <emma:literal>?</emma:literal>
                </emma:interpretation>
                <emma:interpretation id="interp38" emma:lang="" emma:confidence="0">
                  <emma:literal>!</emma:literal>
                </emma:interpretation>
                <emma:interpretation id="interp39" emma:lang="" emma:confidence="0">
                  <emma:literal>冫</emma:literal>
                </emma:interpretation>
              </emma:one-of>
            </emma:emma>
          </inkml:annotationXML>
        </inkml:traceGroup>
        <inkml:traceGroup>
          <inkml:annotationXML>
            <emma:emma xmlns:emma="http://www.w3.org/2003/04/emma" version="1.0">
              <emma:interpretation id="{89289642-7333-408C-9AD7-E1E9CD42190E}" emma:medium="tactile" emma:mode="ink">
                <msink:context xmlns:msink="http://schemas.microsoft.com/ink/2010/main" type="inkWord" rotatedBoundingBox="2648,5614 3215,5593 3227,5909 2660,5930"/>
              </emma:interpretation>
              <emma:one-of disjunction-type="recognition" id="oneOf8">
                <emma:interpretation id="interp40" emma:lang="" emma:confidence="0">
                  <emma:literal>M</emma:literal>
                </emma:interpretation>
                <emma:interpretation id="interp41" emma:lang="" emma:confidence="0">
                  <emma:literal>m</emma:literal>
                </emma:interpretation>
                <emma:interpretation id="interp42" emma:lang="" emma:confidence="0">
                  <emma:literal>川</emma:literal>
                </emma:interpretation>
                <emma:interpretation id="interp43" emma:lang="" emma:confidence="0">
                  <emma:literal>心</emma:literal>
                </emma:interpretation>
                <emma:interpretation id="interp44" emma:lang="" emma:confidence="0">
                  <emma:literal>以</emma:literal>
                </emma:interpretation>
              </emma:one-of>
            </emma:emma>
          </inkml:annotationXML>
        </inkml:traceGroup>
        <inkml:traceGroup>
          <inkml:annotationXML>
            <emma:emma xmlns:emma="http://www.w3.org/2003/04/emma" version="1.0">
              <emma:interpretation id="{E2F1120E-0284-4791-982F-0036A2223F7D}" emma:medium="tactile" emma:mode="ink">
                <msink:context xmlns:msink="http://schemas.microsoft.com/ink/2010/main" type="inkWord" rotatedBoundingBox="3421,5716 3444,5715 3457,6073 3435,6074"/>
              </emma:interpretation>
              <emma:one-of disjunction-type="recognition" id="oneOf9">
                <emma:interpretation id="interp45" emma:lang="" emma:confidence="0">
                  <emma:literal>|</emma:literal>
                </emma:interpretation>
                <emma:interpretation id="interp46" emma:lang="" emma:confidence="0">
                  <emma:literal>丨</emma:literal>
                </emma:interpretation>
                <emma:interpretation id="interp47" emma:lang="" emma:confidence="0">
                  <emma:literal>1</emma:literal>
                </emma:interpretation>
                <emma:interpretation id="interp48" emma:lang="" emma:confidence="0">
                  <emma:literal>l</emma:literal>
                </emma:interpretation>
                <emma:interpretation id="interp49" emma:lang="" emma:confidence="0">
                  <emma:literal>I</emma:literal>
                </emma:interpretation>
              </emma:one-of>
            </emma:emma>
          </inkml:annotationXML>
        </inkml:traceGroup>
        <inkml:traceGroup>
          <inkml:annotationXML>
            <emma:emma xmlns:emma="http://www.w3.org/2003/04/emma" version="1.0">
              <emma:interpretation id="{4424D9E9-77D4-4A26-9BC3-93B17EDBA8DA}" emma:medium="tactile" emma:mode="ink">
                <msink:context xmlns:msink="http://schemas.microsoft.com/ink/2010/main" type="inkWord" rotatedBoundingBox="3860,5643 4456,5621 4466,5909 3870,5931"/>
              </emma:interpretation>
              <emma:one-of disjunction-type="recognition" id="oneOf10">
                <emma:interpretation id="interp50" emma:lang="" emma:confidence="0">
                  <emma:literal>+</emma:literal>
                </emma:interpretation>
                <emma:interpretation id="interp51" emma:lang="" emma:confidence="0">
                  <emma:literal>十</emma:literal>
                </emma:interpretation>
                <emma:interpretation id="interp52" emma:lang="" emma:confidence="0">
                  <emma:literal>力</emma:literal>
                </emma:interpretation>
                <emma:interpretation id="interp53" emma:lang="" emma:confidence="0">
                  <emma:literal>乛</emma:literal>
                </emma:interpretation>
                <emma:interpretation id="interp54" emma:lang="" emma:confidence="0">
                  <emma:literal>宀</emma:literal>
                </emma:interpretation>
              </emma:one-of>
            </emma:emma>
          </inkml:annotationXML>
        </inkml:traceGroup>
        <inkml:traceGroup>
          <inkml:annotationXML>
            <emma:emma xmlns:emma="http://www.w3.org/2003/04/emma" version="1.0">
              <emma:interpretation id="{6B705793-C660-43D3-BC14-69BFA8429E21}" emma:medium="tactile" emma:mode="ink">
                <msink:context xmlns:msink="http://schemas.microsoft.com/ink/2010/main" type="inkWord" rotatedBoundingBox="4693,5507 5274,5485 5289,5887 4708,5909"/>
              </emma:interpretation>
              <emma:one-of disjunction-type="recognition" id="oneOf11">
                <emma:interpretation id="interp55" emma:lang="" emma:confidence="0">
                  <emma:literal>M</emma:literal>
                </emma:interpretation>
                <emma:interpretation id="interp56" emma:lang="" emma:confidence="0">
                  <emma:literal>川</emma:literal>
                </emma:interpretation>
                <emma:interpretation id="interp57" emma:lang="" emma:confidence="0">
                  <emma:literal>心</emma:literal>
                </emma:interpretation>
                <emma:interpretation id="interp58" emma:lang="" emma:confidence="0">
                  <emma:literal>N</emma:literal>
                </emma:interpretation>
                <emma:interpretation id="interp59" emma:lang="" emma:confidence="0">
                  <emma:literal>m</emma:literal>
                </emma:interpretation>
              </emma:one-of>
            </emma:emma>
          </inkml:annotationXML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4T12:59:51.641"/>
    </inkml:context>
    <inkml:brush xml:id="br0">
      <inkml:brushProperty name="width" value="0.035" units="cm"/>
      <inkml:brushProperty name="height" value="0.035" units="cm"/>
      <inkml:brushProperty name="fitToCurve" value="1"/>
    </inkml:brush>
    <inkml:brush xml:id="br1">
      <inkml:brushProperty name="width" value="0.035" units="cm"/>
      <inkml:brushProperty name="height" value="0.035" units="cm"/>
    </inkml:brush>
  </inkml:definitions>
  <inkml:traceGroup>
    <inkml:annotationXML>
      <emma:emma xmlns:emma="http://www.w3.org/2003/04/emma" version="1.0">
        <emma:interpretation id="{1200A594-4CF7-43E5-AC11-9B43D39A682B}" emma:medium="tactile" emma:mode="ink">
          <msink:context xmlns:msink="http://schemas.microsoft.com/ink/2010/main" type="writingRegion" rotatedBoundingBox="1159,4024 22312,3474 22448,8705 1295,9256"/>
        </emma:interpretation>
      </emma:emma>
    </inkml:annotationXML>
    <inkml:traceGroup>
      <inkml:annotationXML>
        <emma:emma xmlns:emma="http://www.w3.org/2003/04/emma" version="1.0">
          <emma:interpretation id="{325A8DBA-9BDE-4F4E-9398-47B908DA8EE7}" emma:medium="tactile" emma:mode="ink">
            <msink:context xmlns:msink="http://schemas.microsoft.com/ink/2010/main" type="paragraph" rotatedBoundingBox="1169,4010 4588,3978 4596,4813 1177,48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74A57FE-1996-4093-9798-DAB5A9A29181}" emma:medium="tactile" emma:mode="ink">
              <msink:context xmlns:msink="http://schemas.microsoft.com/ink/2010/main" type="line" rotatedBoundingBox="1169,4010 4588,3978 4596,4813 1177,4846"/>
            </emma:interpretation>
          </emma:emma>
        </inkml:annotationXML>
        <inkml:traceGroup>
          <inkml:annotationXML>
            <emma:emma xmlns:emma="http://www.w3.org/2003/04/emma" version="1.0">
              <emma:interpretation id="{34679C74-2108-4BED-8F0F-096877D44447}" emma:medium="tactile" emma:mode="ink">
                <msink:context xmlns:msink="http://schemas.microsoft.com/ink/2010/main" type="inkWord" rotatedBoundingBox="1171,4158 1481,4155 1487,4819 1177,4822"/>
              </emma:interpretation>
              <emma:one-of disjunction-type="recognition" id="oneOf0">
                <emma:interpretation id="interp0" emma:lang="zh-CN" emma:confidence="0">
                  <emma:literal>子</emma:literal>
                </emma:interpretation>
                <emma:interpretation id="interp1" emma:lang="zh-CN" emma:confidence="0">
                  <emma:literal>孑</emma:literal>
                </emma:interpretation>
                <emma:interpretation id="interp2" emma:lang="zh-CN" emma:confidence="0">
                  <emma:literal>马</emma:literal>
                </emma:interpretation>
                <emma:interpretation id="interp3" emma:lang="zh-CN" emma:confidence="0">
                  <emma:literal>孓</emma:literal>
                </emma:interpretation>
                <emma:interpretation id="interp4" emma:lang="zh-CN" emma:confidence="0">
                  <emma:literal>歹</emma:literal>
                </emma:interpretation>
              </emma:one-of>
            </emma:emma>
          </inkml:annotationXML>
          <inkml:trace contextRef="#ctx0" brushRef="#br0">-479 32 132 0,'-4'-3'49'0,"4"3"-26"0,0 0-7 0,0 0 27 16,0 0-23-16,0 0 10 16,0 0-19-16,0 0 1 15,0 0-7-15,0 0-5 16,0 0-1-16,4 0-4 15,3 0 3-15,12-3-1 16,4-1 1-16,3-3 4 16,4 4-1-16,-3-4-3 15,-1 7 1-15,-3 0-1 16,-4 4 0-16,-8-1 0 16,0 7 0-16,-11 10 4 0,-4 4-1 0,-7 9 2 15,4 1-2-15,-12-1-3 16,7 1 1-16,-3-7-1 15,4-1 0-15,0-5-5 16,3-5 4-16,4-2-5 16,8-4 4-16,0-4 0 15,3 4 2-15,5-3 4 16,-1 0-1-16,0 0 2 16,4-1-2-16,-3-2-3 15,-1 2 1-15,-3 1 1 16,3 3 0-16,-7 4 6 15,3 6-3-15,-11 3 1 16,4 1-2-16,-7 2-4 16,3 1 1-16,-3 0 3 15,3 0-1-15,-7-4 15 16,7-3-9-16,-8-3 21 16,9-3-15-16,-5-8 13 15,4 4-15-15,-7-6 1 16,4-1-7-16,-12-10-5 15,4 4-1-15,-8-14-1 16,4 4 0-16,-4-7 2 16,5 6 0-16,-5-2-3 0,8 5 2 15,0-5 1-15,4 9 0 16,-1-3-11-16,8 7 6 0,1-4-14 16,6 4 11-16,5-4 2 15,7 0 3-15,11-6 3 16,8-1 0-16,4-2 2 15,0 2-1-15,-4 1 2 16,-4 6-2-16,-7-3-1 16,-5 3 1-16,-3 1-4 15,-3 6 2-15,-8-7-34 16,3 7 18-16,-7-7-85 16,4 7 57-16,-4-7-48 15,0 1 53-15</inkml:trace>
        </inkml:traceGroup>
        <inkml:traceGroup>
          <inkml:annotationXML>
            <emma:emma xmlns:emma="http://www.w3.org/2003/04/emma" version="1.0">
              <emma:interpretation id="{60CFFB97-C50A-4BF7-B1AF-1995A39F2992}" emma:medium="tactile" emma:mode="ink">
                <msink:context xmlns:msink="http://schemas.microsoft.com/ink/2010/main" type="inkWord" rotatedBoundingBox="1619,4006 2454,3998 2461,4735 1626,4743"/>
              </emma:interpretation>
              <emma:one-of disjunction-type="recognition" id="oneOf1">
                <emma:interpretation id="interp5" emma:lang="zh-CN" emma:confidence="0">
                  <emma:literal>流</emma:literal>
                </emma:interpretation>
                <emma:interpretation id="interp6" emma:lang="zh-CN" emma:confidence="0">
                  <emma:literal>琅</emma:literal>
                </emma:interpretation>
                <emma:interpretation id="interp7" emma:lang="zh-CN" emma:confidence="0">
                  <emma:literal>琉</emma:literal>
                </emma:interpretation>
                <emma:interpretation id="interp8" emma:lang="zh-CN" emma:confidence="0">
                  <emma:literal>埖</emma:literal>
                </emma:interpretation>
                <emma:interpretation id="interp9" emma:lang="zh-CN" emma:confidence="0">
                  <emma:literal>梳</emma:literal>
                </emma:interpretation>
              </emma:one-of>
            </emma:emma>
          </inkml:annotationXML>
          <inkml:trace contextRef="#ctx0" brushRef="#br0" timeOffset="286.4208">0-1 144 0,'3'0'55'0,"-3"0"-30"0,8 3-34 0,-4-3 11 16,3 7-3-16,4-1 5 15,1 5-2-15,3-5-10 16,-4 4 5-16,-3 0-61 15,3 0 35-15</inkml:trace>
          <inkml:trace contextRef="#ctx0" brushRef="#br0" timeOffset="602.7719">-80 354 116 0,'0'0'46'0,"0"0"-24"0,8 0-15 0,-4-3 17 15,3 3-14-15,5-7 0 16,6 4-7-16,-3-8-2 16,4 8 0-16,-7 0-4 15,3 3 2-15,-8 3-8 16,1 7 5-16,-8 10-7 16,0 4 6-16,-4 3 2 15,0-1 3-15,-3-6-3 16,7 1 2-16,-4-8 1 15,4 0 0-15,-4-6 19 16,8 3-10-16,-4-6 23 16,0-1-18-16,0-6 9 15,7 3-14-15,1-14-25 16,0 1 9-16,7-17-84 0,-4 3 50 0</inkml:trace>
          <inkml:trace contextRef="#ctx0" brushRef="#br0" timeOffset="1321.4912">86 146 108 0,'4'0'41'0,"-4"0"-22"0,15 0-7 15,-4 0 22 1,8 0-19-16,8-7 9 16,3 4-15-16,0-7 4 15,-4 0-8-15,1-3-2 16,-1 3-2-16,-3-4-1 0,-4 4 0 16,-8 3 0-16,0 4 0 0,-11 6-3 15,0 7 2-15,-7 7-4 16,-1 3 3-16,-7 7 3 15,8 3 0-15,-9 0-3 16,9-3 1-16,-4-3 1 16,7-4 0-16,-4-3-3 15,8-4 2-15,-3-3 1 16,6 0 0-16,-3-3 2 16,4-1-1-16,0-9 8 15,3 3-5-15,5-10 3 16,-1 3-4-16,0-16-2 15,4-1 0-15,-3-2-1 16,-1 2 0-16,-3 1 0 16,-1 9 0-16,-3 1-7 15,3 6 4-15,-3 1-8 16,0 2 7-16,3 8-1 16,1 2 3-16,0 11 2 15,-1 3 0-15,1 4 2 16,3-1-1-16,-3-3 6 15,-1 0-4-15,1-3 3 16,-1-4-3-16,-3-3-28 16,0 0 13-16,-8-6-74 15,4 3 47-15</inkml:trace>
          <inkml:trace contextRef="#ctx0" brushRef="#br0" timeOffset="797.7228">286-149 160 0,'0'4'63'0,"0"-4"-34"0,4 3-38 0,-4 0 5 16,4 4-1-16,-1 3 3 15,9 0 2-15,-5 0 2 16,5 4-1-16,-5-4-18 15,1 3 9-15,-5 0-61 16,5 1 39-16</inkml:trace>
          <inkml:trace contextRef="#ctx0" brushRef="#br0" timeOffset="2010.3122">158 418 104 0,'15'6'41'0,"-15"-6"-22"0,26 20-14 0,-18-10 16 16,3 1-13-16,-3 2 3 16,-1 0-7-16,-3 4 0 15,4 0-2-15,-5-4 3 16,1 1-3-16,-4-4 10 15,4 0-6-15,-4-7-8 16,0 1 1-16,0-8-55 16,4 4 31-16,-1-10-45 15,5-3 40-15,-4-7 19 16,3 3 8-16,1-3 48 16,-1 3-24-16,1 0 24 15,-1 7-26-15,1 0-4 16,0 3-9-16,-5 7 11 15,5 4-9-15,-4 6 12 16,-1 3-12-16,1 4 5 16,0 0-8-16,-4-1 2 15,4 1-4-15,-4-3 3 16,3-4-4-16,-3 0 1 16,0-4-1-16,0-9-15 15,4 0 7-15,0-17-24 0,4 6 17 16,-5-13-3-16,5 7 10 15,-1-3 8-15,5 6-1 0,-5 0 0 16,5 7 0-16,-5 4 1 16,1 2-1-16,-1 4 13 15,1 4-8-15,-1 6 8 16,1 6-7-16,-1 4 0 16,1 1-4-16,-1-5 5 15,5 4-5-15,-5-3 6 16,5 0-6-16,-1-7 12 15,0 7-8-15,1-10 12 16,3-1-11-16,3-6 5 16,1 0-8-16,0-6 2 15,4 2-4-15,-1-6 3 16,5 0-4-16,-8 0 6 16,0 3-5-16,-8 1-23 15,-4 2 11-15,-10-6-107 16,-1 7 64-16</inkml:trace>
        </inkml:traceGroup>
        <inkml:traceGroup>
          <inkml:annotationXML>
            <emma:emma xmlns:emma="http://www.w3.org/2003/04/emma" version="1.0">
              <emma:interpretation id="{AFD8C8EC-F0CE-43C4-9DF2-166B4DDAF560}" emma:medium="tactile" emma:mode="ink">
                <msink:context xmlns:msink="http://schemas.microsoft.com/ink/2010/main" type="inkWord" rotatedBoundingBox="2284,4108 2841,4103 2848,4830 2291,4835"/>
              </emma:interpretation>
              <emma:one-of disjunction-type="recognition" id="oneOf2">
                <emma:interpretation id="interp10" emma:lang="zh-CN" emma:confidence="0">
                  <emma:literal>形</emma:literal>
                </emma:interpretation>
                <emma:interpretation id="interp11" emma:lang="zh-CN" emma:confidence="0">
                  <emma:literal>彬</emma:literal>
                </emma:interpretation>
                <emma:interpretation id="interp12" emma:lang="zh-CN" emma:confidence="0">
                  <emma:literal>邢</emma:literal>
                </emma:interpretation>
                <emma:interpretation id="interp13" emma:lang="zh-CN" emma:confidence="0">
                  <emma:literal>彤</emma:literal>
                </emma:interpretation>
                <emma:interpretation id="interp14" emma:lang="zh-CN" emma:confidence="0">
                  <emma:literal>杉</emma:literal>
                </emma:interpretation>
              </emma:one-of>
            </emma:emma>
          </inkml:annotationXML>
          <inkml:trace contextRef="#ctx0" brushRef="#br0" timeOffset="2535.4517">584 337 112 0,'4'0'44'0,"-4"0"-24"0,19 0-13 15,-4-3 26 1,0 3-19-16,11-7 9 16,4 0-14-16,4-6 2 0,4 6-7 15,-8-6-6-15,-4 6 0 0,-7-3-39 16,-4 7 23-16,-7-7-63 15,-1 0 45-15</inkml:trace>
          <inkml:trace contextRef="#ctx0" brushRef="#br0" timeOffset="2374.3913">735-11 132 0,'22'0'52'0,"-22"0"-28"0,42 6-26 0,-27 1 9 16,0 0-5-16,0 3 1 15,4 0-2-15,-8 0-1 16,4 3 1-16,-7 1-26 16,-1-1 14-16,-10 4-55 15,3 3 37-15</inkml:trace>
          <inkml:trace contextRef="#ctx0" brushRef="#br0" timeOffset="2750.8793">757 109 164 0,'-7'0'63'0,"7"0"-34"0,0 4-30 0,0-1 12 16,4 0-7-16,-4 7 8 15,7 7-6-15,1 10 10 16,-1 3-9-16,1 7 1 15,-1 3-5-15,-3 0 0 16,0-3-1-16,0-7 1 16,-1-3-2-16,-3-7 8 15,4-3-5-15,-4-3-14 16,0-4 4-16,0-7-74 16,4-3 44-16,0-13-62 15,-1-1 56-15</inkml:trace>
          <inkml:trace contextRef="#ctx0" brushRef="#br0" timeOffset="2958.6134">852 173 192 0,'0'-20'71'0,"0"20"-38"0,3 17-36 16,-3-14 7-1,4 0-5-15,0 7 3 16,0 7-1-16,-1 3 13 16,5 4-8-16,-4 13 11 15,3 3-10-15,-3 3-1 16,4 1-4-16,-5-4 1 0,5-6-2 0,-4-4 6 15,-1-7-4-15,1 1-3 16,0-7-1-16,-4-7-72 16,0 0 40-16,0-14-81 15,0-2 64-15</inkml:trace>
          <inkml:trace contextRef="#ctx0" brushRef="#br0" timeOffset="3541.5851">1085-45 140 0,'4'-3'52'0,"-4"3"-28"0,8 3-28 0,-5-3 12 16,1 7-6-16,-4 3 17 16,4 7-11-16,-8 6 17 15,0 7-15-15,-14 10 2 16,3 4-7-16,-12-4 1 15,12-6-3-15,0-7 0 16,4-4-1-16,-1-6 1 16,9-4-2-16,-5-6 2 15,8 3-2-15,8-7-1 16,3 4 1-16,8-7-1 16,0 0 0-16,3-3 0 15,-3 3 0-15,-4-4 2 16,-4 8-1-16,-7-4 8 15,4 6-5-15,-12 4 3 0,0 4-4 16,-3-1-2-16,3 4 0 0,-7-7 1 16,7 3-1-16,-4-6-1 15,5 0 1-15,-1-7-8 16,4 3 4-16,0-3-5 16,7 4 4-16,-3-4 0 15,4 3 2-15,3 0 0 16,4 1 0-16,-4 2 2 15,1 1 0-15,-9 3 4 16,5 3-2-16,-8 4 15 16,0 0-10-16,-4 0 10 15,0 3-9-15,-3 0 6 16,-1 3-7-16,-3-6 2 16,7 3-5-16,-7-6 2 15,7 2-3-15,-7-5 3 16,7 2-4-16,-7-6-18 15,7 3 8-15,-7-10-116 16,7 3 69-16</inkml:trace>
        </inkml:traceGroup>
      </inkml:traceGroup>
    </inkml:traceGroup>
    <inkml:traceGroup>
      <inkml:annotationXML>
        <emma:emma xmlns:emma="http://www.w3.org/2003/04/emma" version="1.0">
          <emma:interpretation id="{5E6B80AA-B5C9-4CA1-96FB-B9C06E7AF269}" emma:medium="tactile" emma:mode="ink">
            <msink:context xmlns:msink="http://schemas.microsoft.com/ink/2010/main" type="paragraph" rotatedBoundingBox="1662,5233 22341,4657 22375,5867 1695,64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FBFDA3-B2C1-4B93-81C3-3F201A7C60F5}" emma:medium="tactile" emma:mode="ink">
              <msink:context xmlns:msink="http://schemas.microsoft.com/ink/2010/main" type="inkBullet" rotatedBoundingBox="1668,5438 1975,5430 1992,6065 1685,6074"/>
            </emma:interpretation>
            <emma:one-of disjunction-type="recognition" id="oneOf3">
              <emma:interpretation id="interp15" emma:lang="zh-CN" emma:confidence="0">
                <emma:literal>F</emma:literal>
              </emma:interpretation>
              <emma:interpretation id="interp16" emma:lang="zh-CN" emma:confidence="0">
                <emma:literal>E</emma:literal>
              </emma:interpretation>
              <emma:interpretation id="interp17" emma:lang="zh-CN" emma:confidence="0">
                <emma:literal>「</emma:literal>
              </emma:interpretation>
              <emma:interpretation id="interp18" emma:lang="zh-CN" emma:confidence="0">
                <emma:literal>下</emma:literal>
              </emma:interpretation>
              <emma:interpretation id="interp19" emma:lang="zh-CN" emma:confidence="0">
                <emma:literal>『</emma:literal>
              </emma:interpretation>
            </emma:one-of>
          </emma:emma>
        </inkml:annotationXML>
        <inkml:trace contextRef="#ctx0" brushRef="#br0" timeOffset="8996.983">33 1410 140 0,'-7'6'55'0,"7"-6"-30"0,-4 20-12 0,0-6 26 16,4 3-23-16,-3 13 4 15,3 3-12-15,-8 14-1 16,4 3-4-16,-3 7 5 16,7 0-5-16,-8-10 1 15,8-3-2-15,-4-14-2 16,4-3 1-16,-3-10-56 16,6-1 30-16,-3-22-83 15,4-1 61-15</inkml:trace>
        <inkml:trace contextRef="#ctx0" brushRef="#br0" timeOffset="8787.1677">-23 1286 136 0,'0'3'52'0,"0"-3"-28"0,4 20-33 15,-1-13 7-15,9 0-1 0,3-4 3 16,4 4 1-16,15-7 6 16,-4 3-4-16,7-6-3 15,-3 3-1-15,-3-7-34 16,-5 0 18-16,-7-3-45 15,0 7 35-15</inkml:trace>
        <inkml:trace contextRef="#ctx0" brushRef="#br0" timeOffset="9189.7612">0 1668 132 0,'0'0'49'0,"0"0"-26"0,3 0-25 0,1 0 24 15,4 0-13-15,3 0 20 16,8 0-16-16,11-4 2 16,-4 4-9-16,4-3-1 15,4 3-3-15,-3-3 3 16,-5 6-3-16,-7-3 6 15,-4 0-5-15,-8 0-10 16,5 0 4-16,-8 0-90 16,-1 0 51-16</inkml:trace>
      </inkml:traceGroup>
      <inkml:traceGroup>
        <inkml:annotationXML>
          <emma:emma xmlns:emma="http://www.w3.org/2003/04/emma" version="1.0">
            <emma:interpretation id="{C2162CC2-0C85-4A38-974A-3995E2FB6A09}" emma:medium="tactile" emma:mode="ink">
              <msink:context xmlns:msink="http://schemas.microsoft.com/ink/2010/main" type="line" rotatedBoundingBox="2172,5219 22341,4657 22375,5867 2205,6429"/>
            </emma:interpretation>
          </emma:emma>
        </inkml:annotationXML>
        <inkml:traceGroup>
          <inkml:annotationXML>
            <emma:emma xmlns:emma="http://www.w3.org/2003/04/emma" version="1.0">
              <emma:interpretation id="{2B54230E-C88C-491A-9B93-6BE46C4DBED8}" emma:medium="tactile" emma:mode="ink">
                <msink:context xmlns:msink="http://schemas.microsoft.com/ink/2010/main" type="inkWord" rotatedBoundingBox="2185,5689 2252,5687 2258,5919 2191,5921"/>
              </emma:interpretation>
              <emma:one-of disjunction-type="recognition" id="oneOf4">
                <emma:interpretation id="interp20" emma:lang="zh-CN" emma:confidence="0">
                  <emma:literal>i</emma:literal>
                </emma:interpretation>
                <emma:interpretation id="interp21" emma:lang="zh-CN" emma:confidence="0">
                  <emma:literal>:</emma:literal>
                </emma:interpretation>
                <emma:interpretation id="interp22" emma:lang="zh-CN" emma:confidence="0">
                  <emma:literal>;</emma:literal>
                </emma:interpretation>
                <emma:interpretation id="interp23" emma:lang="zh-CN" emma:confidence="0">
                  <emma:literal>」</emma:literal>
                </emma:interpretation>
                <emma:interpretation id="interp24" emma:lang="zh-CN" emma:confidence="0">
                  <emma:literal>“</emma:literal>
                </emma:interpretation>
              </emma:one-of>
            </emma:emma>
          </inkml:annotationXML>
          <inkml:trace contextRef="#ctx0" brushRef="#br0" timeOffset="9535.224">497 1537 260 0,'0'0'96'0,"0"0"-52"0,4 3-56 0,-4 1 15 16,8 2-5-16,-1 1 5 15,1 3-1-15,-1-3-69 16,1 0 36-16,-5-4-97 15,5 4 72-15</inkml:trace>
          <inkml:trace contextRef="#ctx0" brushRef="#br0" timeOffset="9726.2332">490 1708 156 0,'-4'0'57'0,"4"0"-30"0,4 3-18 0,-4-3 16 16,3 4-14-16,1-4 1 15,0 10-8-15,0-4 5 16,3 4-6-16,1-3-76 16,-1 3 40-16,1-6-76 15,3 2 63-15</inkml:trace>
        </inkml:traceGroup>
        <inkml:traceGroup>
          <inkml:annotationXML>
            <emma:emma xmlns:emma="http://www.w3.org/2003/04/emma" version="1.0">
              <emma:interpretation id="{2B27D68B-6846-42DA-B2B3-1E11F4AD6027}" emma:medium="tactile" emma:mode="ink">
                <msink:context xmlns:msink="http://schemas.microsoft.com/ink/2010/main" type="inkWord" rotatedBoundingBox="2650,5610 3218,5594 3227,5909 2659,5925"/>
              </emma:interpretation>
              <emma:one-of disjunction-type="recognition" id="oneOf5">
                <emma:interpretation id="interp25" emma:lang="zh-CN" emma:confidence="0">
                  <emma:literal>m</emma:literal>
                </emma:interpretation>
                <emma:interpretation id="interp26" emma:lang="zh-CN" emma:confidence="0">
                  <emma:literal>M</emma:literal>
                </emma:interpretation>
                <emma:interpretation id="interp27" emma:lang="zh-CN" emma:confidence="0">
                  <emma:literal>川</emma:literal>
                </emma:interpretation>
                <emma:interpretation id="interp28" emma:lang="zh-CN" emma:confidence="0">
                  <emma:literal>心</emma:literal>
                </emma:interpretation>
                <emma:interpretation id="interp29" emma:lang="zh-CN" emma:confidence="0">
                  <emma:literal>叭</emma:literal>
                </emma:interpretation>
              </emma:one-of>
            </emma:emma>
          </inkml:annotationXML>
          <inkml:trace contextRef="#ctx0" brushRef="#br0" timeOffset="10644.3776">953 1695 88 0,'0'0'35'0,"0"0"-18"0,8 10-11 16,-4-7 16-1,0 4-13-15,-1 3 3 16,9 0-8-16,-5-4 27 15,4 1-18-15,-3-7 50 16,3 3-35-16,-3-9 20 0,3 2-28 0,-3-9-5 16,7-4-9-16,-4-10-2 15,0 4-2-15,-3-11 1 16,-1 8-2-16,-3-4 13 16,4 6-8-16,-4 1 4 15,-1 9-6-15,-3 1-6 16,4 3 0-16,-4 0-12 15,4 6 7-15,-4 4-5 16,4 7 7-16,-1 13-4 16,1 4 5-16,0 9 2 15,3 1 2-15,1-1 6 16,3-3-3-16,-3-3 6 16,3-3-6-16,-3-4 8 15,-1-4-7-15,-3-12 8 16,4-1-8-16,-1-13 5 15,4 3-5-15,1-23-2 16,-1 7-1-16,0-14-4 16,4 3 2-16,-3-2 3 15,3 9-1-15,-8 0-3 16,1 7 1-16,-1 0-6 16,1 10 4-16,0 0-10 15,-1 3 8-15,1 4-9 16,3 3 8-16,-4 10 3 15,1 3 2-15,0 10 3 16,-1 8-1-16,1 2 2 0,3 4-2 16,0-4-1-16,1-2 1 15,-1-8 1-15,0 1-1 0,-3-4 6 16,3-7-4-16,-3-6 6 16,-1 3-6-16,-3-10-45 15,3 3 23-15,-3-13-119 16,4 3 77-16</inkml:trace>
        </inkml:traceGroup>
        <inkml:traceGroup>
          <inkml:annotationXML>
            <emma:emma xmlns:emma="http://www.w3.org/2003/04/emma" version="1.0">
              <emma:interpretation id="{F557C441-B51E-41E9-B213-751A61B02380}" emma:medium="tactile" emma:mode="ink">
                <msink:context xmlns:msink="http://schemas.microsoft.com/ink/2010/main" type="inkWord" rotatedBoundingBox="3422,5716 3447,5715 3457,6073 3432,6074"/>
              </emma:interpretation>
              <emma:one-of disjunction-type="recognition" id="oneOf6">
                <emma:interpretation id="interp30" emma:lang="zh-CN" emma:confidence="0">
                  <emma:literal>l</emma:literal>
                </emma:interpretation>
                <emma:interpretation id="interp31" emma:lang="zh-CN" emma:confidence="0">
                  <emma:literal>丨</emma:literal>
                </emma:interpretation>
                <emma:interpretation id="interp32" emma:lang="zh-CN" emma:confidence="0">
                  <emma:literal>1</emma:literal>
                </emma:interpretation>
                <emma:interpretation id="interp33" emma:lang="zh-CN" emma:confidence="0">
                  <emma:literal>、</emma:literal>
                </emma:interpretation>
                <emma:interpretation id="interp34" emma:lang="zh-CN" emma:confidence="0">
                  <emma:literal>,</emma:literal>
                </emma:interpretation>
              </emma:one-of>
            </emma:emma>
          </inkml:annotationXML>
          <inkml:trace contextRef="#ctx0" brushRef="#br0" timeOffset="11003.4035">1719 1564 160 0,'0'20'60'0,"0"-20"-32"0,0 3-17 16,0 1 33 0,4 6-25-16,-1 6 14 15,1 5-20-15,0 5-1 16,0 5-7-16,-1 5 1 15,1-2-3-15,-4-1 0 16,4-2-1-16,-4-8 7 0,0-6-5 16,0-4 3-16,0 1-4 0,0-4-4 15,4 3 0-15,-4-10-17 16,0-3 10-16,0-3-83 16,0 0 51-16,0-7-80 15,0 3 68-15</inkml:trace>
        </inkml:traceGroup>
        <inkml:traceGroup>
          <inkml:annotationXML>
            <emma:emma xmlns:emma="http://www.w3.org/2003/04/emma" version="1.0">
              <emma:interpretation id="{BEA45D57-18AE-4D3E-938F-FB850BC6D16A}" emma:medium="tactile" emma:mode="ink">
                <msink:context xmlns:msink="http://schemas.microsoft.com/ink/2010/main" type="inkWord" rotatedBoundingBox="3878,5684 4452,5668 4461,6006 3888,6022"/>
              </emma:interpretation>
              <emma:one-of disjunction-type="recognition" id="oneOf7">
                <emma:interpretation id="interp35" emma:lang="zh-CN" emma:confidence="0">
                  <emma:literal>,</emma:literal>
                </emma:interpretation>
                <emma:interpretation id="interp36" emma:lang="zh-CN" emma:confidence="0">
                  <emma:literal>十</emma:literal>
                </emma:interpretation>
                <emma:interpretation id="interp37" emma:lang="zh-CN" emma:confidence="0">
                  <emma:literal>力</emma:literal>
                </emma:interpretation>
                <emma:interpretation id="interp38" emma:lang="zh-CN" emma:confidence="0">
                  <emma:literal>乛</emma:literal>
                </emma:interpretation>
                <emma:interpretation id="interp39" emma:lang="zh-CN" emma:confidence="0">
                  <emma:literal>;</emma:literal>
                </emma:interpretation>
              </emma:one-of>
            </emma:emma>
          </inkml:annotationXML>
          <inkml:trace contextRef="#ctx0" brushRef="#br0" timeOffset="70634.7231">2179 1684 160 0,'0'-3'63'0,"0"3"-34"0,0 0-23 0,0 0 15 16,0 0-13-16,0 0-7 15,0 0-1-15,0 0-2 16,7 0 0-16,1 0 0 16,3 0 0-16,0 0 0 15,5 0 0-15,6 0 2 16,5 0 0-16,10 0 2 15,5 0-1-15,7 0-1 16,-4 0 1-16,0-3-1 16,-7 3 0-16,-8-7 6 15,-3 7-3-15,-9-3 25 16,1 6-15-16,-7-6 5 16,-1 3-10-16,-15-7-16 0,4 4 4 15,-11-7-4-15,3 0 5 0,-7-7 15 16,4 7-6-16,-12-7 22 15,8 4-16-15,-4-4 12 16,4 7-14-16,0 0-7 16,8 3-3-16,-5 0-13 15,5 4 6-15,3 0-7 16,8 3 8-16,3 0-2 16,8 3 5-16,4 0-2 15,4 4 2-15,3 3 4 16,1 7 0-16,3-4 2 15,4 4-2-15,-8-4 8 16,-3 1-5-16,-8-1 30 16,0 1-20-16,-19 2 19 15,0 1-19-15,-18 3-8 16,-1 4-3-16,-18-4-34 16,7 3 17-16,-8-3-89 15,8 0 57-15,4 4-85 16,7-1 74-16,5-16-9 0</inkml:trace>
        </inkml:traceGroup>
        <inkml:traceGroup>
          <inkml:annotationXML>
            <emma:emma xmlns:emma="http://www.w3.org/2003/04/emma" version="1.0">
              <emma:interpretation id="{734538E1-E715-4550-AB4C-06BB6F613020}" emma:medium="tactile" emma:mode="ink">
                <msink:context xmlns:msink="http://schemas.microsoft.com/ink/2010/main" type="inkWord" rotatedBoundingBox="4689,5616 5235,5601 5245,5950 4699,5966"/>
              </emma:interpretation>
              <emma:one-of disjunction-type="recognition" id="oneOf8">
                <emma:interpretation id="interp40" emma:lang="zh-CN" emma:confidence="0">
                  <emma:literal>心</emma:literal>
                </emma:interpretation>
                <emma:interpretation id="interp41" emma:lang="zh-CN" emma:confidence="0">
                  <emma:literal>M</emma:literal>
                </emma:interpretation>
                <emma:interpretation id="interp42" emma:lang="zh-CN" emma:confidence="0">
                  <emma:literal>m</emma:literal>
                </emma:interpretation>
                <emma:interpretation id="interp43" emma:lang="zh-CN" emma:confidence="0">
                  <emma:literal>川</emma:literal>
                </emma:interpretation>
                <emma:interpretation id="interp44" emma:lang="zh-CN" emma:confidence="0">
                  <emma:literal>叭</emma:literal>
                </emma:interpretation>
              </emma:one-of>
            </emma:emma>
          </inkml:annotationXML>
          <inkml:trace contextRef="#ctx0" brushRef="#br0" timeOffset="71821.1858">2993 1728 124 0,'4'7'49'0,"-4"-7"-26"0,7 16-9 0,-3-9 17 16,0 0-17-16,4 0-7 15,-1 3-5-15,1-4 4 16,3 4-3-16,-7-6 14 16,3 2-9-16,-3-6 23 15,4 4-18-15,-1-8 21 16,4 1-20-16,-3-10 4 16,3-1-10-16,1-13-3 15,-1 4-3-15,-4-14 3 16,1 10-3-16,-4-6 4 15,3 9-4-15,1-2 6 0,-4 5-3 16,-1 5 0-16,-3 2-9 16,0 4-5-16,0 0-4 15,0 3-2 1,4 7 8-16,0 4 3 16,7 6 4-16,-3 10 2 15,3 3-1-15,-3 11-1 0,3-1 1 0,-4 1-4 16,5-4 2-16,-5-3-1 15,1 0 0-15,-4-10 17 16,3-4-8-16,-3-6 13 16,7-7-8-16,1-14-1 15,-1-6-6-15,4-3-2 16,-4-18-1-16,1 5-4 0,-1-1 1 16,0 0 1-16,-3 7 2 15,-1 6 1-15,-3 4 1 16,0 3-5-16,0 7-1 15,-1 0-6-15,1 4-2 0,0 2 0 32,3 8 6-32,-3 2 9 15,4 4-3-15,-1 14 7 16,5 3-6-16,-1 6 3 16,0 1-3-16,1-1 0 15,3-3-1-15,-4-3 1 16,0-3-2-16,-3-4 13 15,-1-7-8-15,-3-3 17 16,0 0-13-16,-4-6-39 16,0-1 14-16,-4-6-148 15,0-1 90-15</inkml:trace>
        </inkml:traceGroup>
        <inkml:traceGroup>
          <inkml:annotationXML>
            <emma:emma xmlns:emma="http://www.w3.org/2003/04/emma" version="1.0">
              <emma:interpretation id="{EF56B3A7-801E-4323-BC91-608BA1396708}" emma:medium="tactile" emma:mode="ink">
                <msink:context xmlns:msink="http://schemas.microsoft.com/ink/2010/main" type="inkWord" rotatedBoundingBox="5405,5783 5636,5776 5644,6044 5413,6050"/>
              </emma:interpretation>
              <emma:one-of disjunction-type="recognition" id="oneOf9">
                <emma:interpretation id="interp45" emma:lang="zh-CN" emma:confidence="0">
                  <emma:literal>工</emma:literal>
                </emma:interpretation>
                <emma:interpretation id="interp46" emma:lang="zh-CN" emma:confidence="0">
                  <emma:literal>z</emma:literal>
                </emma:interpretation>
                <emma:interpretation id="interp47" emma:lang="zh-CN" emma:confidence="0">
                  <emma:literal>乙</emma:literal>
                </emma:interpretation>
                <emma:interpretation id="interp48" emma:lang="zh-CN" emma:confidence="0">
                  <emma:literal>二</emma:literal>
                </emma:interpretation>
                <emma:interpretation id="interp49" emma:lang="zh-CN" emma:confidence="0">
                  <emma:literal>2</emma:literal>
                </emma:interpretation>
              </emma:one-of>
            </emma:emma>
          </inkml:annotationXML>
          <inkml:trace contextRef="#ctx0" brushRef="#br0" timeOffset="72586.7399">3702 1634 156 0,'0'-3'57'0,"0"3"-30"0,15 0-12 0,-7 0 27 15,-1 0-24-15,8 0 5 16,8 0-14-16,-4 0-3 16,3 3-4-16,-7 1 7 15,4-1-5-15,-11 0 23 16,-1 4-15-16,-10 0 12 15,-1 6-14-15,-11 7-1 16,0 0-5-16,-4 4-3 16,4-1 0-16,-4-6-12 15,8 0 6-15,-1-7-12 16,8 3 10-16,4 1 6 16,8-1 1-16,7-3 9 15,8 3-5-15,3-6 3 16,0 0-4-16,-3-4 5 15,0 4-5-15,-4-7 10 16,-4 3-7-16,-8-3-12 16,5 0 3-16,-12 0-68 15,0 0 39-15,-12 0-103 16,1 0 76-16</inkml:trace>
        </inkml:traceGroup>
        <inkml:traceGroup>
          <inkml:annotationXML>
            <emma:emma xmlns:emma="http://www.w3.org/2003/04/emma" version="1.0">
              <emma:interpretation id="{0B5BA97D-316E-4649-82D1-C9372A8F3E64}" emma:medium="tactile" emma:mode="ink">
                <msink:context xmlns:msink="http://schemas.microsoft.com/ink/2010/main" type="inkWord" rotatedBoundingBox="6091,5390 6729,5372 6747,6014 6109,6032"/>
              </emma:interpretation>
              <emma:one-of disjunction-type="recognition" id="oneOf10">
                <emma:interpretation id="interp50" emma:lang="zh-CN" emma:confidence="0">
                  <emma:literal>的</emma:literal>
                </emma:interpretation>
                <emma:interpretation id="interp51" emma:lang="zh-CN" emma:confidence="0">
                  <emma:literal>約</emma:literal>
                </emma:interpretation>
                <emma:interpretation id="interp52" emma:lang="zh-CN" emma:confidence="0">
                  <emma:literal>灼</emma:literal>
                </emma:interpretation>
                <emma:interpretation id="interp53" emma:lang="zh-CN" emma:confidence="0">
                  <emma:literal>杓</emma:literal>
                </emma:interpretation>
                <emma:interpretation id="interp54" emma:lang="zh-CN" emma:confidence="0">
                  <emma:literal>纳</emma:literal>
                </emma:interpretation>
              </emma:one-of>
            </emma:emma>
          </inkml:annotationXML>
          <inkml:trace contextRef="#ctx0" brushRef="#br0" timeOffset="73833.0586">4411 1423 132 0,'4'0'49'0,"-4"-3"-26"0,3 9-18 16,-3-6 13-16,8 7 7 15,-4 3 5-15,7 10-10 16,0 7-4-16,-3 7-9 16,-1-1-3-16,1 1 2 0,-4-1 1 15,3 1 1-15,-7-4-2 16,0-7 1-16,0 1-2 15,0-8 2-15,0-2-2 16,0-4 2-16,0-7-50 16,0 4 23-1,0-10-96-15,0 3 65 0</inkml:trace>
          <inkml:trace contextRef="#ctx0" brushRef="#br0" timeOffset="73577.4">4505 1239 144 0,'11'-4'55'0,"-11"4"-30"0,0 0-5 0,0 0 30 15,0 0-27-15,0 0-1 16,0 4-13-16,0-1 0 15,0 4-5-15,-3 10-2 16,3 6-1-16,-8 7-34 16,1 4 18-16,-9-4-93 15,9-3 60-15</inkml:trace>
          <inkml:trace contextRef="#ctx0" brushRef="#br0" timeOffset="74391.1236">4399 1648 192 0,'8'-7'71'0,"-8"7"-38"0,34 0-25 0,-23 0 20 16,4 0-16-16,0 0-2 16,4 0-6-16,-4 0-7 15,4 3 1-15,-4 1-8 16,-3 2-12-16,-5 1-6 15,-3 3 6-15,-4 3 5 16,0-2 10-16,0-1 4 0,0-4 3 16,0 1 0-16,0 0 2 15,0-7 8-15,0 0 5 16,0 0-12-16,0 0-5 16,7-7-5-16,5 0 1 15,3-6-56-15,4-7-34 16,0-10 38-16</inkml:trace>
          <inkml:trace contextRef="#ctx0" brushRef="#br0" timeOffset="74102.4417">4494 1490 184 0,'-8'-3'71'0,"8"3"-38"0,4-4-25 0,-4 1 20 16,0 6-16-16,0-3-6 16,0 0-4-16,4 0-7 15,3 0 3-15,1-3 1 16,3 3 1-16,0-3-3 16,1 6 2-16,-5-3-1 15,5 0 0-15,-5 3 6 16,4 4-2-16,-3 6 8 15,0 8-6-15,-5 2 1 16,5 4-3-16,-4 0 3 16,-1-1-3-16,1-2-10 15,0-1 5-15,-4-6-55 16,4-3 33-16,-8-4-81 16,4 3 60-16</inkml:trace>
          <inkml:trace contextRef="#ctx0" brushRef="#br0" timeOffset="74990.1937">4856 1266 204 0,'0'0'77'0,"3"3"-42"0,-3 0-19 16,0 1 24-16,-3 6-23 15,-9 10-6-15,-6 3-10 16,-5 4-2-16,4 0 1 15,0-4 0-15,4 1 0 0,4-7 2 16,0-4 3-16,3-3-9 16,4-3-4-16,4-4-18 15,4 0 13-15,11-9 7 16,4 2 4-16,7-6-1 16,1 4 2-16,3-8-1 15,-4 7 0-15,-3-3-3 16,-1 7 3-16,-3-4 1 15,0 4 1-15,-8 0 4 16,5 3-2-16,-5 3 10 16,4 4-6-16,-4 3 19 15,1 3-14-15,-9 7 14 16,5 4-14-16,-8 6 10 16,0 3-12-16,-8 8 2 15,5 2-7-15,-9 1 5 16,5 3-6-16,-5-7 28 15,9-7-18-15,-9-6 48 16,9-7-35-16,-5-10 24 16,4 0-29-16,-7-13-18 15,0-4-3-15,-8-13-22 16,7 0 13-16,-6-10-1 16,3 7 6-16,-4-4 3 15,4 7 1-15,0 0-14 16,3 9 8-16,5-2-19 15,3 6 14-15,8-3-11 16,7 7 13-16,4-4 1 0,8 7 4 16,3-3 5-16,0 6 0 15,1-3 4-15,-1 4-3 0,-3-4-21 16,0 3 11-16,-12-3-101 16,0 0 60-16</inkml:trace>
        </inkml:traceGroup>
        <inkml:traceGroup>
          <inkml:annotationXML>
            <emma:emma xmlns:emma="http://www.w3.org/2003/04/emma" version="1.0">
              <emma:interpretation id="{E66A4342-8BEF-43E9-BF0E-4822687AD833}" emma:medium="tactile" emma:mode="ink">
                <msink:context xmlns:msink="http://schemas.microsoft.com/ink/2010/main" type="inkWord" rotatedBoundingBox="7117,5238 8068,5211 8094,6131 7142,6157"/>
              </emma:interpretation>
              <emma:one-of disjunction-type="recognition" id="oneOf11">
                <emma:interpretation id="interp55" emma:lang="zh-CN" emma:confidence="0">
                  <emma:literal>皮</emma:literal>
                </emma:interpretation>
                <emma:interpretation id="interp56" emma:lang="zh-CN" emma:confidence="0">
                  <emma:literal>波</emma:literal>
                </emma:interpretation>
                <emma:interpretation id="interp57" emma:lang="zh-CN" emma:confidence="0">
                  <emma:literal>溃</emma:literal>
                </emma:interpretation>
                <emma:interpretation id="interp58" emma:lang="zh-CN" emma:confidence="0">
                  <emma:literal>峻</emma:literal>
                </emma:interpretation>
                <emma:interpretation id="interp59" emma:lang="zh-CN" emma:confidence="0">
                  <emma:literal>岐</emma:literal>
                </emma:interpretation>
              </emma:one-of>
            </emma:emma>
          </inkml:annotationXML>
          <inkml:trace contextRef="#ctx0" brushRef="#br0" timeOffset="76774.762">5425 1517 212 0,'0'0'79'0,"4"-10"-42"0,3 10-37 0,-7 0 18 16,12-4-8-16,3 1 2 15,0 0-7-15,0-1-3 16,4 4-1-16,-4 0-1 0,-4 10-18 16,-3 11-8-1,-8 5-8-15,0 1-3 16,0 3 16-16,0 1 10 15,0-5 5-15,0-2 4 0,0-4-1 16,3 0 1-16,1-7 13 16,-4-3 7-16,0-3 33 15,4 0 14-15,-4-7-14 16,4-3-7-16,3-8-25 16,-3-2-12-16,4-17-23 15,3-4-7-15,4-6-148 31,0 0 94-31</inkml:trace>
          <inkml:trace contextRef="#ctx0" brushRef="#br0" timeOffset="76461.9654">5482 1215 244 0,'0'0'93'0,"0"0"-50"0,0 4-35 0,0-4 24 0,0 0-27 15,3 3-6-15,5 4-6 16,3 3 1-16,4 0 4 15,0 0 1-15,8 3 3 0,0 1 1 16,-5-4 3-16,-2 0-30 16,-5-4-13-16,0 1-120 31,-22 10 45-31</inkml:trace>
          <inkml:trace contextRef="#ctx0" brushRef="#br0" timeOffset="77721.8451">5704 1483 80 0,'0'10'33'0,"0"-10"-18"0,0 31-7 0,-4-15 17 16,8 4-14-16,0 7-1 15,0 0-6-15,-1-3-1 0,1-8-1 16,0-2 1-16,0-4 2 16,-1-7 4-16,1-6-2 15,4-4-2-15,-5-10 0 16,-3-6 1-16,0-1-3 15,-3 4 16-15,-1 0 9 0,0 3 8 16,4 4 5-16,0 0-5 16,0 3-1-16,0 3-25 15,8-3-10-15,7 0-4 32,4 3 2-32,15-6 3 0,3 3 0 15,9-4-1-15,-5 7 1 0,-3 1-1 16,-1 2 0-1,-3 1 4-15,-7 3-2 0,-12 3 8 16,0 4-6-16,-15 3-23 16,-4 7 10-16,-15 0-88 15,0 3 54-15,-18 3-82 16,10 1 70-16</inkml:trace>
          <inkml:trace contextRef="#ctx0" brushRef="#br0" timeOffset="77046.5465">5715 1081 212 0,'0'-3'82'0,"0"3"-44"0,0 0-33 0,0 0 17 15,4 0-14-15,0 0-4 16,7 0-3-16,8 0-1 15,4 0 0-15,3 0 2 16,4 0-1-16,0 0 2 16,1 0-2-16,-5 0-1 15,-3 7 1-15,-8-4 3 16,0 7-2-16,-12 7 10 16,-3 6-6-16,-11 11-8 15,0-1 1-15,-8 4-46 16,4 0 25-16,-4-4-83 15,4-6 59-15,-4-10-45 16,4-4 53-16</inkml:trace>
          <inkml:trace contextRef="#ctx0" brushRef="#br0" timeOffset="77196.7733">5738 1245 164 0,'0'-3'63'0,"0"3"-34"0,11-3-25 15,-7-1 18 1,4 4-14-16,3-3 3 15,8 3-7-15,-4-3-24 16,4 6 11-16,-4-3-68 16,0 3 43-16,-8 1-47 15,1 2 47-15</inkml:trace>
          <inkml:trace contextRef="#ctx0" brushRef="#br0" timeOffset="77301.3156">5783 1363 108 0,'4'-24'41'0,"-4"24"-22"0,23 4-18 0,-12-4 2 15,0 0-3-15,8-7-49 16,0 4 27-16</inkml:trace>
          <inkml:trace contextRef="#ctx0" brushRef="#br0" timeOffset="77962.8161">5802 1631 152 0,'8'-4'57'0,"-8"4"-30"0,18-3-7 0,-10 0 28 16,3-1-27-16,8-2-1 15,4 2-13-15,-1-6-4 16,5 7-2-16,-8-4 1 16,-1 4-1-16,-2 0 2 15,-1 6-2-15,-8-3 13 16,4 7-8-16,-11 3 11 15,0 3-10-15,-15 7 1 16,4 0-5-16,-12 7-2 16,5 0 0-16,-9 6-41 15,8-2 22-15,-7-5-105 16,3-2 68-16</inkml:trace>
          <inkml:trace contextRef="#ctx0" brushRef="#br0" timeOffset="78201.3377">5764 1664 104 0,'8'-3'38'0,"-8"3"-20"0,23 0-8 0,-12 0 36 16,4 7-25-16,8-4 28 15,3 7-29-15,8 4 10 16,0 6-18-16,3 3 3 16,-3 1-10-16,12 2 0 15,-9 5-3-15,5-1 1 16,-4-4-2-16,-1-5 4 15,-3-1-3-15,-4-4-3 16,0-2 0-16,-3-4-56 16,-4 0 30-16,-5-3-92 15,1-1 67-15</inkml:trace>
        </inkml:traceGroup>
        <inkml:traceGroup>
          <inkml:annotationXML>
            <emma:emma xmlns:emma="http://www.w3.org/2003/04/emma" version="1.0">
              <emma:interpretation id="{CA7BB402-273F-41A5-A3BB-A78C555129C1}" emma:medium="tactile" emma:mode="ink">
                <msink:context xmlns:msink="http://schemas.microsoft.com/ink/2010/main" type="inkWord" rotatedBoundingBox="8032,5326 8480,5313 8497,5947 8050,5959"/>
              </emma:interpretation>
              <emma:one-of disjunction-type="recognition" id="oneOf12">
                <emma:interpretation id="interp60" emma:lang="zh-CN" emma:confidence="0">
                  <emma:literal>入</emma:literal>
                </emma:interpretation>
                <emma:interpretation id="interp61" emma:lang="zh-CN" emma:confidence="0">
                  <emma:literal>Ⅹ</emma:literal>
                </emma:interpretation>
                <emma:interpretation id="interp62" emma:lang="zh-CN" emma:confidence="0">
                  <emma:literal>ㄨ</emma:literal>
                </emma:interpretation>
                <emma:interpretation id="interp63" emma:lang="zh-CN" emma:confidence="0">
                  <emma:literal>×</emma:literal>
                </emma:interpretation>
                <emma:interpretation id="interp64" emma:lang="zh-CN" emma:confidence="0">
                  <emma:literal>x</emma:literal>
                </emma:interpretation>
              </emma:one-of>
            </emma:emma>
          </inkml:annotationXML>
          <inkml:trace contextRef="#ctx0" brushRef="#br0" timeOffset="78550.9512">6598 1460 260 0,'0'-3'96'0,"0"3"-52"0,0 10-40 0,0-7 30 16,0 4-21-16,-12 9 11 16,1 5-14-16,-15 9 6 15,3 3-9-15,-11 4-26 16,4-3 10-16,-4-1-77 15,8-3 48-15,-8-6-100 16,11-8 78-16</inkml:trace>
          <inkml:trace contextRef="#ctx0" brushRef="#br0" timeOffset="78804.5104">6409 1172 196 0,'8'0'74'0,"-8"0"-40"0,18 6-33 16,-6 1 23 0,-1 7-16-16,8 16 15 15,4 3-14-15,3 21 5 16,0-1-9-16,1 8 0 16,-1-4-3-16,1 0 3 15,3-7-3-15,0-6 4 16,-4-4-4-16,-3-10 8 0,-4 0-6 0,-4-13-19 15,-4 0 8-15,-7-4-117 16,0-3 69-16</inkml:trace>
        </inkml:traceGroup>
        <inkml:traceGroup>
          <inkml:annotationXML>
            <emma:emma xmlns:emma="http://www.w3.org/2003/04/emma" version="1.0">
              <emma:interpretation id="{2D5159A7-DF45-419D-A213-4F9AA4FAA93C}" emma:medium="tactile" emma:mode="ink">
                <msink:context xmlns:msink="http://schemas.microsoft.com/ink/2010/main" type="inkWord" rotatedBoundingBox="8800,5251 9660,5227 9678,5877 8818,5901"/>
              </emma:interpretation>
              <emma:one-of disjunction-type="recognition" id="oneOf13">
                <emma:interpretation id="interp65" emma:lang="zh-CN" emma:confidence="0">
                  <emma:literal>映</emma:literal>
                </emma:interpretation>
                <emma:interpretation id="interp66" emma:lang="zh-CN" emma:confidence="0">
                  <emma:literal>晎</emma:literal>
                </emma:interpretation>
                <emma:interpretation id="interp67" emma:lang="zh-CN" emma:confidence="0">
                  <emma:literal>䀗</emma:literal>
                </emma:interpretation>
                <emma:interpretation id="interp68" emma:lang="zh-CN" emma:confidence="0">
                  <emma:literal>甠</emma:literal>
                </emma:interpretation>
                <emma:interpretation id="interp69" emma:lang="zh-CN" emma:confidence="0">
                  <emma:literal>㫙</emma:literal>
                </emma:interpretation>
              </emma:one-of>
            </emma:emma>
          </inkml:annotationXML>
          <inkml:trace contextRef="#ctx0" brushRef="#br0" timeOffset="251600.502">7099 1172 132 0,'0'0'52'0,"0"0"-28"0,0 3-19 0,0-3 20 16,0 0-15-16,0 3 11 15,4 1-12-15,-4 2 13 16,4 5-13-16,-1 15 7 16,1 4-9-16,0 14 2 15,3 0-5-15,1 3 2 16,0-4-3-16,-5 1 5 15,5-7-5-15,-4-4 3 16,-1-3-3-16,-3-10 3 16,0 0-4-16,0-6 8 15,4-4-6-15,-4-7-45 16,0 4 22-16,0-14-103 16,0 4 68-16</inkml:trace>
          <inkml:trace contextRef="#ctx0" brushRef="#br0" timeOffset="252741.7068">7148 1222 128 0,'4'-13'49'0,"-4"13"-26"0,11-10-14 0,-7 3 18 16,3 7-15-16,1-7-2 16,3 4-6-16,1-4-1 15,-1 7-1-15,0-7 1 16,1 7-2-16,-1-3 6 15,0 6-4-15,-3 1 17 16,3 2-12-16,-3 4 23 16,-1 7-17-16,-3 10 15 15,3 3-16-15,-7 7 1 16,4 3-8-16,-4 0-3 16,0-3-2-16,0 0 3 15,0-7-2-15,0-6 4 16,0-1-4-16,0-6 12 15,0 0-7-15,-4-7-23 16,4-3 8-16,-7-11-46 16,-1 4 30-16,-3-6-20 15,0-1 26-15,-8-3 12 16,8 3 4-16,-5-6 38 16,9 6-20-16,-4-3 20 0,7 7-21 0,0-4-6 15,4 3-5-15,0-6-1 16,8 4-2-16,-1-4 4 15,8 3-3-15,-3-3-3 16,-1 3 0-16,-4 1-15 16,5 6 9-16,-16 6-12 15,4 8 10-15,-8 6-2 16,1 0 7-16,-4 0-2 16,7 0 3-16,-4-3 2 15,8-4 1-15,-4-6 6 16,4 3-3-16,0-7 19 15,8 1-13-15,0-11 14 16,3 0-13-16,4-9-5 16,4-1-3-16,3-13-24 15,1-1 12-15,0-12-23 16,-1 3 19-16,-3-4 3 16,0 11 6-16,-4-1 11 15,-4 11-4-15,-7-1 13 16,4 11-8-16,-5-1 3 15,1 8-6-15,-4 2 0 16,0 8-2-16,-4 16 12 16,4 7-8-16,-7 9 8 15,7 5-7-15,-4-5-2 16,8 1-3-16,-4-6 9 16,0-1-5-16,0-10 16 0,0-3-12 15,-4-11-6-15,4 1-4 16,-4-10-35-16,4 3 18 0,-3-14-25 15,-1 1 24-15,-4-17 2 16,8-1 10-16,-7-5 42 16,7 9-20-16,-8 0 29 15,8 7-25-15,-4 0-11 16,4 10-5-16,0-4-13 16,4 8 5-16,4-8-1 15,3 4 3-15,8-3 4 16,7 3-1-16,1-4 2 15,3 8-2-15,0-4 2 16,-4 6-2-16,-3 1 8 16,-4 3-5-16,-12 3 14 15,1 7-10-15,-16 14 3 16,-3 2-7-16,-15 11 0 16,3 4-2-16,-7-8-4 15,7 1 1-15,-3-11-8 16,11 1 5-16,0-8-16 15,7-2 11-15,1-4-7 16,7 0 10-16,7-7 7 16,5 4 0-16,6-14 11 15,9 4-6-15,3-14 1 16,4 4-4-16,-4-7-4 0,-4-1-33 16,-7 1-14-16,-11-7-73 15,-12 4-32-15</inkml:trace>
          <inkml:trace contextRef="#ctx0" brushRef="#br0" timeOffset="252966.9539">7521 1098 240 0,'0'-10'90'0,"4"10"-48"0,0 0-42 0,-4 0 16 16,0 0-9-16,4 3 1 16,3 7 1-16,1 10 5 15,-5 14-8-15,-3 16 8 0,-3 11 3 16,-9-1-3-16,-3-3 0 15,-4 0-4-15,1 0 1 16,-9-4-2-16,-7-2 2 16,0-8-30-16,4-6-14 15,4-10-59-15,3 0-24 16,4-17 10 0</inkml:trace>
          <inkml:trace contextRef="#ctx0" brushRef="#br0" timeOffset="253162.8203">7593 1581 196 0,'30'33'74'0,"0"-26"-40"0,12 6-33 16,-23-3 16-16,3 4-5 15,8-1 1-15,4 0 1 16,8-2 2-16,-1-5-84 15,5-2-38-15,-1-1 22 0</inkml:trace>
        </inkml:traceGroup>
        <inkml:traceGroup>
          <inkml:annotationXML>
            <emma:emma xmlns:emma="http://www.w3.org/2003/04/emma" version="1.0">
              <emma:interpretation id="{E892D1E7-A43D-443F-940D-9FBBE47F52C6}" emma:medium="tactile" emma:mode="ink">
                <msink:context xmlns:msink="http://schemas.microsoft.com/ink/2010/main" type="inkWord" rotatedBoundingBox="9656,5137 10483,5114 10509,6045 9682,6068"/>
              </emma:interpretation>
              <emma:one-of disjunction-type="recognition" id="oneOf14">
                <emma:interpretation id="interp70" emma:lang="zh-CN" emma:confidence="0">
                  <emma:literal>时</emma:literal>
                </emma:interpretation>
                <emma:interpretation id="interp71" emma:lang="zh-CN" emma:confidence="0">
                  <emma:literal>射</emma:literal>
                </emma:interpretation>
                <emma:interpretation id="interp72" emma:lang="zh-CN" emma:confidence="0">
                  <emma:literal>肘</emma:literal>
                </emma:interpretation>
                <emma:interpretation id="interp73" emma:lang="zh-CN" emma:confidence="0">
                  <emma:literal>尉</emma:literal>
                </emma:interpretation>
                <emma:interpretation id="interp74" emma:lang="zh-CN" emma:confidence="0">
                  <emma:literal>財</emma:literal>
                </emma:interpretation>
              </emma:one-of>
            </emma:emma>
          </inkml:annotationXML>
          <inkml:trace contextRef="#ctx0" brushRef="#br0" timeOffset="253688.8092">8117 981 204 0,'0'0'77'0,"0"3"-42"0,0 0-41 16,-4 14 58-16,-7 3-25 15,-4 4-9-15,-4 6-9 16,0 3-6-16,-3 1-9 0,-1-7-1 15,8-4-19-15,4-6-6 16,3-4-12-16,0-6-5 16,5-7-33-1</inkml:trace>
          <inkml:trace contextRef="#ctx0" brushRef="#br0" timeOffset="255633.6059">8019 1199 88 0,'0'-17'33'0,"0"17"-18"0,11-14-9 0,-7 8 20 16,4 2-14-16,-1-2 7 15,4 2-11-15,1-9 2 16,-1 9-6-16,0-2 0 16,4 6-2-16,-3-7 7 15,-1 7-5-15,0-7 19 16,1 7-14-16,-5-3 12 16,1 6-12-16,-4-3 11 15,-1 0-12-15,-3 0 5 0,8 0-1 16,-1 4 2-16,-3 2 4 15,0 4 1-15,0 7-10 16,0 3 1-16,-1 4 1 0,-3 9-2 16,4 14 2-16,0 4-2 15,3 5 0-15,1 5-5 16,-1 2-1-16,-3 5 1 16,0-8 2-16,0-3 1 15,0-7 1-15,-4-13 0 16,0-7 4-1,-4 0-2-15,4-6 2 0,-4-4 2 16,0-3-8-16,0-4-1 16,1-13-1-16,-1 0 2 15,0 0-1-15,-3-3 0 16,-1-11-28-16,-3-3-11 16,-4-6-19-16,-8-7-7 15,0-4-9-15,1 1-5 16,-1-14 16-1,1 7 6-15,-1-1 51 16,4 8 2-16,-4-1 60 16,12 11-33-16,0-4 40 15,3 10-39-15,1-3 12 16,3 7-24-16,0 0-10 16,8 2-4-16,4-5-8 15,3 6 3-15,8-10 1 16,3 6 1-16,-3 1 0 15,4 9 0-15,-4 4-7 16,-4 7 4-16,-12 3-14 16,-3 7 9-16,-15 10-5 0,-3 0 6 15,-1 3 3-15,-4-4 3 16,0-5 3-16,8-5-8 16,12-2 4-16,3-4-4 15,7-10 1-15,8-7 16 16,12-3 9-16,3 3-3 15,-4 1-2-15,-3 2-8 16,-4 1-5-16,-4 3 1 16,-12 13 4-16,-6 7 4 15,-9 1-4-15,-3-1 1 16,-4 0-5-16,1 0 0 16,3-3-1-16,-1-1-2 15,1-2-6-15,4-4-1 16,4-3-6-16,-1-4 1 15,8-6-16-15,11-7-5 16,4-7 5-16,12-10 3 16,3-3 13-16,15-4 6 15,0 1 3-15,-3 3-1 16,-4-1 3-16,-4 5 0 16,-1-5-2-16,5-2 2 15,0 3 1-15,-8 6 0 0,-4 4 2 16,-7 3 3-16,-4 4 2 15,-3 0 3-15,-1 3 17 16,-3 0 7-16,-5-1-4 16,-6 5-1-16,-1-1-16 15,0 4-8-15,-7-1-10 16,3 1 0 0,1 0 2-16,-5-1-3 15,5 1 2-15,-1 0 2 16,1-1 3-16,-1 4-5 15,4 0 1-15,1 0-1 16,3 0-1-16,0 0-5 16,3 0-4-16,9 0 5 0,7 0 5 15,3-3 5-15,8 0 2 16,4-4 3-16,4 0 1 16,0-3-1-16,-1 0 1 15,-3 0 2-15,-7 0 2 16,-8 3 8-16,-4-3 2 15,-15 3 7 1,-4 1-35-16,-4-1-13 16,-3 0 6-16,0 1 6 15,-1-1 10-15,1 0 7 16,0 4 6-16,3 0 5 16,1-1-1-16,3 1 0 15,0 3-12-15,0 0-7 0,1 3-11 16,3 7-6-16,0 14 9 15,3 16 4-15,1 24 5 16,4 6 2-16,-1 7 3 16,1 4 3-16,-5-4-2 15,1-7-2-15,4-13 0 16,-4-3-1-16,-1-8 4 16,-3-12 3-16,0-11 20 15,-3-2 12-15,-9-11-9 16,-3-4-2-16,-4-6-17 15,-3-3-6-15,-5-4-9 16,-7-6-2-16,4-4-8 16,0-3-4-16,7 0 10 15,5 0 4-15,6 0-6 16,9 0-1-16,10-1-7 16,8 1-2-16,8-3 4 0,11-1 3 15,3 4 2-15,1 7 5 16,4 3-1-16,-9 0 1 15,1 3-31-15,-7 4-13 16,-12-1-65 0,-11 1-70-16,-4-4 53 15</inkml:trace>
          <inkml:trace contextRef="#ctx0" brushRef="#br0" timeOffset="253928.4464">8030 1101 124 0,'0'0'49'0,"0"0"-26"0,0 4-18 15,0-4 11-15,0 6 6 16,0 4 4-16,0 7-8 16,0 10 0-16,0 10-11 15,0 13-4-15,0 7 0 0,0 3-2 16,0-3 2-16,0-10 0 16,0-6 1-16,0-11 0 15,0-7 0-15,0-6 9 16,0-4 6-16,0-3-10 15,0-13-5-15,4-10-42 0,0-4-20 16</inkml:trace>
        </inkml:traceGroup>
        <inkml:traceGroup>
          <inkml:annotationXML>
            <emma:emma xmlns:emma="http://www.w3.org/2003/04/emma" version="1.0">
              <emma:interpretation id="{9FEA73B9-2898-4FC4-9C6B-A9ECA1A96F90}" emma:medium="tactile" emma:mode="ink">
                <msink:context xmlns:msink="http://schemas.microsoft.com/ink/2010/main" type="inkWord" rotatedBoundingBox="10893,5888 10948,5887 10950,5965 10895,5967"/>
              </emma:interpretation>
              <emma:one-of disjunction-type="recognition" id="oneOf15">
                <emma:interpretation id="interp75" emma:lang="zh-CN" emma:confidence="0">
                  <emma:literal>,</emma:literal>
                </emma:interpretation>
                <emma:interpretation id="interp76" emma:lang="zh-CN" emma:confidence="0">
                  <emma:literal>.</emma:literal>
                </emma:interpretation>
                <emma:interpretation id="interp77" emma:lang="zh-CN" emma:confidence="0">
                  <emma:literal>/</emma:literal>
                </emma:interpretation>
                <emma:interpretation id="interp78" emma:lang="zh-CN" emma:confidence="0">
                  <emma:literal>′</emma:literal>
                </emma:interpretation>
                <emma:interpretation id="interp79" emma:lang="zh-CN" emma:confidence="0">
                  <emma:literal>'</emma:literal>
                </emma:interpretation>
              </emma:one-of>
            </emma:emma>
          </inkml:annotationXML>
          <inkml:trace contextRef="#ctx0" brushRef="#br0" timeOffset="102089.6398">9244 1735 272 0,'0'0'104'0,"0"0"-56"0,0 3-52 16,0-3 21 0,0 0-13-16,-3 7-66 15,-1 3 34-15,-19 17-111 16,1 6 79-16</inkml:trace>
        </inkml:traceGroup>
        <inkml:traceGroup>
          <inkml:annotationXML>
            <emma:emma xmlns:emma="http://www.w3.org/2003/04/emma" version="1.0">
              <emma:interpretation id="{2DC196E5-13A6-473D-8CAD-EB93DDB8F870}" emma:medium="tactile" emma:mode="ink">
                <msink:context xmlns:msink="http://schemas.microsoft.com/ink/2010/main" type="inkWord" rotatedBoundingBox="11634,5239 12585,5212 12605,5935 11654,5961"/>
              </emma:interpretation>
              <emma:one-of disjunction-type="recognition" id="oneOf16">
                <emma:interpretation id="interp80" emma:lang="zh-CN" emma:confidence="0">
                  <emma:literal>此</emma:literal>
                </emma:interpretation>
                <emma:interpretation id="interp81" emma:lang="zh-CN" emma:confidence="0">
                  <emma:literal>牡</emma:literal>
                </emma:interpretation>
                <emma:interpretation id="interp82" emma:lang="zh-CN" emma:confidence="0">
                  <emma:literal>牝</emma:literal>
                </emma:interpretation>
                <emma:interpretation id="interp83" emma:lang="zh-CN" emma:confidence="0">
                  <emma:literal>壯</emma:literal>
                </emma:interpretation>
                <emma:interpretation id="interp84" emma:lang="zh-CN" emma:confidence="0">
                  <emma:literal>火</emma:literal>
                </emma:interpretation>
              </emma:one-of>
            </emma:emma>
          </inkml:annotationXML>
          <inkml:trace contextRef="#ctx0" brushRef="#br0" timeOffset="124291.4361">10764 1178 140 0,'4'-6'55'0,"-4"6"-30"0,-4-4 8 0,0 1 50 15,8 6-45-15,-8-3 13 16,4 0-32-16,-4 0-6 16,0 7-8-16,-7 0-8 15,0 3 1-15,-8 13-6 16,4 4 5-16,-8 7-3 15,4 2 3-15,1 1 0 16,3-3 1-16,3-1-3 16,5 1 3-16,7-4-1 15,3 0 1-15,9-3 2 16,3-4 0-16,4-2 0 16,0-5 0-16,3-2 4 15,5-4-2-15,-5-7-3 16,5 4 0-16,-5-14-32 15,-3 0 18-15,-4-9-109 16,-4 2 69-16</inkml:trace>
          <inkml:trace contextRef="#ctx0" brushRef="#br0" timeOffset="124536.2054">10613 1430 212 0,'0'0'79'0,"0"0"-42"0,8 0-43 0,-5 0 7 15,1 0-3-15,4 0-1 16,7 6 1-16,4-2 4 16,3-1-1-16,5 1 4 15,-1-1-3-15,4-3 1 16,0 3-1-16,-7-3 3 16,-4 0-3-16,-4 0 6 15,-4 0-5-15,-3 0-34 16,3 0 17-16,-11-3-94 15,0 3 60-15</inkml:trace>
          <inkml:trace contextRef="#ctx0" brushRef="#br0" timeOffset="123631.1522">10010 1088 200 0,'0'-3'74'0,"0"3"-40"0,7 0-18 0,-7 0 26 15,0 0-24-15,0 0-11 16,0 0-6-16,-7 3-3 15,7 7 0-15,-4 10 2 16,0 7 0-16,-3 13 2 16,-1 4-1-16,1 6 2 15,7-3-2-15,0-7-3 16,7-3 1-16,1-10 1 16,-1-7 0-16,1-7 8 15,3-3-4-15,0-13 8 16,1-4-8-16,3-20-1 15,0 1-2-15,4-15-1 16,0 5 0-16,-4-5 2 16,0 11-1-16,0 0 2 15,0 10-2-15,-4 0-3 16,4 10 1-16,-7-4 5 16,-1 8-2-16,-3-4 12 15,4 6-7-15,-5-6 7 16,1 10-7-16,-4-3 2 15,0 3-5-15,0-4 5 16,0 8-6-16,0-4 1 16,0 0-2-16,0 0 1 15,0 0-2-15,0 0 4 16,0 0-3-16,0 0-1 16,0 0 0-16,0 0-1 0,0 0 0 15,-4 0 2-15,1 0-1 16,-5 0-3-16,8 0 1 15,-4 0-4-15,8 3 3 0,-8 4-3 16,4 3 2-16,-3 10-2 16,-1 7 2-16,-4 13 2 15,8 0 1-15,-7 17 6 16,3-3-3-16,-7 6 6 16,-1-3-6-16,-3 0 6 15,4-3-6-15,-4-11 8 16,7-6-7-16,-3-7 21 15,3-6-14-15,-3-7 19 16,4-4-17-16,-9-6 13 16,5 3-15-16,-8-7 17 15,4 0-16-15,-7-6 16 16,10 0-16-16,-3-7-9 16,4 0-2-16,3-7-17 15,8 3 9-15,8-6-6 16,3 0 8-16,8 0-20 15,11 3 15-15,4-6-27 16,0 6 21-16,4-6-8 16,0 6 14-16,-5-3 4 15,-2 10 3-15,-9-4-19 16,-3 8 12-16,-4-4-58 0,-4 6 38 16,-3-2-81-1,3 2 62-15,-7-2-71 0,0 2 68 16</inkml:trace>
        </inkml:traceGroup>
        <inkml:traceGroup>
          <inkml:annotationXML>
            <emma:emma xmlns:emma="http://www.w3.org/2003/04/emma" version="1.0">
              <emma:interpretation id="{345E2DF0-B521-49B4-BD33-2F1239FE0F91}" emma:medium="tactile" emma:mode="ink">
                <msink:context xmlns:msink="http://schemas.microsoft.com/ink/2010/main" type="inkWord" rotatedBoundingBox="12715,5280 13325,5263 13340,5822 12731,5839"/>
              </emma:interpretation>
              <emma:one-of disjunction-type="recognition" id="oneOf17">
                <emma:interpretation id="interp85" emma:lang="zh-CN" emma:confidence="0">
                  <emma:literal>M</emma:literal>
                </emma:interpretation>
                <emma:interpretation id="interp86" emma:lang="zh-CN" emma:confidence="0">
                  <emma:literal>川</emma:literal>
                </emma:interpretation>
                <emma:interpretation id="interp87" emma:lang="zh-CN" emma:confidence="0">
                  <emma:literal>u</emma:literal>
                </emma:interpretation>
                <emma:interpretation id="interp88" emma:lang="zh-CN" emma:confidence="0">
                  <emma:literal>叶</emma:literal>
                </emma:interpretation>
                <emma:interpretation id="interp89" emma:lang="zh-CN" emma:confidence="0">
                  <emma:literal>扎</emma:literal>
                </emma:interpretation>
              </emma:one-of>
            </emma:emma>
          </inkml:annotationXML>
          <inkml:trace contextRef="#ctx0" brushRef="#br0" timeOffset="125552.3809">11024 1571 116 0,'4'23'44'0,"-4"-23"-24"0,7 20-15 0,-3-13 16 16,4 3-13-16,-5-3 7 16,5 3-8-16,-1-4 35 15,1 1-23-15,-1-7 60 16,5 3-44-16,-1-6 41 16,0 0-44-16,1-11 5 15,3 1-21-15,0-17-4 16,4 3-7-16,-4-20-1 15,0 3-2-15,-4-9 1 16,1 6-2-16,-5 0 6 16,1 10-4-16,-5 0 3 15,1 14-3-15,-4 3 0 0,4 3-6 16,-4 3 0-16,4 4-4 16,-1 4 2-16,-3 2 3 15,0 4-10-15,4 14-2 0,0 6 7 16,0 20 3-16,0 4 1 0,3-1 2 15,1 1 3-15,-1-4 1 16,1-6-4-16,-1-4 1 16,1-7 2-16,-4-3 1 15,-1-6 1-15,1-1 2 16,0-10-1 0,3-9 0-1,8-14-1-15,4-7 0 16,0-23-9-16,0-1-4 15,-4 4 7-15,-4 4 5 16,1 6-6-16,-1 3 1 16,-3 8-2-16,-1 2 2 15,1 7-1-15,-5 4-1 0,1 3-2 16,0-4-1-16,0 8 1 16,0-1 2-16,-4 4-5 15,0 3 1-15,3 3 2 16,1 7 1-16,0 14 3 15,0 2 3-15,-4 21 0 16,3 4 2-16,1-4-2 16,0 3-1-16,0 3-2 15,3-6 1-15,1-6 3 16,-1-5 3-16,1-5-2 16,-1-8-2-16,1-3-3 15,-1-3 1-15,1-4 1 16,0-3 2-16,-1-3-34 15,1-7-13-15,-5-7-66 16,5-16-53-16,-4-4 62 16</inkml:trace>
        </inkml:traceGroup>
        <inkml:traceGroup>
          <inkml:annotationXML>
            <emma:emma xmlns:emma="http://www.w3.org/2003/04/emma" version="1.0">
              <emma:interpretation id="{F10893CC-B8E9-4EF5-8F26-9B3D83A1032E}" emma:medium="tactile" emma:mode="ink">
                <msink:context xmlns:msink="http://schemas.microsoft.com/ink/2010/main" type="inkWord" rotatedBoundingBox="13433,5562 13622,5556 13629,5802 13439,5808"/>
              </emma:interpretation>
              <emma:one-of disjunction-type="recognition" id="oneOf18">
                <emma:interpretation id="interp90" emma:lang="zh-CN" emma:confidence="0">
                  <emma:literal>、</emma:literal>
                </emma:interpretation>
                <emma:interpretation id="interp91" emma:lang="zh-CN" emma:confidence="0">
                  <emma:literal>2</emma:literal>
                </emma:interpretation>
                <emma:interpretation id="interp92" emma:lang="zh-CN" emma:confidence="0">
                  <emma:literal>工</emma:literal>
                </emma:interpretation>
                <emma:interpretation id="interp93" emma:lang="zh-CN" emma:confidence="0">
                  <emma:literal>:</emma:literal>
                </emma:interpretation>
                <emma:interpretation id="interp94" emma:lang="zh-CN" emma:confidence="0">
                  <emma:literal>乙</emma:literal>
                </emma:interpretation>
              </emma:one-of>
            </emma:emma>
          </inkml:annotationXML>
          <inkml:trace contextRef="#ctx0" brushRef="#br0" timeOffset="125957.1701">11733 1410 208 0,'11'3'79'0,"-26"-6"-42"0,30 3-43 0,-7 0 12 15,3 3-4-15,0 4 1 16,4-1-1-16,0 1-2 16,0 0 3-16,-3 0 2 15,-1 3-2-15,-3-4 11 16,-1 4-7-16,-11 4 16 15,4-1-13-15,-7 4 13 16,-1 0-13-16,-7-4 10 16,8 4-11-16,-1-7 2 15,4 3-7-15,1-6-6 16,3 0 0-16,0-1-6 16,7 1 5-16,1 0 3 15,3-1 1-15,4 1 4 16,0 0-3-16,0-7 8 0,0 3-6 0,-3-3 3 15,3 4-4 1,-12-4-17-16,5 3 7 16,-12-3-92-16,4 0 55 15,-4 0-57-15,-3 0 17 0,-8-3 3 16</inkml:trace>
        </inkml:traceGroup>
        <inkml:traceGroup>
          <inkml:annotationXML>
            <emma:emma xmlns:emma="http://www.w3.org/2003/04/emma" version="1.0">
              <emma:interpretation id="{11063DA5-EE82-4E69-86BB-6C92E4623E35}" emma:medium="tactile" emma:mode="ink">
                <msink:context xmlns:msink="http://schemas.microsoft.com/ink/2010/main" type="inkWord" rotatedBoundingBox="14318,5129 14901,5112 14928,6073 14345,6089"/>
              </emma:interpretation>
              <emma:one-of disjunction-type="recognition" id="oneOf19">
                <emma:interpretation id="interp95" emma:lang="zh-CN" emma:confidence="0">
                  <emma:literal>则</emma:literal>
                </emma:interpretation>
                <emma:interpretation id="interp96" emma:lang="zh-CN" emma:confidence="0">
                  <emma:literal>則</emma:literal>
                </emma:interpretation>
                <emma:interpretation id="interp97" emma:lang="zh-CN" emma:confidence="0">
                  <emma:literal>刨</emma:literal>
                </emma:interpretation>
                <emma:interpretation id="interp98" emma:lang="zh-CN" emma:confidence="0">
                  <emma:literal>盯</emma:literal>
                </emma:interpretation>
                <emma:interpretation id="interp99" emma:lang="zh-CN" emma:confidence="0">
                  <emma:literal>时</emma:literal>
                </emma:interpretation>
              </emma:one-of>
            </emma:emma>
          </inkml:annotationXML>
          <inkml:trace contextRef="#ctx0" brushRef="#br0" timeOffset="127912.2356">12615 977 124 0,'0'0'49'0,"0"0"-26"0,0 4-9 16,0-4 15-1,0 0-16-15,0 3-11 16,4 7-3-16,-4 3 0 16,4 8 1-16,-1 9 6 15,1 3-3-15,-4 14 3 16,4 3-3-16,-4 1 3 0,0-4-4 0,0-10 6 16,0-7-5-16,0-7 8 15,0-3-7-15,0-6-36 16,0-1 16-16,-4-6-77 15,4-4 52-15</inkml:trace>
          <inkml:trace contextRef="#ctx0" brushRef="#br0" timeOffset="128239.179">12645 1034 64 0,'4'0'24'0,"-4"0"-12"0,11-3-12 0,-7 0 5 16,4 6-3-16,3-6 1 16,4-1-2-16,-4-6 2 15,4 7-2-15,-3-1 13 16,-1 8-8-16,0-4 17 16,1 7-13-16,-5-1 13 15,4 1-13-15,1 0 6 16,-1 3-9-16,0 0 4 15,4 3-6-15,-3 7 9 16,3 4-8-16,-8 9 12 16,5 1-10-16,-12 6 3 15,3 0-7-15,-6 0-2 0,-1-3-1 16,-4-3-12-16,1-4 6 16,-8-3-82-16,7-4 48 0</inkml:trace>
          <inkml:trace contextRef="#ctx0" brushRef="#br0" timeOffset="128496.3637">12728 1329 168 0,'0'0'63'0,"0"0"-34"0,4 4-34 0,-4-1 14 15,4 7-7-15,-1 3 1 16,1 1-1-16,0 3 3 15,0 3-3-15,-4 0 8 16,4 0-6-16,-8 3 5 16,0 1-5-16,-4-4 2 15,5-3-3-15,-5-4-19 16,4-3 8-16,-7-7-80 16,7 1 48-16,0-11-51 15,4 0 52-15</inkml:trace>
          <inkml:trace contextRef="#ctx0" brushRef="#br0" timeOffset="128690.7567">12777 1467 100 0,'11'6'38'0,"-11"-6"-20"0,16 20-15 16,-9-13 19 0,1 3-14-16,7 4 8 0,0-1-9 0,0 0 2 15,4 4-5-15,-4-3 5 16,0-1-6-16,-4-6 8 15,0 3-7-15,-3-7-47 16,0 0 22-16,-5-9-62 16,5-1 47-16</inkml:trace>
          <inkml:trace contextRef="#ctx0" brushRef="#br0" timeOffset="129381.0633">13135 1004 168 0,'0'-20'66'0,"0"20"-36"0,12-3-7 0,-12-1 33 16,0 8-32-16,0-4-2 15,0 0-15-15,0 0-6 16,3 3-2-16,-3-3-6 15,0 0 4-15,0 3-3 16,4 7 3-16,0 4 2 16,0-1 1-16,-1 4 0 15,1 3 0-15,0 10 0 16,4 0 0-16,-1 31 2 16,1-4-1-16,-5 20 2 15,5-3-2-15,-4 6 4 16,-1-10-3-16,-3 4 10 15,4-7-6-15,-4-7 32 16,0-13-21-16,0-10 72 16,0-7-50-16,0-6 64 15,0-7-59-15,-4-4 9 0,1-3-32 16,-12-7-34-16,3-3 6 16,-18-13-120-16,4 3 70 0,-23-14-181 15,4 8 134-15</inkml:trace>
          <inkml:trace contextRef="#ctx0" brushRef="#br0" timeOffset="129005.3547">13045 1155 112 0,'0'0'44'0,"0"0"-24"0,4 13-24 15,-4-6 14 1,0 6-7-16,0 14 8 16,3 7-7-16,1 6 3 15,0-3-4-15,-4-4 3 0,4-2-4 0,-4-8 12 16,3-3-7-16,-3-10-39 16,0-3 17-16,0-17-67 15,0 0 46-15</inkml:trace>
        </inkml:traceGroup>
        <inkml:traceGroup>
          <inkml:annotationXML>
            <emma:emma xmlns:emma="http://www.w3.org/2003/04/emma" version="1.0">
              <emma:interpretation id="{1AF4D657-6CFA-4A5B-A204-74DCE88B42A4}" emma:medium="tactile" emma:mode="ink">
                <msink:context xmlns:msink="http://schemas.microsoft.com/ink/2010/main" type="inkWord" rotatedBoundingBox="15362,5220 15614,5212 15630,5761 15378,5768"/>
              </emma:interpretation>
              <emma:one-of disjunction-type="recognition" id="oneOf20">
                <emma:interpretation id="interp100" emma:lang="zh-CN" emma:confidence="0">
                  <emma:literal>下</emma:literal>
                </emma:interpretation>
                <emma:interpretation id="interp101" emma:lang="zh-CN" emma:confidence="0">
                  <emma:literal>F</emma:literal>
                </emma:interpretation>
                <emma:interpretation id="interp102" emma:lang="zh-CN" emma:confidence="0">
                  <emma:literal>卞</emma:literal>
                </emma:interpretation>
                <emma:interpretation id="interp103" emma:lang="zh-CN" emma:confidence="0">
                  <emma:literal>￥</emma:literal>
                </emma:interpretation>
                <emma:interpretation id="interp104" emma:lang="zh-CN" emma:confidence="0">
                  <emma:literal>戶</emma:literal>
                </emma:interpretation>
              </emma:one-of>
            </emma:emma>
          </inkml:annotationXML>
          <inkml:trace contextRef="#ctx0" brushRef="#br0" timeOffset="130046.2321">13659 1068 244 0,'0'0'93'0,"0"0"-50"0,8 0-59 0,-1 0 12 16,5 3-1-16,7 1 2 15,7-1 3-15,4-3-7 16,0 0 4-16,4 0-32 15,-4 0 20-15,-7-3-82 16,0-1 54-16</inkml:trace>
          <inkml:trace contextRef="#ctx0" brushRef="#br0" timeOffset="130445.5535">13712 1091 160 0,'-4'0'63'0,"4"0"-34"0,4 7-36 0,0-4 19 15,0 7-8-15,-1 17 11 16,1 7-8-16,0 13 3 16,0 3-6-16,0 10-2 15,-1-3-1-15,1-3 3 16,0-7-2-16,-4-14 8 16,0-3-6-16,0-9 16 15,4-1-11-15,-4-7-8 16,0-3-2-16,0-13-55 15,0-4 31-15,-4-13-74 16,4 3 56-16,-4-6 0 16,0 3 27-16,-3-4 65 15,7 7-25-15,-8-3 41 16,8 10-37-16,-4-3 10 16,4 6-22-16,0-3-5 15,8 7-7-15,0-4-3 16,3 7 0-16,4-7 1 15,4 7-1-15,3-6 2 16,1-1-2-16,0 0-18 16,3 7 9-16,-3-3-83 15,-4 6 51-15</inkml:trace>
        </inkml:traceGroup>
        <inkml:traceGroup>
          <inkml:annotationXML>
            <emma:emma xmlns:emma="http://www.w3.org/2003/04/emma" version="1.0">
              <emma:interpretation id="{9A36CAC1-E67D-4867-BBB2-06A8C9651E9C}" emma:medium="tactile" emma:mode="ink">
                <msink:context xmlns:msink="http://schemas.microsoft.com/ink/2010/main" type="inkWord" rotatedBoundingBox="15669,5180 15830,5175 15831,5184 15669,5189"/>
              </emma:interpretation>
              <emma:one-of disjunction-type="recognition" id="oneOf21">
                <emma:interpretation id="interp105" emma:lang="zh-CN" emma:confidence="0">
                  <emma:literal>一</emma:literal>
                </emma:interpretation>
                <emma:interpretation id="interp106" emma:lang="zh-CN" emma:confidence="0">
                  <emma:literal>‐</emma:literal>
                </emma:interpretation>
                <emma:interpretation id="interp107" emma:lang="zh-CN" emma:confidence="0">
                  <emma:literal>-</emma:literal>
                </emma:interpretation>
                <emma:interpretation id="interp108" emma:lang="zh-CN" emma:confidence="0">
                  <emma:literal>‘</emma:literal>
                </emma:interpretation>
                <emma:interpretation id="interp109" emma:lang="zh-CN" emma:confidence="0">
                  <emma:literal>—</emma:literal>
                </emma:interpretation>
              </emma:one-of>
            </emma:emma>
          </inkml:annotationXML>
          <inkml:trace contextRef="#ctx0" brushRef="#br0" timeOffset="130792.4768">13969 1028 252 0,'-4'0'93'0,"4"0"-50"0,4 0-30 0,-4 0 11 16,0 0-14-16,3 0-22 16,5 0 6-16,-1 0-5 15,12 3 7-15,0-3-18 16,0 3 13-16,0-3-87 15,3 0 53-15,-3-6-69 16,4 2 64-16</inkml:trace>
        </inkml:traceGroup>
        <inkml:traceGroup>
          <inkml:annotationXML>
            <emma:emma xmlns:emma="http://www.w3.org/2003/04/emma" version="1.0">
              <emma:interpretation id="{5FB3EC57-2B80-42B4-9CCF-2F93F7B6D231}" emma:medium="tactile" emma:mode="ink">
                <msink:context xmlns:msink="http://schemas.microsoft.com/ink/2010/main" type="inkWord" rotatedBoundingBox="15875,5029 16145,5021 16162,5618 15892,5625"/>
              </emma:interpretation>
              <emma:one-of disjunction-type="recognition" id="oneOf22">
                <emma:interpretation id="interp110" emma:lang="zh-CN" emma:confidence="0">
                  <emma:literal>个</emma:literal>
                </emma:interpretation>
                <emma:interpretation id="interp111" emma:lang="zh-CN" emma:confidence="0">
                  <emma:literal>“</emma:literal>
                </emma:interpretation>
                <emma:interpretation id="interp112" emma:lang="zh-CN" emma:confidence="0">
                  <emma:literal>”</emma:literal>
                </emma:interpretation>
                <emma:interpretation id="interp113" emma:lang="zh-CN" emma:confidence="0">
                  <emma:literal>"</emma:literal>
                </emma:interpretation>
                <emma:interpretation id="interp114" emma:lang="zh-CN" emma:confidence="0">
                  <emma:literal>丩</emma:literal>
                </emma:interpretation>
              </emma:one-of>
            </emma:emma>
          </inkml:annotationXML>
          <inkml:trace contextRef="#ctx0" brushRef="#br0" timeOffset="131439.3902">14447 1071 240 0,'-3'-3'90'0,"3"3"-48"0,-4 3-49 0,0-3 9 16,4 7-4-16,-7 6 1 16,3 7 1-16,-8 14 4 15,9 3-2-15,-5 10 1 16,8 0-1-16,0 0 1 15,4-7-2-15,0-7-34 16,3-3 19-16,1-9-101 16,3-1 64-16</inkml:trace>
          <inkml:trace contextRef="#ctx0" brushRef="#br0" timeOffset="130987.4417">14172 877 192 0,'0'0'71'0,"0"0"-38"0,0 3-19 0,0-3 14 15,4 3-17-15,-4 1-8 16,4 6-3-16,-4 10 2 16,3 7-1-16,-3 6 4 15,4 4-3-15,-4 3-45 16,4-3 24-16,-4 0-95 16,0 3 64-16</inkml:trace>
        </inkml:traceGroup>
        <inkml:traceGroup>
          <inkml:annotationXML>
            <emma:emma xmlns:emma="http://www.w3.org/2003/04/emma" version="1.0">
              <emma:interpretation id="{42F32467-5AA8-4FA4-BA2A-9AE3C488AC0D}" emma:medium="tactile" emma:mode="ink">
                <msink:context xmlns:msink="http://schemas.microsoft.com/ink/2010/main" type="inkWord" rotatedBoundingBox="16230,5103 16919,5084 16945,6018 16256,6037"/>
              </emma:interpretation>
              <emma:one-of disjunction-type="recognition" id="oneOf23">
                <emma:interpretation id="interp115" emma:lang="zh-CN" emma:confidence="0">
                  <emma:literal>州</emma:literal>
                </emma:interpretation>
                <emma:interpretation id="interp116" emma:lang="zh-CN" emma:confidence="0">
                  <emma:literal>m</emma:literal>
                </emma:interpretation>
                <emma:interpretation id="interp117" emma:lang="zh-CN" emma:confidence="0">
                  <emma:literal>扪</emma:literal>
                </emma:interpretation>
                <emma:interpretation id="interp118" emma:lang="zh-CN" emma:confidence="0">
                  <emma:literal>廾</emma:literal>
                </emma:interpretation>
                <emma:interpretation id="interp119" emma:lang="zh-CN" emma:confidence="0">
                  <emma:literal>艹</emma:literal>
                </emma:interpretation>
              </emma:one-of>
            </emma:emma>
          </inkml:annotationXML>
          <inkml:trace contextRef="#ctx0" brushRef="#br1" timeOffset="226976.4813">14643 1880 643 485,'-11'-8'17'15,"-15"-12"-10"-15,-1-10-4 16,8 3-1-16,8-13-16 15,11 3 8-15,15-10-10 16,12 10 8-16,14-13-28 16,8 10 20-16,4-11-53 15,-4 8 39-15,0-1-78 16,-8 14 60-16,-7-7-85 16,-3 10 76-16</inkml:trace>
          <inkml:trace contextRef="#ctx0" brushRef="#br1" timeOffset="226975.4813">14640 1031 144 0,'-4'0'55'0,"4"0"-30"0,4 10-36 16,-4-7 10-16,3 4-2 15,-3 10 4-15,0 3 0 0,0 7 2 16,4 3-2-16,0 0 6 16,4 0-4-16,-5-6 12 15,5-1-8-15,-4-9 34 16,-1-4-23-16,1-10 21 16,7-4-23-16,1-9-1 15,3 3-10-15,-4-14 8 16,4 4-7-16,-3-3 19 15,-1 3-14-15,-4-7 14 16,1 10-14-16,-4-3 12 16,3 3-13-16,-3 0 10 15,0 4-11-15,-4 0 4 16,4 6-8-16,-4-3 7 16,0 7-8-16,0-4 5 15,0 7-5-15,0-7-2 16,3 7-1-16,-3-3-1 15,0 6 0-15,0-3-7 16,0 0 4-16,0 3-5 16,0 1 4-16,0-1-4 15,0 1 4-15,0 2-4 16,0 4 4-16,0 10 0 16,0 4 2-16,0 23 4 15,0 6-1-15,-3 21 2 16,3 0-2-16,-4 10 2 0,4-7-2 15,-4-4 4-15,0-6-3 16,-3-6 6-16,7-4-5 0,-8-10 12 16,4-10-8-16,-7-7 7 15,5-9-7-15</inkml:trace>
          <inkml:trace contextRef="#ctx0" brushRef="#br0" timeOffset="132593.1789">15039 937 168 0,'12'7'66'0,"-12"-7"-36"0,34 37-31 0,-16-21 17 16,1 5-11-16,8 25 15 15,-1 5-11-15,-7 19 25 16,0-3-20-16,-12 7 23 16,1-4-22-16,-23 4-93 15,0-10 42-15,-23 9-109 16,4-6 83-16</inkml:trace>
        </inkml:traceGroup>
        <inkml:traceGroup>
          <inkml:annotationXML>
            <emma:emma xmlns:emma="http://www.w3.org/2003/04/emma" version="1.0">
              <emma:interpretation id="{7713D787-B3F3-4A4D-A8FC-9A44ADE2916D}" emma:medium="tactile" emma:mode="ink">
                <msink:context xmlns:msink="http://schemas.microsoft.com/ink/2010/main" type="inkWord" rotatedBoundingBox="17203,5010 17877,4992 17901,5850 17227,5868"/>
              </emma:interpretation>
              <emma:one-of disjunction-type="recognition" id="oneOf24">
                <emma:interpretation id="interp120" emma:lang="zh-CN" emma:confidence="0">
                  <emma:literal>是</emma:literal>
                </emma:interpretation>
                <emma:interpretation id="interp121" emma:lang="zh-CN" emma:confidence="0">
                  <emma:literal>堤</emma:literal>
                </emma:interpretation>
                <emma:interpretation id="interp122" emma:lang="zh-CN" emma:confidence="0">
                  <emma:literal>昊</emma:literal>
                </emma:interpretation>
                <emma:interpretation id="interp123" emma:lang="zh-CN" emma:confidence="0">
                  <emma:literal>星</emma:literal>
                </emma:interpretation>
                <emma:interpretation id="interp124" emma:lang="zh-CN" emma:confidence="0">
                  <emma:literal>果</emma:literal>
                </emma:interpretation>
              </emma:one-of>
            </emma:emma>
          </inkml:annotationXML>
          <inkml:trace contextRef="#ctx0" brushRef="#br0" timeOffset="134920.5209">15541 1276 152 0,'4'0'57'0,"-4"0"-30"0,15 0-29 0,-4-4 24 16,0 4-13-16,16-3 16 16,3 0-15-16,7-8 2 15,5 5-7-15,-4-4-1 16,-4 3-2-16,-8-3-6 15,-3 7 2-15,-5-4-30 16,-2 4 18-16,-9-4-41 16,1 7 31-16,-12-3-15 15,4 3 23-15,-8 0 5 16,1 3 6-16,-8-3 22 16,7 0-10-16,-3 0 35 15,7 3-23-15,-3 1 18 16,3-1-22-16,-4 0 5 15,8 1-11-15,-7-1 1 16,-1 7-6-16,-3 10 0 16,7 7-2-16,-3 10 3 15,3 0-3-15,-4 0 4 16,8-4-4-16,-4-3 8 16,8-6-6-16,-4-8 21 15,0-2-14-15,-4-4 32 16,4-3-24-16,-3-7-7 15,3 3-7-15,-8-6-27 16,4-1 13-16,-7-6 0 16,7 3 6-16,-3-3 9 15,3 7-3-15,0-4-5 16,4 7 0-16,4-6-6 16,7 2 5-16,8-6 1 0,0 4 2 15,-4-4-20-15,0 6 11 0,-4-6-49 16,1 7 32-16,-8-7-41 15,-1 6 38-15,-6-6-5 16,-1 7 20-16,-15 0 33 16,4 3-10-16,-12 0 48 15,5 6-32-15,-5 1 22 16,9 6-27-16,-5 4 0 16,4 0-12-16,-4 6-3 15,5 4-3-15,-1 3 1 16,4-3-2-16,0-3-27 15,3-1 14-15,-3-3-94 16,4-3 59-16</inkml:trace>
          <inkml:trace contextRef="#ctx0" brushRef="#br0" timeOffset="134110.0919">15548 1095 196 0,'4'-4'74'0,"-4"4"-40"0,15 0-44 0,-7-3 13 15,3 3-4-15,15-3 3 16,5 3-1-16,2-7-1 16,-2 7 1-16,-9-3-37 15,1 6 20-15,-12-3-53 16,1 3 39-16,-20 4-34 16,0 3 36-16</inkml:trace>
          <inkml:trace contextRef="#ctx0" brushRef="#br0" timeOffset="133631.8394">15545 910 84 0,'0'4'33'0,"0"-4"-18"0,7 3-13 16,-3 0 9-1,0 4-7-15,3 6 7 16,4 8-7-16,-3 9 8 16,0 0-8-16,-5 3 3 15,5 1-4-15,-4-1 3 16,-1 1-4-16,-3-11 6 0,0-2-5 16,0-8-21-16,0 0 10 0,0-9-57 15,0-1 36-15</inkml:trace>
          <inkml:trace contextRef="#ctx0" brushRef="#br0" timeOffset="133908.5552">15631 877 164 0,'0'-7'63'0,"0"7"-34"0,8-3-30 0,-4-1 12 15,-1 8-7-15,5-8-5 16,3 4 0-16,4-3-4 15,0 3 3-15,4-7-1 16,4 7 1-16,-8 0 6 16,4 7-2-16,-4 0 6 15,0 3-5-15,-4 7 6 16,1 3-6-16,-9 3 6 16,5 4-6-16,-8 0-5 15,4-4 0-15,-8 1-52 16,0-1 30-16,-7-3-68 15,3 0 53-15</inkml:trace>
          <inkml:trace contextRef="#ctx0" brushRef="#br0" timeOffset="134273.5269">15707 1175 132 0,'45'-17'52'0,"-45"17"-28"0,34-3-28 16,-27 0 3 0,1 6-1-16,-8-3-25 15,4 3 14-15,-19 1-40 16,3 6 29-16,-14 0-17 15,3 3 24-15</inkml:trace>
          <inkml:trace contextRef="#ctx0" brushRef="#br0" timeOffset="135116.8853">15808 1617 132 0,'53'21'52'0,"-53"-21"-28"0,53 13-24 16,-27-10 17-1,1 4-11-15,14 0 6 16,1-1-7-16,-1 1-7 16,-3 0 1-16,-4-4-70 15,0 4 38-15</inkml:trace>
        </inkml:traceGroup>
        <inkml:traceGroup>
          <inkml:annotationXML>
            <emma:emma xmlns:emma="http://www.w3.org/2003/04/emma" version="1.0">
              <emma:interpretation id="{05D45879-322A-4208-8010-340E629F0D35}" emma:medium="tactile" emma:mode="ink">
                <msink:context xmlns:msink="http://schemas.microsoft.com/ink/2010/main" type="inkWord" rotatedBoundingBox="17884,5250 18552,5231 18565,5700 17898,5718"/>
              </emma:interpretation>
              <emma:one-of disjunction-type="recognition" id="oneOf25">
                <emma:interpretation id="interp125" emma:lang="zh-CN" emma:confidence="0">
                  <emma:literal>M</emma:literal>
                </emma:interpretation>
                <emma:interpretation id="interp126" emma:lang="zh-CN" emma:confidence="0">
                  <emma:literal>u</emma:literal>
                </emma:interpretation>
                <emma:interpretation id="interp127" emma:lang="zh-CN" emma:confidence="0">
                  <emma:literal>m</emma:literal>
                </emma:interpretation>
                <emma:interpretation id="interp128" emma:lang="zh-CN" emma:confidence="0">
                  <emma:literal>以</emma:literal>
                </emma:interpretation>
                <emma:interpretation id="interp129" emma:lang="zh-CN" emma:confidence="0">
                  <emma:literal>心</emma:literal>
                </emma:interpretation>
              </emma:one-of>
            </emma:emma>
          </inkml:annotationXML>
          <inkml:trace contextRef="#ctx0" brushRef="#br0" timeOffset="136210.1653">16193 1530 100 0,'4'0'38'0,"-4"0"-20"0,7 0-19 0,-3 0 9 16,0 4-5-16,0-4 38 15,-1 3-23-15,1-3 72 16,4 0-50-16,-4-3 43 16,3-1-48-16,-3-9 2 15,3 3-23-15,5-24-8 16,-1 4-4-16,4-13 0 15,0 2-1-15,0-2 6 16,0 6-4-16,-3 0 1 16,-1 10-2-16,-4 4-10 15,1 6 4-15,-4 0-16 16,3 11 11-16,-3-1-11 16,4 0 11-16,-1 17-2 15,4 4 7-15,-3 19 2 0,0 4 2 16,-1 10-3-16,4-3 2 15,-3-4-1-15,3-3 0 0,1-7 8 16,-1-7-3-16,0-9 14 16,4-1-9-16,0-16 9 15,4-1-9-15,-4-22 0 16,4-5-5-16,-4-16-2 16,0 4 0-16,-3-4 7 15,-1 10-4-15,-4-3 16 16,1 13-11-16,-4 0 3 15,0 4-8-15,-4 3-13 16,0 10 5-16,0 0-13 16,0 10 10-16,0 3-5 15,7 4 7-15,-3 13 0 16,3 10 3-16,1 17 2 16,-1 3 0-16,5 7 2 15,-1-7-1-15,0-3 2 16,4-7-2-16,-3-6-1 15,-1-7 1-15,0-7-19 16,1-3 10-16,-5-7-50 16,1-4 33-16,3-12-111 15,0 2 77-15,5-12-67 16,2 2 73-16</inkml:trace>
        </inkml:traceGroup>
        <inkml:traceGroup>
          <inkml:annotationXML>
            <emma:emma xmlns:emma="http://www.w3.org/2003/04/emma" version="1.0">
              <emma:interpretation id="{B1075970-CD3D-4998-93F4-4271719E6B92}" emma:medium="tactile" emma:mode="ink">
                <msink:context xmlns:msink="http://schemas.microsoft.com/ink/2010/main" type="inkWord" rotatedBoundingBox="18676,5407 18695,5406 18702,5658 18683,5659"/>
              </emma:interpretation>
              <emma:one-of disjunction-type="recognition" id="oneOf26">
                <emma:interpretation id="interp130" emma:lang="zh-CN" emma:confidence="0">
                  <emma:literal>I</emma:literal>
                </emma:interpretation>
                <emma:interpretation id="interp131" emma:lang="zh-CN" emma:confidence="0">
                  <emma:literal>、</emma:literal>
                </emma:interpretation>
                <emma:interpretation id="interp132" emma:lang="zh-CN" emma:confidence="0">
                  <emma:literal>,</emma:literal>
                </emma:interpretation>
                <emma:interpretation id="interp133" emma:lang="zh-CN" emma:confidence="0">
                  <emma:literal>.</emma:literal>
                </emma:interpretation>
                <emma:interpretation id="interp134" emma:lang="zh-CN" emma:confidence="0">
                  <emma:literal>1</emma:literal>
                </emma:interpretation>
              </emma:one-of>
            </emma:emma>
          </inkml:annotationXML>
          <inkml:trace contextRef="#ctx0" brushRef="#br0" timeOffset="136391.6618">16973 1255 216 0,'0'4'82'0,"0"-4"-44"0,4 7-47 0,-4-1 12 16,4 8-4-16,4 12 2 16,-5 5 0-16,-3 9 6 15,4 3-4-15,-4-2-93 16,0-1 48-16</inkml:trace>
        </inkml:traceGroup>
        <inkml:traceGroup>
          <inkml:annotationXML>
            <emma:emma xmlns:emma="http://www.w3.org/2003/04/emma" version="1.0">
              <emma:interpretation id="{D573DFA3-F73C-46C0-9096-FB6B5C5D9914}" emma:medium="tactile" emma:mode="ink">
                <msink:context xmlns:msink="http://schemas.microsoft.com/ink/2010/main" type="inkWord" rotatedBoundingBox="18946,5059 19647,5039 19667,5762 18966,5782"/>
              </emma:interpretation>
              <emma:one-of disjunction-type="recognition" id="oneOf27">
                <emma:interpretation id="interp135" emma:lang="zh-CN" emma:confidence="0">
                  <emma:literal>的</emma:literal>
                </emma:interpretation>
                <emma:interpretation id="interp136" emma:lang="zh-CN" emma:confidence="0">
                  <emma:literal>酌</emma:literal>
                </emma:interpretation>
                <emma:interpretation id="interp137" emma:lang="zh-CN" emma:confidence="0">
                  <emma:literal>雨</emma:literal>
                </emma:interpretation>
                <emma:interpretation id="interp138" emma:lang="zh-CN" emma:confidence="0">
                  <emma:literal>闆</emma:literal>
                </emma:interpretation>
                <emma:interpretation id="interp139" emma:lang="zh-CN" emma:confidence="0">
                  <emma:literal>閖</emma:literal>
                </emma:interpretation>
              </emma:one-of>
            </emma:emma>
          </inkml:annotationXML>
          <inkml:trace contextRef="#ctx0" brushRef="#br0" timeOffset="138208.8209">17256 1396 212 0,'4'4'79'0,"-4"-4"-42"0,11-4-32 16,-7-2 25-1,7 2-18-15,4-6 4 16,8 7-11-16,0-7-4 16,-1 6-2-16,-3 4-34 15,0 4 18-15,-11 6-41 16,-1 3 33-16,-14 4-1 16,3 3 15-16,-7 0 6 15,3 0 2-15,-3-6 36 16,7-1-18-16,-4-6 51 15,8 3-37-15,-3-10 0 16,6 0-18-16,5-14-36 0,3 4 13 0,8-20-82 16,4 0 53-16,3-17-66 15,0 4 61-15</inkml:trace>
          <inkml:trace contextRef="#ctx0" brushRef="#br0" timeOffset="137899.9933">17279 1162 172 0,'4'-10'66'0,"-4"10"-36"0,7-7-24 16,-3 0 21-1,0 7-16-15,3-3-1 16,1 3-6-16,-1-4-3 16,5 1 0-16,-1-4 1 15,4 7-1-15,-4-6-1 16,1 6 1-16,-5-4-1 15,1 8 0-15,-4-4-3 16,3 0 2-16,-3 3 1 0,0 4 0 16,3 3 4-16,4 10-2 0,-3 3 6 15,0 4-5-15,-1 10 3 16,1 0-3 0,-8 3-4-16,3-3 0 0,-6-3-28 15,-1-1 16-15,-4-3-89 16,5-3 56-16</inkml:trace>
          <inkml:trace contextRef="#ctx0" brushRef="#br0" timeOffset="137609.0074">17283 1091 156 0,'0'0'60'0,"0"0"-32"0,0 4-17 0,0-1 31 16,3 4-24-16,-3 9 14 16,4 11-19-16,-4 13 1 15,0 4-8-15,0 10 1 16,0-4-4-16,0 0 0 15,0-3-1-15,0-7 7 16,0-6-5-16,0-7-3 16,0-7-2-16,0-7-48 15,4-3 27-15,0-16-94 16,-1-1 64-16,1-13-42 16,0 0 55-16</inkml:trace>
          <inkml:trace contextRef="#ctx0" brushRef="#br0" timeOffset="137393.1078">17354 904 104 0,'4'0'38'0,"-4"0"-20"0,8 0 12 0,-8 0 43 15,0 0-39-15,0 0 8 16,3 3-26-16,-3-3-3 16,4 7-8-16,-4-1 4 15,0 8-6-15,-11 3-25 16,3 6 11-16,-11 4-72 16,8 0 46-16,-8-4-66 15,8 1 59-15</inkml:trace>
          <inkml:trace contextRef="#ctx0" brushRef="#br0" timeOffset="138764.0338">17667 944 192 0,'4'-17'74'0,"-4"17"-40"0,0 0-5 0,0 0 50 15,0 0-43-15,0 3-4 16,0 1-21-16,-4-1-19 16,0 7 5-16,-3 7-3 15,-1 3 4-15,-3 0-14 16,4 0 9-16,-5-3-26 16,8 0 19-16,1-7-14 15,3 3 17-15,3-6-6 16,9 0 11-16,10-7-4 15,5 0 6-15,7-14 9 16,3 4-3-16,-3-10 20 16,-4 7-13-16,-3 3 12 15,-4 3-12-15,-5 0-5 16,-3 4-2-16,-3-1-7 16,-1 8 3-16,-3 3 1 15,-1 3 1-15,1 3 8 16,-1 4-4-16,-7 10 19 15,4 3-14-15,-8 27 6 16,0-4-10-16,-7 14 2 0,4 0-4 0,-8-6 7 16,7-8-6-16,-3-12 27 15,7-8-17-15,-7-6 38 16,7-7-29-16,-7-10 4 16,3 0-16-16,-7-13-20 15,7-1 4-15,-14-16-3 16,3 4 5-16,-8-8 22 15,9 4-11-15,-1-7 13 16,4 7-12-16,0-3-20 16,3 9 5-16,5 1-27 15,7 3 19-15,11 0-3 16,4 6 11-16,12-6-1 16,3 7 4-16,4-7-27 15,-4 3 17-15,-4-6-92 16,-3 6 59-16</inkml:trace>
        </inkml:traceGroup>
        <inkml:traceGroup>
          <inkml:annotationXML>
            <emma:emma xmlns:emma="http://www.w3.org/2003/04/emma" version="1.0">
              <emma:interpretation id="{433777D3-752A-4B23-ADBB-73C6B7DD9389}" emma:medium="tactile" emma:mode="ink">
                <msink:context xmlns:msink="http://schemas.microsoft.com/ink/2010/main" type="inkWord" rotatedBoundingBox="19958,5048 20308,5039 20326,5674 19976,5684"/>
              </emma:interpretation>
              <emma:one-of disjunction-type="recognition" id="oneOf28">
                <emma:interpretation id="interp140" emma:lang="zh-CN" emma:confidence="0">
                  <emma:literal>子</emma:literal>
                </emma:interpretation>
                <emma:interpretation id="interp141" emma:lang="zh-CN" emma:confidence="0">
                  <emma:literal>孑</emma:literal>
                </emma:interpretation>
                <emma:interpretation id="interp142" emma:lang="zh-CN" emma:confidence="0">
                  <emma:literal>孓</emma:literal>
                </emma:interpretation>
                <emma:interpretation id="interp143" emma:lang="zh-CN" emma:confidence="0">
                  <emma:literal>孒</emma:literal>
                </emma:interpretation>
                <emma:interpretation id="interp144" emma:lang="zh-CN" emma:confidence="0">
                  <emma:literal>马</emma:literal>
                </emma:interpretation>
              </emma:one-of>
            </emma:emma>
          </inkml:annotationXML>
          <inkml:trace contextRef="#ctx0" brushRef="#br0" timeOffset="139680.4502">18255 897 176 0,'8'3'68'0,"-8"-3"-36"0,23 4-40 0,-12-4 15 16,4 0-7-16,4 0 5 15,3 0-3-15,5 0-1 16,3 0 0-16,-4 0 5 16,1 0-3-16,-8 0 1 15,-4 3-2-15,-8 4 3 16,-3 3-3-16,-12 3 4 15,1 4-4-15,-8 3-3 16,0 0 0-16,0 0-8 16,3-3 5-16,5-4-5 15,3 1 5-15,0-4 0 16,8 0 2-16,4-3 2 0,3 3 0 16,4 0-3-16,4 3 2 0,-4 4 1 15,4 6 0-15,-4 7 6 16,0 4-3-16,-8 10 12 15,5-4-8-15,-8-3 29 16,-1-4-19-16,-6-3 38 16,-1-3-31-16,-8-7 28 15,1 0-30-15,-4-3 26 16,4-4-27-16,-4-6 22 16,7 3-24-16,-7-6 7 15,8-1-15-15,-9-6-6 16,9-1-3-16,-8-9-9 15,4-1 4-15,-12-16-8 16,4 3 7-16,-7-6-12 16,7 6 9-16,-4 0-12 15,12 11 11-15,0-5-16 16,3 11 14-16,0 0-13 16,8 4 13-16,12-4-4 15,3 6 9-15,15-6 5 16,8 3 0-16,7-3-39 15,0 4 21-15,0-4-79 16,1 6 55-16,-9-2-87 16,-6 6 73-16</inkml:trace>
        </inkml:traceGroup>
        <inkml:traceGroup>
          <inkml:annotationXML>
            <emma:emma xmlns:emma="http://www.w3.org/2003/04/emma" version="1.0">
              <emma:interpretation id="{ACB7FAFA-57FA-4A44-83B4-594A1141DC36}" emma:medium="tactile" emma:mode="ink">
                <msink:context xmlns:msink="http://schemas.microsoft.com/ink/2010/main" type="inkWord" rotatedBoundingBox="20458,4710 21276,4687 21301,5595 20484,5617"/>
              </emma:interpretation>
              <emma:one-of disjunction-type="recognition" id="oneOf29">
                <emma:interpretation id="interp145" emma:lang="zh-CN" emma:confidence="0">
                  <emma:literal>浪</emma:literal>
                </emma:interpretation>
                <emma:interpretation id="interp146" emma:lang="zh-CN" emma:confidence="0">
                  <emma:literal>流</emma:literal>
                </emma:interpretation>
                <emma:interpretation id="interp147" emma:lang="zh-CN" emma:confidence="0">
                  <emma:literal>混</emma:literal>
                </emma:interpretation>
                <emma:interpretation id="interp148" emma:lang="zh-CN" emma:confidence="0">
                  <emma:literal>琉</emma:literal>
                </emma:interpretation>
                <emma:interpretation id="interp149" emma:lang="zh-CN" emma:confidence="0">
                  <emma:literal>虎</emma:literal>
                </emma:interpretation>
              </emma:one-of>
            </emma:emma>
          </inkml:annotationXML>
          <inkml:trace contextRef="#ctx0" brushRef="#br0" timeOffset="140624.3733">18772 1178 132 0,'4'0'49'0,"11"-3"-26"0,0 3-20 0,-4 0 10 15,4 0-11-15,0 0-9 16,0 7 3-16,-3 3-21 16,3 3 15-16,-11 11-10 15,3 6 12-15,-11 3 7 16,4 1 1-16,-3-7 38 15,6-4-21-15,-3-3 61 16,0-3-43-16,0-4 41 16,0-3-44-16,0-3 16 15,4 3-27-15,-4-6 25 16,4-1-26-16,-4-3 34 16,0 0-30-16,0-3 3 15,4-1-16-15,-1-19-55 16,5-1 23-16,0-23-120 15,-1 0 79-15,4-23-111 16,4 10 98-16,27-108 75 31,-19 68 28-31,-8 29 59 16,3 8-47-16,-10 12 47 16,3 14-51-16,-3 4 15 15,-1 9-30-15,-3 1-8 16,0 10-8-16,0-4-10 15,-1 10 2-15,-3-3-10 16,4 7 8-16,-4-7-9 16,4 10 8-16,0-4-24 15,3 4 17-15,-3 0-45 16,4 4 33-16,-1-1-94 16,1 4 66-16,-8-4-53 15,0 0 62-15</inkml:trace>
          <inkml:trace contextRef="#ctx0" brushRef="#br0" timeOffset="140084.9075">18832 863 244 0,'12'-3'90'0,"-12"3"-48"0,18 7-58 15,-10-4 12 1,3 4-1-16,4 3 0 16,0 0 3-16,1 0-51 15,2 3 29-15,-6 1-83 16,3 3 60-16,-4 3-20 0</inkml:trace>
          <inkml:trace contextRef="#ctx0" brushRef="#br0" timeOffset="140851.2362">18972 759 140 0,'-4'4'55'0,"4"-4"-30"0,0 3-3 16,0-3 34 0,0 0-31-16,4 0 6 15,0 4-20-15,3-4 5 16,4 0-9-16,12 0 9 15,3 0-9-15,5 0 5 16,2 0-7-16,1-4-7 16,0 4 1-16,-3-3-42 15,-1 3 24-15,-11-4-85 16,-1 8 58-16,-6-4-56 0,-5 0 59 0</inkml:trace>
          <inkml:trace contextRef="#ctx0" brushRef="#br0" timeOffset="142413.3402">18994 1195 108 0,'4'4'44'0,"-4"-4"-24"0,15 16 1 0,-7-9 26 16,-1 3-26-16,1 10 6 16,3 4-17-16,-3 2 3 15,-1 1-8-15,1-7 11 16,-1 0-9-16,-3-6 14 16,0-1-12-16,-4-9 9 15,0-1-10-15,0-3-33 16,0 0 13-16,0-13-40 15,0-1 30-15,0-13 25 16,0 7 0-16,0-3 52 16,4 6-31-16,-1 0 5 15,1 11-17-15,-4-1-17 16,4 3 3-16,0 8 2 16,3 3 0-16,-3 6 9 15,0 7-5-15,0 0 8 16,-1 0-8-16,-3-3 3 0,4-4-4 15,-4-6 0-15,4 3-1 0,0-17-26 16,-1 1 13-16,5-21-15 16,7 4 15-16,0-11 8 15,0 7 2-15,-3-3 21 16,-1 7-11-16,-4-1 19 16,5 11-16-16,-9-4-11 15,5 10-1-15,-4 4-10 16,0 3 6-16,-1 7 1 15,1 6 3-15,4 14 0 16,-1 6 0-16,1 4 2 16,-1 0-1-16,5-3 2 15,3-1-2-15,3-9 13 16,1-4-8-16,8-7 24 16,-1-3-17-16,0-3 14 15,-3 0-16-15,0-11 17 16,-1 4-16-16,-3-7 35 15,0 4-26-15,-8-7 30 16,4 0-29-16,-7-10 2 16,3 0-14-16,-7-10-48 15,0 3 20-15,-12-10-139 16,5 7 87-16,-9-14-134 16,8 7 116-16</inkml:trace>
          <inkml:trace contextRef="#ctx0" brushRef="#br0" timeOffset="141661.9649">19134 904 252 0,'0'-7'93'0,"0"7"-50"0,0 3-41 0,0 1 8 16,0-1-7-16,-4 0-16 16,4 7 7-16,-4 7-2 15,1 3 5-15,-5 0 2 16,8 4 1-16,-8-7 4 15,8-1-2-15,-3-6 8 16,3 4-6-16,-4-8 8 16,8 5-8-16,-1-11 12 15,1 3-9-15,0-10 10 16,7 4-10-16,4-11 5 16,0 4-7-16,-3-6 4 15,3 2-5-15,-4-3-2 16,4 7-1-16,-7-3-8 15,3 6 4-15,-3-3-8 16,-1 7 7-16,-3-4-7 16,4 4 6-16,-5-1-9 15,5 8 9-15,-1-1-3 16,1 4 5-16,-1 0 6 16,5 6-1-16,-1 0 6 15,4 4-5-15,-7-3-21 0,3 2 10 16,-7-2-77-16,0 2 47 15,-8-2-80-15,0-1 67 0</inkml:trace>
        </inkml:traceGroup>
        <inkml:traceGroup>
          <inkml:annotationXML>
            <emma:emma xmlns:emma="http://www.w3.org/2003/04/emma" version="1.0">
              <emma:interpretation id="{067FB73F-4946-471E-9D81-807305C2D7CB}" emma:medium="tactile" emma:mode="ink">
                <msink:context xmlns:msink="http://schemas.microsoft.com/ink/2010/main" type="inkWord" rotatedBoundingBox="21267,4810 21997,4789 22026,5840 21296,5861"/>
              </emma:interpretation>
              <emma:one-of disjunction-type="recognition" id="oneOf30">
                <emma:interpretation id="interp150" emma:lang="zh-CN" emma:confidence="0">
                  <emma:literal>形</emma:literal>
                </emma:interpretation>
                <emma:interpretation id="interp151" emma:lang="zh-CN" emma:confidence="0">
                  <emma:literal>杉</emma:literal>
                </emma:interpretation>
                <emma:interpretation id="interp152" emma:lang="zh-CN" emma:confidence="0">
                  <emma:literal>坡</emma:literal>
                </emma:interpretation>
                <emma:interpretation id="interp153" emma:lang="zh-CN" emma:confidence="0">
                  <emma:literal>坮</emma:literal>
                </emma:interpretation>
                <emma:interpretation id="interp154" emma:lang="zh-CN" emma:confidence="0">
                  <emma:literal>坫</emma:literal>
                </emma:interpretation>
              </emma:one-of>
            </emma:emma>
          </inkml:annotationXML>
          <inkml:trace contextRef="#ctx0" brushRef="#br0" timeOffset="142876.5301">19575 1068 196 0,'49'-7'74'0,"-49"7"-40"0,79-17-29 0,-49 7 21 15,1 7-16-15,6-7 2 16,-3 3-8-16,-7-3-35 16,-1 7 17-16,-11-7-97 15,-4 6 62-15</inkml:trace>
          <inkml:trace contextRef="#ctx0" brushRef="#br0" timeOffset="143072.0521">19688 900 176 0,'-4'0'68'0,"4"0"-36"0,4 10-35 0,-4-3 18 16,4 0-11-16,-4 13 14 16,4 3-10-16,-4 14 7 15,3 0-8-15,-3 10 4 16,4 0-6-16,0 3 7 15,0-10-8-15,-1-10-3 16,1-6-2-16,-4-17-48 16,4-4 27-16,0-16-90 15,0-1 63-15</inkml:trace>
          <inkml:trace contextRef="#ctx0" brushRef="#br0" timeOffset="143267.5704">19730 924 140 0,'3'0'55'0,"-3"0"-30"0,12 10-16 0,-5-4 36 31,1 1-25-31,3 10 30 0,4 3-29 0,-4 14 21 16,1 2-25-16,-5 21 5 15,1 4-13-15,-1 2-1 16,5-2-5-16,-5-8-8 16,5-9 2-16,-5-11-60 15,4-6 34-15,-3-13-107 16,3-8 77-16</inkml:trace>
          <inkml:trace contextRef="#ctx0" brushRef="#br0" timeOffset="142712.0933">19748 679 176 0,'8'3'66'0,"-8"-3"-36"0,41 14-31 16,-25-4 19-1,2 7-12-15,5 3 6 16,0 0-7-16,3-3 2 16,0-4-4-16,-7 0-88 15,-4 1 47-15,-15-1-74 16,0 4 65-16</inkml:trace>
          <inkml:trace contextRef="#ctx0" brushRef="#br0" timeOffset="143883.8393">20141 646 220 0,'7'-4'85'0,"1"8"-46"0,-1 2-39 15,1 1 18-15,-1 0-10 16,1 6-2-16,-1 21 5 16,-3 2 3-16,-8 5-7 15,-7 2 5-15,-4 7 1 0,-4-6 7 16,-11-7 2-16,11-7-9 16,-4-6-3-16,8-4-2 15,0-7 0-15,8-3-2 16,-1 0 1-16,20-3-20 15,3-4 8-15,3 1 1 16,9-4 0 0,-5 0 3-16,1 3-1 0,-4 0-2 15,-4 1 3-15,-7 2 0 16,-5 4 1-16,-6 0 2 16,-9 4-1-16,-3 6-1 15,4-7 3-15,0 1 0 16,3-4-19-1,4 0 9-15,0-3-7 16,4 3 9-16,4-4 5 16,4 1 0-16,3-4 3 15,8 1-2-15,0-1-3 16,0 4 1-16,-1-4-1 16,5 4 0-16,-8 3 2 15,4 3 0-15,-8 4 13 16,4 3-7-16,-11 4 30 15,0 2-19-15,-12 1 22 16,5 3-22-16,-16 4 12 16,4-4-18-16,-8 4 8 15,4-4-11-15,-3-3 0 16,3-1-5-16,0-6-2 16,4 1 0-16,0-5-45 15,3-2 24-15,1-4-131 16,4-3 84-16</inkml:trace>
        </inkml:traceGroup>
        <inkml:traceGroup>
          <inkml:annotationXML>
            <emma:emma xmlns:emma="http://www.w3.org/2003/04/emma" version="1.0">
              <emma:interpretation id="{4A46454F-ACBF-4204-B31F-D8C2AB4CFEAC}" emma:medium="tactile" emma:mode="ink">
                <msink:context xmlns:msink="http://schemas.microsoft.com/ink/2010/main" type="inkWord" rotatedBoundingBox="22345,5622 22368,5621 22369,5638 22346,5639"/>
              </emma:interpretation>
              <emma:one-of disjunction-type="recognition" id="oneOf31">
                <emma:interpretation id="interp155" emma:lang="zh-CN" emma:confidence="0">
                  <emma:literal>,</emma:literal>
                </emma:interpretation>
                <emma:interpretation id="interp156" emma:lang="zh-CN" emma:confidence="0">
                  <emma:literal>.</emma:literal>
                </emma:interpretation>
                <emma:interpretation id="interp157" emma:lang="zh-CN" emma:confidence="0">
                  <emma:literal>。</emma:literal>
                </emma:interpretation>
                <emma:interpretation id="interp158" emma:lang="zh-CN" emma:confidence="0">
                  <emma:literal>、</emma:literal>
                </emma:interpretation>
                <emma:interpretation id="interp159" emma:lang="zh-CN" emma:confidence="0">
                  <emma:literal>·</emma:literal>
                </emma:interpretation>
              </emma:one-of>
            </emma:emma>
          </inkml:annotationXML>
          <inkml:trace contextRef="#ctx0" brushRef="#br0" timeOffset="144065.1832">20650 1470 428 0,'0'3'162'0,"3"-3"-88"0,1 4-88 0,-4-4 24 15,4 3-34-15,0 0-10 16,-4-3-90-16,0 0-39 16,-4 4 33-16,-15-8 18 15</inkml:trace>
        </inkml:traceGroup>
      </inkml:traceGroup>
    </inkml:traceGroup>
    <inkml:traceGroup>
      <inkml:annotationXML>
        <emma:emma xmlns:emma="http://www.w3.org/2003/04/emma" version="1.0">
          <emma:interpretation id="{D54A38BA-9BC2-4034-B330-F2C95974E2FE}" emma:medium="tactile" emma:mode="ink">
            <msink:context xmlns:msink="http://schemas.microsoft.com/ink/2010/main" type="paragraph" rotatedBoundingBox="1472,6539 21151,6027 21180,7136 1501,76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ACADB5-C6F0-49DE-8C66-14E530B936D8}" emma:medium="tactile" emma:mode="ink">
              <msink:context xmlns:msink="http://schemas.microsoft.com/ink/2010/main" type="line" rotatedBoundingBox="1472,6539 21151,6027 21180,7136 1501,7648"/>
            </emma:interpretation>
          </emma:emma>
        </inkml:annotationXML>
        <inkml:traceGroup>
          <inkml:annotationXML>
            <emma:emma xmlns:emma="http://www.w3.org/2003/04/emma" version="1.0">
              <emma:interpretation id="{D30EA80A-CEA8-4237-863A-6A57AE84D6B9}" emma:medium="tactile" emma:mode="ink">
                <msink:context xmlns:msink="http://schemas.microsoft.com/ink/2010/main" type="inkWord" rotatedBoundingBox="1474,6602 2007,6588 2030,7478 1497,7492"/>
              </emma:interpretation>
              <emma:one-of disjunction-type="recognition" id="oneOf32">
                <emma:interpretation id="interp160" emma:lang="zh-CN" emma:confidence="0">
                  <emma:literal>考</emma:literal>
                </emma:interpretation>
                <emma:interpretation id="interp161" emma:lang="zh-CN" emma:confidence="0">
                  <emma:literal>老</emma:literal>
                </emma:interpretation>
                <emma:interpretation id="interp162" emma:lang="zh-CN" emma:confidence="0">
                  <emma:literal>寿</emma:literal>
                </emma:interpretation>
                <emma:interpretation id="interp163" emma:lang="zh-CN" emma:confidence="0">
                  <emma:literal>君</emma:literal>
                </emma:interpretation>
                <emma:interpretation id="interp164" emma:lang="zh-CN" emma:confidence="0">
                  <emma:literal>孝</emma:literal>
                </emma:interpretation>
              </emma:one-of>
            </emma:emma>
          </inkml:annotationXML>
          <inkml:trace contextRef="#ctx0" brushRef="#br0" timeOffset="162935.4815">11 2583 236 0,'-4'0'90'0,"8"0"-48"0,-4 0-40 0,0 0 17 15,0 0-17-15,0 0-3 16,0 0-2-16,7 0 1 16,5 0 1-16,3 0 1 0,7-4 0 15,5 1 0-15,7 0 2 16,-4-1-3-16,-4 1-2 15,-7 0-20-15,-8 9-34 16,-18 4 3-16,-12 7-30 16</inkml:trace>
          <inkml:trace contextRef="#ctx0" brushRef="#br0" timeOffset="163129.3093">-83 2807 144 0,'0'0'55'0,"3"0"-30"0,5 0-21 15,3 0 13-15,8 0 1 16,7-3 1-16,8-4-8 16,15-3-2-16,-3 0-5 15,-5 0-1-15,-3-7 1 0,-8 7 0 16,-7 7 0-16,-5-1-11 0,-6 1-3 16,-8 0-35-1,-8 3-57-15,-15 0 14 16</inkml:trace>
          <inkml:trace contextRef="#ctx0" brushRef="#br0" timeOffset="163387.0889">-8 2519 112 0,'4'0'44'0,"-4"0"-24"0,4 7-21 0,-1-1 9 15,1 4 1-15,0 7 5 16,0 7-4-16,-1 9 0 0,-3 1-4 16,4-4-1-16,0-3-3 15,0-4-2-15,-4-6 3 0,0-4 0 16,3-3 1-16,1-6-5 16,4-8 1-16,-1-16-42 15,5 0-45 1,-1-7 20-16</inkml:trace>
          <inkml:trace contextRef="#ctx0" brushRef="#br0" timeOffset="163625.5797">192 2449 108 0,'0'0'41'0,"19"-10"-22"0,-12 16-5 16,-7-6 17-16,0 0-4 0,0 10 1 16,4 4 2-16,-4 9 4 15,-8 7-19-15,-7 11 7 0,-3 5 5 16,-9 11-9-16,-7 7-2 15,-4 17-9-15,-3-1-3 16,0-10 0-16,-5 1 0 16,9-8 0-16,3-9 2 15,3-14-19-15,9-6-8 16,7-7-16-16,0-7-7 16,7-7-104-1,16-33 39 1</inkml:trace>
          <inkml:trace contextRef="#ctx0" brushRef="#br0" timeOffset="164164.8239">37 2874 116 0,'0'0'44'0,"0"4"-24"0,0 9-13 16,0-3 13-16,-4 3-1 15,1 11 3-15,-1 9-14 16,0 1-5-16,0-1-2 16,4-2-1-16,0-8 2 0,0-3-1 15,4-3 2-15,0-4-4 16,3-3-2-16,1-3 6 16,0-7 3-16,7-3 3 15,0-4 2-15,0-3-3 0,0 0 0 16,4-10-7-1,-4 6-5-15,4 4-1 16,-4 7 1-16,0 3-1 16,-4 0 4-16,0 7 0 15,1 3 3-15,-5 3 3 16,1 7 7-16,-4 0 2 16,-1 0 1-16,-3 4 4 15,0-1-2-15,-3 1-1 16,-5-4 3-16,1-3 2 15,-1-4 2-15,4-3 3 16,0-3 1-16,1 0 3 16,-1-1-7-16,0-2-2 0,0-1-3 15,4-3 0-15,0 0-3 16,0 0 1-16,-3 0-9 16,-5 0-2-16,1 0-25 15,-1 0-12-15,-3-10-41 16,3-10-16-16,1 0-17 15,-1-4-44 1,0-3 42-16</inkml:trace>
          <inkml:trace contextRef="#ctx0" brushRef="#br0" timeOffset="164330.2641">67 3028 148 0,'-3'-6'55'0,"-1"6"-30"0,4 0-29 16,4-7 69-16,-1 0-17 15,1 4-24-15,4-4-17 16,3 1-6-16,12-5-2 0,11 1 1 15,0 0 2-15,-1 0 1 16,-2 0-15-16,-5 0-4 16,-7 3-16-16,-4 1-6 15,-4-1-47 1</inkml:trace>
        </inkml:traceGroup>
        <inkml:traceGroup>
          <inkml:annotationXML>
            <emma:emma xmlns:emma="http://www.w3.org/2003/04/emma" version="1.0">
              <emma:interpretation id="{00812CE6-A4A6-4006-8FDB-E0A0640BF536}" emma:medium="tactile" emma:mode="ink">
                <msink:context xmlns:msink="http://schemas.microsoft.com/ink/2010/main" type="inkWord" rotatedBoundingBox="2217,6520 2892,6503 2919,7534 2244,7551"/>
              </emma:interpretation>
              <emma:one-of disjunction-type="recognition" id="oneOf33">
                <emma:interpretation id="interp165" emma:lang="zh-CN" emma:confidence="0">
                  <emma:literal>捻</emma:literal>
                </emma:interpretation>
                <emma:interpretation id="interp166" emma:lang="zh-CN" emma:confidence="0">
                  <emma:literal>惚</emma:literal>
                </emma:interpretation>
                <emma:interpretation id="interp167" emma:lang="zh-CN" emma:confidence="0">
                  <emma:literal>㨰</emma:literal>
                </emma:interpretation>
                <emma:interpretation id="interp168" emma:lang="zh-CN" emma:confidence="0">
                  <emma:literal>隐</emma:literal>
                </emma:interpretation>
                <emma:interpretation id="interp169" emma:lang="zh-CN" emma:confidence="0">
                  <emma:literal>㧼</emma:literal>
                </emma:interpretation>
              </emma:one-of>
            </emma:emma>
          </inkml:annotationXML>
          <inkml:trace contextRef="#ctx0" brushRef="#br0" timeOffset="166762.9589">1100 3095 176 0,'8'-6'66'0,"0"9"-36"0,-1 0-22 0,1 1 18 16,3 2-6-16,0 1 0 16,4 3-2-16,-3 4-2 0,-1-4-8 15,0 0-40-15,-3-4-19 0,-8-6-47 16</inkml:trace>
          <inkml:trace contextRef="#ctx0" brushRef="#br0" timeOffset="165276.7513">524 2764 108 0,'3'-7'41'0,"12"4"-22"0,19-18-7 0,-15 11 16 16,11-3-12-16,12 0-3 15,3-1-2-15,0 1 3 16,1-1-8-16,-5 4-1 0,-3 4 1 16,-8 2-3-16,0 1 0 15,-11 3 5-15,-8 3 5 0,-11 7 10 16,-11 7 6-16,-8 3-22 16,-11 0-10-16,-15 4-29 15,-4-1-10-15,0 1-42 16,3-8-23-1,9-2 50-15</inkml:trace>
          <inkml:trace contextRef="#ctx0" brushRef="#br0" timeOffset="165020.0997">652 2365 192 0,'4'0'74'0,"-4"3"-40"0,3 0-44 0,1 4 9 16,0 0 2-16,0 20 4 0,-1 3 0 16,1 3 2-16,0 1-4 15,0-4-2-15,0-6 2 0,-1-1 2 16,-3-10 4-16,0-3-4 16,0 0-1-16,0-3-18 15,0-7-7-15,0-3-28 16,0-4-26-1,0-3 26-15,0 0 32 16,0 3 18-16,0 1 29 16,0 2 11-16,0 1-6 15,0 0-1-15,4-1-13 16,4 1-3-16,3-4-10 16,12-3-5-16,-1 3-2 0,1-3 1 15,-1 4 1-15,-3 2-32 0,-4 1-13 16,-7 3-34-1</inkml:trace>
          <inkml:trace contextRef="#ctx0" brushRef="#br0" timeOffset="165599.0445">561 2787 116 0,'12'-10'44'0,"-5"7"-24"0,1-1 3 16,-8 4 18-16,0 0-13 15,3 0-5-15,-3 0-10 16,4 0-1-16,4 4-7 15,-1 2 1-15,1 4 4 0,-4 11 3 0,-1 12 2 16,1 27 0-16,-4 1 1 16,0 6-6-16,0 0-2 15,0-7-4-15,0-6-3 16,4-7 2-16,0-11 2 16,-1-5 0-16,1-8 2 15,-4-6-2-15,0-4 2 16,0-3-4-16,0-3 0 15,0-10-30-15,-4-7-14 16,1-10-67 0,-1-14-42-16,0-3 70 15</inkml:trace>
          <inkml:trace contextRef="#ctx0" brushRef="#br0" timeOffset="165742.5158">637 2891 152 0,'3'0'57'0,"5"-3"-30"0,7-7-14 15,-4 6 17-15,8-3-15 16,11-3-6-16,1-3-3 16,3 0-2-16,-1-1-2 15,-2 1 1-15,-5 3 2 0,-7 0-11 16,-4 3-5-16,-4 4-59 16,-7-4-42-1,-4 4 41-15</inkml:trace>
          <inkml:trace contextRef="#ctx0" brushRef="#br0" timeOffset="166655.6753">746 3129 184 0,'0'-3'68'0,"0"9"-36"0,4-6-26 16,-4 0 15-16,0 4-11 15,-4 6-3-15,0 3 2 16,1 4 4-16,-1 13-7 16,4-3-8-16,0-4-1 0,7-3 1 0,-3-6 3 15,0-4 11 1,0 3-7-16,-4-9 14 16,3 2-11-16,-3-9-21 15,0 0 6-15,0-11-62 16,0 4 39-16,4-13-43 15,4 3 43-15,-1-7 10 16,1 7 13-16,-1-4 30 16,1 11-12-16,-4-4 24 15,-1 10-20-15,1-3 17 16,4 7-18-16,-5 0 14 16,5 3-15-16,0 3 10 15,3 4-13-15,0 3 6 16,4 3-9-16,-3 0-2 15,-1 4-3-15,0 0-2 16,0 0 1-16,1 0 3 16,-1-1-2-16,0-6 19 15,1 0-12-15,-1-6 12 16,4-1-12-16,-4-3 2 16,5 3-7-16,-9-3 7 15,1 0-7-15,-8-6-39 16,3 2 19-16,-10-9-75 15,-1 0 50-15,-7-8-21 16,8 5 37-16,-8-4 38 0,3 3-5 16,1 0 42-16,3 4-27 15,1 3 4-15,3 3-16 16,4 0-7-16,0 4-5 0,0 0-2 16,0 3 2-16,4 6 0 15,0 1-39-15,-1 3-18 16,1-3-23-16,4-4-8 15</inkml:trace>
          <inkml:trace contextRef="#ctx0" brushRef="#br0" timeOffset="166000.3032">886 2733 228 0,'0'-6'85'0,"0"6"-46"0,3 0-41 0,1 6 14 16,-4 1-13-16,0 7-1 15,0 6 4-15,-4 10 4 16,4 3-3-16,0-3-2 0,0 4 0 16,4-11-1-16,0-9 2 15,0 3-3-15,-1-4 0 16,5-16 3-1,3-4 8-15,1-3 3 16,-5 0-6-16,1 3-2 16,-1 0 1-16,-3 1 3 15,0 2-28-15,-4 1-12 16,0 3-20-16,-4 3-9 0,-4 4 0 16,1 0-28-1,-1 0 23-15</inkml:trace>
        </inkml:traceGroup>
        <inkml:traceGroup>
          <inkml:annotationXML>
            <emma:emma xmlns:emma="http://www.w3.org/2003/04/emma" version="1.0">
              <emma:interpretation id="{BEF6BC2D-5D2D-4988-8097-FD791CD7DD0B}" emma:medium="tactile" emma:mode="ink">
                <msink:context xmlns:msink="http://schemas.microsoft.com/ink/2010/main" type="inkWord" rotatedBoundingBox="3440,6822 3847,6811 3860,7317 3453,7328"/>
              </emma:interpretation>
              <emma:one-of disjunction-type="recognition" id="oneOf34">
                <emma:interpretation id="interp170" emma:lang="zh-CN" emma:confidence="0">
                  <emma:literal>n</emma:literal>
                </emma:interpretation>
                <emma:interpretation id="interp171" emma:lang="zh-CN" emma:confidence="0">
                  <emma:literal>x</emma:literal>
                </emma:interpretation>
                <emma:interpretation id="interp172" emma:lang="zh-CN" emma:confidence="0">
                  <emma:literal>几</emma:literal>
                </emma:interpretation>
                <emma:interpretation id="interp173" emma:lang="zh-CN" emma:confidence="0">
                  <emma:literal>u</emma:literal>
                </emma:interpretation>
                <emma:interpretation id="interp174" emma:lang="zh-CN" emma:confidence="0">
                  <emma:literal>乄</emma:literal>
                </emma:interpretation>
              </emma:one-of>
            </emma:emma>
          </inkml:annotationXML>
          <inkml:trace contextRef="#ctx0" brushRef="#br0" timeOffset="182902.2056">1741 2854 200 0,'0'-3'74'0,"0"3"-40"0,0 0-24 0,0 0 20 16,0 0-18-16,4 0-6 16,4-4-7-16,3 1 0 15,4 0 1-15,4-4 0 0,15 0 2 16,0 4-3-16,-4 3 0 15,-4 3 1-15,-3 4 2 16,0 3 8-16,-8 3 3 16,-4 4 9-16,-3 7 4 15,-5 6-6-15,-6 3 1 16,-1-2-8-16,0-5-3 0,0-2-5 16,0-1-4-16,1-3-7 15,-1-6-4-15,0-1-30 16,0-3-11-16</inkml:trace>
          <inkml:trace contextRef="#ctx0" brushRef="#br0" timeOffset="182451.0509">2134 2663 212 0,'0'-3'82'0,"3"9"-44"0,-6-2-14 0,-1-1 27 16,0 7-22-16,-4 7-6 16,-3 0-8-16,-4 6 0 15,0 7-8-15,0 4-2 0,-4 3-1 16,8 13-2-16,3-3-2 16,1-4-2-16,7-6-1 15,3-3-1-15,5-7 3 16,3-4-2-16,4-3-1 15,0-3-6-15,1-4-4 16,-1-3-10-16,3-6-5 16,-2-4-15-16,-5-4-5 15,0 1-51-15</inkml:trace>
        </inkml:traceGroup>
        <inkml:traceGroup>
          <inkml:annotationXML>
            <emma:emma xmlns:emma="http://www.w3.org/2003/04/emma" version="1.0">
              <emma:interpretation id="{8BFCDBC9-A8A9-4C6D-BDDF-DC9E06FDD2E7}" emma:medium="tactile" emma:mode="ink">
                <msink:context xmlns:msink="http://schemas.microsoft.com/ink/2010/main" type="inkWord" rotatedBoundingBox="4265,6821 4559,6813 4570,7243 4276,7251"/>
              </emma:interpretation>
              <emma:one-of disjunction-type="recognition" id="oneOf35">
                <emma:interpretation id="interp175" emma:lang="zh-CN" emma:confidence="0">
                  <emma:literal>t</emma:literal>
                </emma:interpretation>
                <emma:interpretation id="interp176" emma:lang="zh-CN" emma:confidence="0">
                  <emma:literal>上</emma:literal>
                </emma:interpretation>
                <emma:interpretation id="interp177" emma:lang="zh-CN" emma:confidence="0">
                  <emma:literal>[</emma:literal>
                </emma:interpretation>
                <emma:interpretation id="interp178" emma:lang="zh-CN" emma:confidence="0">
                  <emma:literal>七</emma:literal>
                </emma:interpretation>
                <emma:interpretation id="interp179" emma:lang="zh-CN" emma:confidence="0">
                  <emma:literal>。</emma:literal>
                </emma:interpretation>
              </emma:one-of>
            </emma:emma>
          </inkml:annotationXML>
          <inkml:trace contextRef="#ctx0" brushRef="#br0" timeOffset="183982.967">2567 2894 164 0,'8'0'63'0,"3"0"-34"0,12 0-10 0,-12 0 23 16,8 0-19-16,11 0-5 15,0 0-9-15,0 0-4 16,0-3-2-16,-3 3 0 0,-5 0 0 16,-3 0 1-16,-4 0 0 15,-3 0 0-15,-5 0 0 16,-7-3-33-16,-4-4-13 0,-3 7-58 16</inkml:trace>
          <inkml:trace contextRef="#ctx0" brushRef="#br0" timeOffset="183758.634">2699 2697 172 0,'0'-21'66'0,"0"18"-36"0,0-4 11 0,0 7 31 15,0 0-10-15,0 4-3 16,-4-1-34-16,-3 7-15 16,-1 4-7-16,-7 2-8 0,0 8-1 15,-4 3 0-15,4 3 2 0,4 3-1 16,0 1 4-16,7 3-5 15,4 3 2-15,4-3 0 16,3-7 2-16,4-3-4 16,4-4 2-16,1-6-7 15,-1-7-1-15,3-3-2 16,1-4-1-16,0 0-12 16,0-3-3-16,-4-26-136 31,0-1 49-31</inkml:trace>
        </inkml:traceGroup>
        <inkml:traceGroup>
          <inkml:annotationXML>
            <emma:emma xmlns:emma="http://www.w3.org/2003/04/emma" version="1.0">
              <emma:interpretation id="{3EDDB2E6-3E09-4983-B6B4-94DBC0580B14}" emma:medium="tactile" emma:mode="ink">
                <msink:context xmlns:msink="http://schemas.microsoft.com/ink/2010/main" type="inkWord" rotatedBoundingBox="4848,6572 5435,6556 5456,7378 4869,7394"/>
              </emma:interpretation>
              <emma:one-of disjunction-type="recognition" id="oneOf36">
                <emma:interpretation id="interp180" emma:lang="zh-CN" emma:confidence="0">
                  <emma:literal>r</emma:literal>
                </emma:interpretation>
                <emma:interpretation id="interp181" emma:lang="zh-CN" emma:confidence="0">
                  <emma:literal>分</emma:literal>
                </emma:interpretation>
                <emma:interpretation id="interp182" emma:lang="zh-CN" emma:confidence="0">
                  <emma:literal>心</emma:literal>
                </emma:interpretation>
                <emma:interpretation id="interp183" emma:lang="zh-CN" emma:confidence="0">
                  <emma:literal>闩</emma:literal>
                </emma:interpretation>
                <emma:interpretation id="interp184" emma:lang="zh-CN" emma:confidence="0">
                  <emma:literal>H</emma:literal>
                </emma:interpretation>
              </emma:one-of>
            </emma:emma>
          </inkml:annotationXML>
          <inkml:trace contextRef="#ctx0" brushRef="#br0" timeOffset="184478.2837">3148 2573 196 0,'0'-4'74'15,"4"8"-40"-15,-1-4-46 0,-3 0 10 0,8 0-2 16,3 3 2-16,4-3 2 15,8-3 2-15,3 3-1 16,1-4-1-16,-1 1 3 0,-3 0-2 16,-5-1 2-16,1 1-4 15,-7-1 0-15,-1 1-37 16,-3 0-58 0,-8 3 8-16</inkml:trace>
          <inkml:trace contextRef="#ctx0" brushRef="#br0" timeOffset="184702.8793">3208 2576 180 0,'-11'3'68'0,"11"7"-36"0,0 0-15 0,0-3 20 16,0 6-4-16,0 8 1 15,4 9-8-15,3 17-4 16,-3 20-12-16,3 13-4 0,1 1-2 16,-1-14 0-16,1-7 2 15,-4-10-1-15,0-13 0 16,-4-10 1-16,0-4 1 15,0-6 5-15,0-3 3 16,0-14-19-16,-4 0-9 16,4-7-54-16,0-10-21 15,0-6-34 1</inkml:trace>
          <inkml:trace contextRef="#ctx0" brushRef="#br0" timeOffset="184943.5188">3253 2841 252 0,'0'0'96'0,"4"0"-52"0,0 3-47 15,-4-3 19-15,7 3-14 16,8 1-1-16,1-1-1 16,2 0 0-16,1 1 0 15,0-4 4-15,0 0 2 0,-4 0 0 16,0 0-1-16,-4 0-1 15,-3 0 0-15,0-4-35 0,-8 4-17 16,0 0-61 0,-4 4-30-16</inkml:trace>
          <inkml:trace contextRef="#ctx0" brushRef="#br0" timeOffset="185437.4325">3461 2606 156 0,'0'0'60'0,"3"0"-32"0,5-3-35 0,0 3 8 16,7 0-2-16,0 0 0 15,4-4 1-15,7 1 2 16,4-4-1-16,0 4 2 0,-3-4 0 15,-5 4-54 1,-7 0-41-16,-3-1 34 16</inkml:trace>
          <inkml:trace contextRef="#ctx0" brushRef="#br0" timeOffset="185649.0755">3721 2405 256 0,'0'0'96'0,"0"3"-52"0,0-3-36 16,0 0 24-16,0 10-20 16,0 7-6-16,0 7-2 15,0 9 1-15,0 4-2 16,4 3 0-16,-1-3 1 0,-3-3 0 16,4-4 0-16,0-3-9 15,-4-4-4-15,0-6-44 16,4-4-20-16,-4-3-39 15</inkml:trace>
        </inkml:traceGroup>
        <inkml:traceGroup>
          <inkml:annotationXML>
            <emma:emma xmlns:emma="http://www.w3.org/2003/04/emma" version="1.0">
              <emma:interpretation id="{6666D6EE-BA4D-40B6-80E0-3F1EDCE80E19}" emma:medium="tactile" emma:mode="ink">
                <msink:context xmlns:msink="http://schemas.microsoft.com/ink/2010/main" type="inkWord" rotatedBoundingBox="6089,6621 6232,7489 5742,7570 5599,6702"/>
              </emma:interpretation>
              <emma:one-of disjunction-type="recognition" id="oneOf37">
                <emma:interpretation id="interp185" emma:lang="zh-CN" emma:confidence="0">
                  <emma:literal>7</emma:literal>
                </emma:interpretation>
                <emma:interpretation id="interp186" emma:lang="zh-CN" emma:confidence="0">
                  <emma:literal>叼</emma:literal>
                </emma:interpretation>
                <emma:interpretation id="interp187" emma:lang="zh-CN" emma:confidence="0">
                  <emma:literal>州</emma:literal>
                </emma:interpretation>
                <emma:interpretation id="interp188" emma:lang="zh-CN" emma:confidence="0">
                  <emma:literal>凹</emma:literal>
                </emma:interpretation>
                <emma:interpretation id="interp189" emma:lang="zh-CN" emma:confidence="0">
                  <emma:literal>川</emma:literal>
                </emma:interpretation>
              </emma:one-of>
            </emma:emma>
          </inkml:annotationXML>
          <inkml:trace contextRef="#ctx0" brushRef="#br0" timeOffset="186055.0593">3989 2552 108 0,'-4'-10'41'0,"4"10"-22"0,-4-6-5 0,4 6 15 16,0 0 3-16,0 0 4 0,0 0-5 15,0 0-1-15,0 0-17 16,-4 3-6-16,0 4-2 0,1 6 1 16,-1 4 3-16,0 13 11 15,0 7 5-15,1 0-11 16,-1 6-5-16,4 1-4 16,0-4 1-16,0-3-5 15,4 7-1-15,-1-1 0 16,5-9 0-16,-1-7-25 15,5-7-8-15,-1-17-23 16,0-13-7-16,1-3-31 16</inkml:trace>
          <inkml:trace contextRef="#ctx0" brushRef="#br0" timeOffset="186683.9477">4117 2583 220 0,'0'0'82'0,"3"-4"-44"0,-3 4-22 0,0 0 24 16,0 0-21-16,4 7-5 15,-4 3-9-15,0 7-4 16,0 13 0-16,4 0-1 0,0 0 2 16,3 0-1-16,1 1-1 15,-1-8 1-15,1-3 1 16,0-3-3-16,-1-7 0 0,4-7 1 15,8-9 2-15,-4-4 1 16,4-7 1-16,-4-7 0 16,0-6 2-16,-3 0-3 15,-5 0-2-15,1 6 8 16,-1 1 6-16,-3 6-3 16,0 0 1-16,-4 4-8 15,4 3-3-15,-1 3 1 16,1 1 0-16,-4 2 1 15,0 1 0-15,0 0 2 16,0 3 1-16,0 0-8 16,4 10-1-1,0 6 2-15,-4 8 2 0,3 6 4 16,-3 7-3-16,4 16 0 16,0 25-1-16,0 5-2 15,-4 4 7-15,0-3 3 16,0-7-8-16,0-10-2 15,0-13-1-15,-4-14 0 16,0-10 23-16,-7-6 12 16,0-11-11-16,-16-6-2 15,-3-4-7-15,4-6-1 16,-1-4 1-16,8-3 4 16,4-13-17-16,12-4-7 15,6-7-4-15,20-6 0 16,7-13 1-16,4-1 3 0,4 0-38 15,3 4-18-15,4 3-52 16,-7 7-21-16,-4 0 6 16</inkml:trace>
        </inkml:traceGroup>
        <inkml:traceGroup>
          <inkml:annotationXML>
            <emma:emma xmlns:emma="http://www.w3.org/2003/04/emma" version="1.0">
              <emma:interpretation id="{818EE488-FB6A-4D07-A982-CAB8376A8B1C}" emma:medium="tactile" emma:mode="ink">
                <msink:context xmlns:msink="http://schemas.microsoft.com/ink/2010/main" type="inkWord" rotatedBoundingBox="6320,6689 6479,7170 6296,7231 6136,6750"/>
              </emma:interpretation>
              <emma:one-of disjunction-type="recognition" id="oneOf38">
                <emma:interpretation id="interp190" emma:lang="zh-CN" emma:confidence="0">
                  <emma:literal>)</emma:literal>
                </emma:interpretation>
                <emma:interpretation id="interp191" emma:lang="zh-CN" emma:confidence="0">
                  <emma:literal>〉</emma:literal>
                </emma:interpretation>
                <emma:interpretation id="interp192" emma:lang="zh-CN" emma:confidence="0">
                  <emma:literal>'</emma:literal>
                </emma:interpretation>
                <emma:interpretation id="interp193" emma:lang="zh-CN" emma:confidence="0">
                  <emma:literal>’</emma:literal>
                </emma:interpretation>
                <emma:interpretation id="interp194" emma:lang="zh-CN" emma:confidence="0">
                  <emma:literal>,</emma:literal>
                </emma:interpretation>
              </emma:one-of>
            </emma:emma>
          </inkml:annotationXML>
          <inkml:trace contextRef="#ctx0" brushRef="#br0" timeOffset="187314.6243">4501 2576 184 0,'12'0'68'0,"-24"0"-36"0,20 0-22 16,-8 0 20-16,0 0-20 16,0 0-7-16,0 0-3 15,7 3 1-15,5 4 0 16,3 6 15-16,7 4 6 0,5 10-2 16,3 0-1-16,-4 0-3 0,-3 3 0 15,-4 3 5-15,-8 4 1 16,-3 0 2-16,-8 7 0 15,-12 9-7-15,-7-9 0 16,-3-4-52-16,-5-7-21 16,-10-2-91-1</inkml:trace>
        </inkml:traceGroup>
        <inkml:traceGroup>
          <inkml:annotationXML>
            <emma:emma xmlns:emma="http://www.w3.org/2003/04/emma" version="1.0">
              <emma:interpretation id="{B925D972-C0BE-4FD7-B4E7-A040DC5FA301}" emma:medium="tactile" emma:mode="ink">
                <msink:context xmlns:msink="http://schemas.microsoft.com/ink/2010/main" type="inkWord" rotatedBoundingBox="6704,6754 7180,6741 7189,7111 6714,7123"/>
              </emma:interpretation>
              <emma:one-of disjunction-type="recognition" id="oneOf39">
                <emma:interpretation id="interp195" emma:lang="zh-CN" emma:confidence="0">
                  <emma:literal>上</emma:literal>
                </emma:interpretation>
                <emma:interpretation id="interp196" emma:lang="zh-CN" emma:confidence="0">
                  <emma:literal>止</emma:literal>
                </emma:interpretation>
                <emma:interpretation id="interp197" emma:lang="zh-CN" emma:confidence="0">
                  <emma:literal>士</emma:literal>
                </emma:interpretation>
                <emma:interpretation id="interp198" emma:lang="zh-CN" emma:confidence="0">
                  <emma:literal>土</emma:literal>
                </emma:interpretation>
                <emma:interpretation id="interp199" emma:lang="zh-CN" emma:confidence="0">
                  <emma:literal>」</emma:literal>
                </emma:interpretation>
              </emma:one-of>
            </emma:emma>
          </inkml:annotationXML>
          <inkml:trace contextRef="#ctx0" brushRef="#br0" timeOffset="191248.7191">5010 2971 124 0,'4'0'46'0,"22"0"-24"0,5-3-8 0,-20 3 15 16,8 0-12-16,7 0-2 15,8-3-11-15,0-1-3 16,15 1-1-16,0 0 0 0,-4-1 2 15,-7 1 1-15,-4 0 1 16,-8-1 0-16,-7 1 0 16,-4 3 24-16,-3-3 11 15,-9-1 3-15,-3 1 1 16,-3 3-34-16,-1-4-14 16,-4 4-31-16,1 0-10 15,-8-3-66-15</inkml:trace>
          <inkml:trace contextRef="#ctx0" brushRef="#br0" timeOffset="190815.0918">5127 2599 160 0,'0'0'60'0,"0"0"-32"0,0 0-17 15,0 0 15-15,0 0-14 16,0 0-7-16,0 0-8 16,4 7-3-16,3 0 3 15,1 6-1-15,0 14 0 0,-1 0 5 16,1 3 3-16,-1 7 1 0,1 0 0 16,-5-4-1-16,1-3 2 15,0-6-3-15,-4-1 0 16,0-9 3-16,0-4 1 15,-4-4-6-15,0-2 0 16,1-4-58 0,-1-4-60-16,4-6 30 15</inkml:trace>
          <inkml:trace contextRef="#ctx0" brushRef="#br0" timeOffset="190980.1198">5199 2777 184 0,'0'0'71'0,"0"0"-38"0,4 0-25 15,-4 0 18-15,3 0-22 16,5 0-8-16,3 0 3 16,4 0 4-16,4 0-1 15,4-3 1-15,-1-1 1 0,1 1-11 16,-12 3-5-16</inkml:trace>
        </inkml:traceGroup>
        <inkml:traceGroup>
          <inkml:annotationXML>
            <emma:emma xmlns:emma="http://www.w3.org/2003/04/emma" version="1.0">
              <emma:interpretation id="{A31E37A8-0480-448E-B6B0-3BC8B0BB79FA}" emma:medium="tactile" emma:mode="ink">
                <msink:context xmlns:msink="http://schemas.microsoft.com/ink/2010/main" type="inkWord" rotatedBoundingBox="7692,6448 8407,6891 8027,7504 7312,7061"/>
              </emma:interpretation>
              <emma:one-of disjunction-type="recognition" id="oneOf40">
                <emma:interpretation id="interp200" emma:lang="zh-CN" emma:confidence="0">
                  <emma:literal>的</emma:literal>
                </emma:interpretation>
                <emma:interpretation id="interp201" emma:lang="zh-CN" emma:confidence="0">
                  <emma:literal>約</emma:literal>
                </emma:interpretation>
                <emma:interpretation id="interp202" emma:lang="zh-CN" emma:confidence="0">
                  <emma:literal>酌</emma:literal>
                </emma:interpretation>
                <emma:interpretation id="interp203" emma:lang="zh-CN" emma:confidence="0">
                  <emma:literal>冊</emma:literal>
                </emma:interpretation>
                <emma:interpretation id="interp204" emma:lang="zh-CN" emma:confidence="0">
                  <emma:literal>肑</emma:literal>
                </emma:interpretation>
              </emma:one-of>
            </emma:emma>
          </inkml:annotationXML>
          <inkml:trace contextRef="#ctx0" brushRef="#br0" timeOffset="193472.5221">5896 2445 128 0,'0'0'49'0,"4"0"-26"0,-4 4-27 15,0-4 3-15,8 3-5 16,-5 14 7-16,-3-1 6 16,-3 11 1-16,-1 3 1 15,-7 7-43-15,-1 3-16 16,-3-3 0-16,0-6 4 16</inkml:trace>
          <inkml:trace contextRef="#ctx0" brushRef="#br0" timeOffset="193757.6728">5851 2646 84 0,'4'-3'33'0,"0"10"-18"0,-4-7-9 0,0 0 9 0,0 0-2 16,3 3 7-1,5 14-5-15,-1 6-1 16,1 1-2-16,3 6-4 15,1 7 0-15,-9 3-5 16,5 17 0-16,-1-3 1 0,-3-8 2 16,0-9 1-16,0-7-3 15,-4-6-1-15,4-4 3 16,-4-7 1-16,0-2 1 16,0-11 0-16,0-7-53 15,0-20-59-15,3-7 18 16</inkml:trace>
          <inkml:trace contextRef="#ctx0" brushRef="#br0" timeOffset="194057.033">5870 2743 132 0,'4'-20'52'0,"-1"17"-28"0,1 0-13 0,0-4 15 16,4 0-6-16,7 1-1 15,3-1-9-15,1 0-4 16,-4 4-3-16,0-1-5 0,-3 1 1 15,-1 3 1-15,0 7 0 16,1 0 0-16,-5 6 2 16,5 0 5-16,-5 4 4 0,1 7-4 15,-1 6-2-15,1 3-2 16,-1 1-3-16,1 6 3 16,-1 0 2-16,-3-6 2 15,0-7 1-15,-4-4-2 16,0-6 1-16,0-4-13 15,-4-3-3-15,0-3-42 16,-3-7-19-16,-4-10-13 16</inkml:trace>
          <inkml:trace contextRef="#ctx0" brushRef="#br0" timeOffset="194327.4178">5893 2864 172 0,'3'-10'66'0,"5"3"-36"0,14-3-22 0,-6 7 16 15,-5 0-17-15,0-1-3 16,0 1-3-16,5 3-1 16,-5 7 0-16,0 6-3 0,-3 7 0 15,-5 14-1-15,-3 6 3 16,0-7-5-16,0-2 0 16,0-5 3-16,0-6 1 15,0-3-1-15,0-7 2 16,0-3 7-16,0-7 6 15,12-10-8-15,-1-14-2 16,0-2-29-16,5-8-11 16,-1-3-36-1,3-10-16-15,1-6 45 16</inkml:trace>
          <inkml:trace contextRef="#ctx0" brushRef="#br0" timeOffset="194881.3063">6254 2546 144 0,'0'-10'55'0,"0"10"-30"0,0 3-14 16,0-3 18-16,0 0-11 15,-3 3 0-15,3 4-10 16,0 0-3-16,-4 10-3 16,-4-1 1-16,-3 4 2 0,0 4-2 15,3-4 0-15,4-3-1 16,1-4 1-16,6-3-7 16,13-13-1-1,2-4 2 1,5-3 3-16,3-3 1 0,1-4-1 15,-1 0 1-15,-3 4-1 16,-1 3-3-16,-3 0 0 16,-4 3-1-16,-3 4 3 15,-1 3-2-15,-3 0 1 16,-1 6 2-16,1 4 2 16,-5 7 3-16,1 13 4 15,0 4 7-15,-4 13 2 16,0 6-3-16,-4 14-1 15,0 0-8-15,1-10-2 16,3-10 0-16,-4-6 2 16,4-11 6-16,-4-7 2 15,0-3 28-15,1-6 12 0,-5-8-10 16,0 1-3-16,-3-7-18 16,-4-7-4-16,-4-3-13 15,-3-13-7-15,3-7-4 16,0 0-2-16,4 3 1 15,3 3 4-15,5 1-8 16,3 3-1-16,4 0-3 16,8 3 1-16,7 0 5 15,4 4 4-15,3 3-2 16,1 0 2-16,-4 3-36 16,0 3-13-16,-4 4-37 15,-8-3-16-15,-3 3 2 16</inkml:trace>
        </inkml:traceGroup>
        <inkml:traceGroup>
          <inkml:annotationXML>
            <emma:emma xmlns:emma="http://www.w3.org/2003/04/emma" version="1.0">
              <emma:interpretation id="{7F0A184D-ED55-4B29-BD95-225F4A9F0A63}" emma:medium="tactile" emma:mode="ink">
                <msink:context xmlns:msink="http://schemas.microsoft.com/ink/2010/main" type="inkWord" rotatedBoundingBox="8556,6648 9163,6775 9067,7232 8461,7105"/>
              </emma:interpretation>
              <emma:one-of disjunction-type="recognition" id="oneOf41">
                <emma:interpretation id="interp205" emma:lang="zh-CN" emma:confidence="0">
                  <emma:literal>切</emma:literal>
                </emma:interpretation>
                <emma:interpretation id="interp206" emma:lang="zh-CN" emma:confidence="0">
                  <emma:literal>圽</emma:literal>
                </emma:interpretation>
                <emma:interpretation id="interp207" emma:lang="zh-CN" emma:confidence="0">
                  <emma:literal>场</emma:literal>
                </emma:interpretation>
                <emma:interpretation id="interp208" emma:lang="zh-CN" emma:confidence="0">
                  <emma:literal>忉</emma:literal>
                </emma:interpretation>
                <emma:interpretation id="interp209" emma:lang="zh-CN" emma:confidence="0">
                  <emma:literal>均</emma:literal>
                </emma:interpretation>
              </emma:one-of>
            </emma:emma>
          </inkml:annotationXML>
          <inkml:trace contextRef="#ctx0" brushRef="#br0" timeOffset="196959.8762">6794 2777 176 0,'0'0'66'0,"0"0"-36"0,15 3-22 0,-8-3 18 16,1 0-15-16,3 0-6 15,4-3 1-15,8-7 3 16,3 0-5-16,1-7-4 0,-5 4-3 15,1 3-16-15,-4 0-7 16,-4 0-45 0,-8 0-34-16,1-1 38 15</inkml:trace>
          <inkml:trace contextRef="#ctx0" brushRef="#br0" timeOffset="197208.5399">6914 2619 160 0,'0'0'60'0,"0"4"-32"0,0 3-42 0,0 3 8 0,0 13 1 16,0 4 4-16,0 6 8 16,0 8 4-16,0-1-6 15,4-7-1-15,0-3 2 0,0 7 1 16,-1-10 3-16,-3-7 17 16,0-3 7-16,0-4 13 15,0-13 8 1,8 0-27-16,-1-3-15 15,1 0-7-15,0-4-14 16,3-3-2-16,0-3-17 16,0-4-8-16,1-3-30 0,-5-7-11 15,1 3-15 1</inkml:trace>
          <inkml:trace contextRef="#ctx0" brushRef="#br0" timeOffset="197794.0943">7091 2623 140 0,'0'0'55'0,"0"0"-30"0,-11 7-18 0,7-7 17 15,8 0-14-15,-4 0-5 16,4 3-3-16,0 0-2 16,-1 1 0-16,5-1 2 15,3 0-1-15,4-3-1 16,1 0 1-16,2-6-1 15,1 2 0-15,4-6-3 16,-1 3 2-16,1-3-1 16,0 7 0-16,-1 0 2 15,5 3 0-15,-5 0-3 16,-3 3 2-16,-4-3 7 16,0 7-3-16,-7 3 21 15,3 7-13-15,-7 6 23 16,0 1-19-16,-8 6 13 15,0 3-17-15,-3 4-1 16,-1 0-6-16,1 6 2 16,3 1-4-16,-4-4 12 0,8-3-7 0,-7-10 34 15,7-7-23-15,-4-3 41 16,8-4-34-16,-8-6 10 16,0 0-20-16,-7-11-45 15,3 1 16-15,-7-14-68 16,8 0 46-16,-8-13-34 15,7 7 40-15,-3-11 5 16,3 4 16-16,-3-10 28 16,7 10-10-16,-3-4 34 15,7 11-24-15,-4-1 15 16,8 8-19-16,-4 2-9 16,0 11-3-16,0 6 1 15,0 7-2-15,-4 17 8 16,0 3-6-16,-11 20-67 15,4 4 34-15,-16 3-128 16,1-3 88-16</inkml:trace>
        </inkml:traceGroup>
        <inkml:traceGroup>
          <inkml:annotationXML>
            <emma:emma xmlns:emma="http://www.w3.org/2003/04/emma" version="1.0">
              <emma:interpretation id="{531D8DA8-3CB7-45B0-8005-258384F58F79}" emma:medium="tactile" emma:mode="ink">
                <msink:context xmlns:msink="http://schemas.microsoft.com/ink/2010/main" type="inkWord" rotatedBoundingBox="9804,6396 10281,7185 9691,7541 9214,6752"/>
              </emma:interpretation>
              <emma:one-of disjunction-type="recognition" id="oneOf42">
                <emma:interpretation id="interp210" emma:lang="zh-CN" emma:confidence="0">
                  <emma:literal>向</emma:literal>
                </emma:interpretation>
                <emma:interpretation id="interp211" emma:lang="zh-CN" emma:confidence="0">
                  <emma:literal>问</emma:literal>
                </emma:interpretation>
                <emma:interpretation id="interp212" emma:lang="zh-CN" emma:confidence="0">
                  <emma:literal>闷</emma:literal>
                </emma:interpretation>
                <emma:interpretation id="interp213" emma:lang="zh-CN" emma:confidence="0">
                  <emma:literal>何</emma:literal>
                </emma:interpretation>
                <emma:interpretation id="interp214" emma:lang="zh-CN" emma:confidence="0">
                  <emma:literal>诃</emma:literal>
                </emma:interpretation>
              </emma:one-of>
            </emma:emma>
          </inkml:annotationXML>
          <inkml:trace contextRef="#ctx0" brushRef="#br0" timeOffset="198531.8759">7755 2559 140 0,'4'-3'55'0,"-4"3"-30"0,7 3-14 0,-7 1 29 16,4 2-23-16,0 4 10 15,3 7-17-15,-3 10 6 16,0 3-9-16,0 17 0 16,0 3-4-16,-1 14 0 15,5 0-1-15,-1 3 7 16,1-14-5-16,-4-9 10 16,-1-11-8-16,1-6 8 15,0-7-8-15,-4-10-39 16,0 0 18-16,0-16-111 15,0-1 70-15</inkml:trace>
          <inkml:trace contextRef="#ctx0" brushRef="#br1" timeOffset="245565.825">7873 2382 261 47,'-1'6'3'15,"-3"31"-3"-15,-15 7-66 16,4-4 36-16,-11 0-57 15,7-6 50-15</inkml:trace>
          <inkml:trace contextRef="#ctx0" brushRef="#br0" timeOffset="198974.3029">7812 2609 128 0,'-8'-13'49'0,"8"13"-26"0,0-3 6 16,0-1 49-1,0 8-42-15,0-4 7 16,8 0-26-16,-1-4-13 15,4 4-3-15,12-3-3 0,7-4-2 16,4 1 3-16,0-4 4 16,4-1 3-16,3-5-2 15,-3 12-5-15,-4 1 0 0,0 0-1 16,0-4-2-16,-4 4 3 16,-7 3 2-16,-5 0 4 15,-2 3 4-15,-5 4 0 0,0 6 2 16,-3 7-2-16,3 7 2 15,-3 10-2-15,-1 6 0 16,-3 14-3-16,0 10 1 16,-4 7-4-16,0-7 0 15,0-10 1-15,0-7 0 16,0-9 0-16,0-8 2 16,0-6-1-16,0-7 0 15,0-7 3-15,-4-2 5 16,0-1-3-16,-7-10-25 15,-12-7-16 1,1-3-35-16,-5-7-14 16,8 4-29-16,-11-34-22 15,0 0 57-15</inkml:trace>
          <inkml:trace contextRef="#ctx0" brushRef="#br0" timeOffset="199311.3803">7883 2680 172 0,'0'3'66'0,"4"11"-36"0,0-8-35 16,0 1 12 0,7 13-2-16,4 7-2 15,-4 6 0-15,1 1-1 16,-1-4 3-16,-4-6 1 0,1 9-2 16,-4-20-1-16,0-2 10 15,-1-5 6-15,-3-6 10 0,4-3 6 16,4-7-25-16,-1-7-9 15,4-3-3-15,5 0 0 16,-9 6-1-16,1 4 0 16,-5 4-5-16,1 2 0 15,-4 4 2-15,0 10 3 16,0 4 0-16,0-1 1 16,0 1 4-16,0-4 3 15,4-4 0-15,-4 1 2 16,0-7 0-16,4 0 1 15,3 0 0-15,5-7 0 0,3-3-22 16,3-6-8 0,13 2-88-1</inkml:trace>
        </inkml:traceGroup>
        <inkml:traceGroup>
          <inkml:annotationXML>
            <emma:emma xmlns:emma="http://www.w3.org/2003/04/emma" version="1.0">
              <emma:interpretation id="{AEB648C7-D807-4AF3-8439-DA14B403AA8E}" emma:medium="tactile" emma:mode="ink">
                <msink:context xmlns:msink="http://schemas.microsoft.com/ink/2010/main" type="inkWord" rotatedBoundingBox="10642,6278 11103,7257 10427,7574 9966,6596"/>
              </emma:interpretation>
              <emma:one-of disjunction-type="recognition" id="oneOf43">
                <emma:interpretation id="interp215" emma:lang="zh-CN" emma:confidence="0">
                  <emma:literal>量</emma:literal>
                </emma:interpretation>
                <emma:interpretation id="interp216" emma:lang="zh-CN" emma:confidence="0">
                  <emma:literal>童</emma:literal>
                </emma:interpretation>
                <emma:interpretation id="interp217" emma:lang="zh-CN" emma:confidence="0">
                  <emma:literal>置</emma:literal>
                </emma:interpretation>
                <emma:interpretation id="interp218" emma:lang="zh-CN" emma:confidence="0">
                  <emma:literal>堇</emma:literal>
                </emma:interpretation>
                <emma:interpretation id="interp219" emma:lang="zh-CN" emma:confidence="0">
                  <emma:literal>叠</emma:literal>
                </emma:interpretation>
              </emma:one-of>
            </emma:emma>
          </inkml:annotationXML>
          <inkml:trace contextRef="#ctx0" brushRef="#br0" timeOffset="200452.077">8407 2676 192 0,'0'4'71'0,"8"-1"-38"0,3-6-34 0,0-1 15 16,20 1 1-16,6-4 5 16,12-3-1-16,4 0 0 15,11-3-10-15,0-1-3 0,-3 1-2 16,-9 3 0-16,1 3 2 15,-11 1-5-15,-1 2-3 16,-11 1-15-16,-11 0-46 16,-23 6-63-1</inkml:trace>
          <inkml:trace contextRef="#ctx0" brushRef="#br0" timeOffset="200527.2757">8690 2656 176 0,'-11'4'68'0,"7"-1"-36"0,0-3-20 16,4 0 21-16</inkml:trace>
          <inkml:trace contextRef="#ctx0" brushRef="#br0" timeOffset="201788.3788">8671 2683 322 0,'0'24'3'0,"4"6"-4"16,0 3 0-16,3 1 2 0,1-4 1 16,-1-7 3-16,-3-2 0 15,0-1 0-15,0-7 1 16,-4-6 1-16,0-7-6 0,-4-4 0 15,0-6-3-15,-3-3-2 16,-1-7-4-16,-3 3 0 16,-1 4 6-16,5-1 6 15,-1 4 9-15,5 0 4 16,3 3-11-16,3 1-3 16,9-4-9-16,7-4-1 15,11-2 9-15,11-1 8 16,1 0 2-16,-1 4 1 15,-3 3-10-15,-4 3-1 16,-8 4-2-16,-3-1 2 16,-8 8-1-16,-8 6 2 15,-10 6-9-15,-12 1-1 16,-12 3-14-16,-11 0-4 16,-3 0-3-16,3-3 0 0,4-3 18 15,8-4 10-15,7-4 12 16,8-2 7-16,7-4 0 15,8-7-2-15,7 0-9 16,19-6-3-16,0-1-1 16,1 1 0-16,-1 3-2 15,-4 0-2-15,-7 7-2 16,-4-1 1-16,-4 4-17 16,-7 4-5-16,-4 6 9 15,-4 0 5-15,-3 0 3 16,3 3 2-16,0 1 3 15,1-1 0-15,-1-3-2 0,0 0 0 16,0 0 2-16,4 0 2 16,-4-3 0-16,4 0 2 15,0-7 2-15,0 0 4 16,0-7-13-16,0 0-4 16,0-3-2-16,0-3 4 15,0-4 5-15,-3 0 3 16,-1-3 17-16,0 3 8 15,-3-3 5-15,-1 7 6 16,4-1-17-16,1 11-13 16,6 0-15-1,-3 3-1-15,4 6-1 16,0 4 2-16,0 7 5 0,-1 7-1 16,1 6 1-16,0 3 2 15,0 21 2-15,-1-7 1 16,1-7 1-16,-4-6 2 15,0-8 1-15,0-5 1 16,-4-8 2-16,-7 0-1 16,-8-6 0-16,-3-4-10 15,-1-3-1-15,-3-3-7 16,3-10-1-16,0 3 7 16,5 0 6-16,6 3-1 15,1 0 1-15,3 4-6 16,5-1-2-16,6 1-5 15,5-10-1-15,7 3 8 0,11 0 4 16,8 0 6 0,-3 0 6-16,-5 3-7 0,-3 3-3 15,-5 1-5-15,-3 3-1 16,-11 17 8 0,-8 6-7-16,-18 4-3 15,-12 0-11-15,-4 0-4 16,-3-4 1-16,3-3 3 15,4-3 14-15,0-4 6 16,8-2 5-16,14-5 7 16,9-2-2-1,6-4-3-15,16-4-2 16,11 1 8-16,23-7 4 16,4 3-11-16,-1-3-3 15,12 3-5-15,-4 1 1 0,4-1 0 16,-4 4 1-16,-7-1-2 15,-4-2 1-15,-8 2 11 16,-4-2 6-16,-7 2-8 16,-7 1-2-16,-8-1-4 15,-8 4-1-15,-4 0 3 16,1 0 3-16,-8 0-2 16,-4 0 2-16,0 0-11 15,1 0-2-15,-5-3-39 16,1 3-15-16,-1 0-87 15,4-3-43 1,12-1 89-16</inkml:trace>
          <inkml:trace contextRef="#ctx0" brushRef="#br0" timeOffset="200270.5919">8630 2311 244 0,'0'0'90'0,"0"4"-48"0,4-1-47 0,-4 4 17 0,3 6-9 15,1 4 0-15,0 23 1 16,0 0 0-16,3-3-2 16,1-3-2-16,-5-8 1 0,1-9 5 15,0-3 4-15,-4-4-10 16,0-17-50-1,0-13-20-15,-4-10 2 16,0-4-21 0,-3 1 23-16,-1-1 71 15,1 4 36-15,-1 3 14 16,1 4 3-16,3 6-21 16,0 0-8-16,0 7-22 0,4 0-6 15,8 3-2-15,7 1 4 16,8-1 3-16,3 4-2 0,16-1-3 15,-8 4 2-15,-1 4 0 16,-6-1-1-16,-5 0 1 16,-6 4 0-16,-13 6 3 15,-18 4-14-15,-7 7-5 16,-12 2-20-16,0-2-8 16,0 6 12-16,4-17 9 15,7-3 16-15,4-3 10 16,4 0 29-16,8-4 12 15,14-9-20 1,8-1-14-16,4-3-7 0,4 3-4 16,7 0 1-16,-8 4-2 15,-3 0-1-15,-4-1-2 16,-3 4 1-16,-12 4-8 16,-8 9-2-16,-3 7-7 15,-8 0-4-15,4-3 3 16,0-4 3-16,3 1 10 15,5-7 5-15,7-1 0 16,7 1-2-16,5-4 15 16,10-6 8-16,5 0-7 15,-1 3-2-15,-7 0-5 16,-4 0-1-16,-4 0-10 16,-29 13-26-1,-9 0-5-15,-7 1-22 16,-3 3-20-16,-16 3 32 15</inkml:trace>
        </inkml:traceGroup>
        <inkml:traceGroup>
          <inkml:annotationXML>
            <emma:emma xmlns:emma="http://www.w3.org/2003/04/emma" version="1.0">
              <emma:interpretation id="{4B522229-4080-434C-9BFC-EB255D5FA4E9}" emma:medium="tactile" emma:mode="ink">
                <msink:context xmlns:msink="http://schemas.microsoft.com/ink/2010/main" type="inkWord" rotatedBoundingBox="11279,7290 11314,7247 11317,7250 11283,7293"/>
              </emma:interpretation>
              <emma:one-of disjunction-type="recognition" id="oneOf44">
                <emma:interpretation id="interp220" emma:lang="zh-CN" emma:confidence="0">
                  <emma:literal>,</emma:literal>
                </emma:interpretation>
                <emma:interpretation id="interp221" emma:lang="zh-CN" emma:confidence="0">
                  <emma:literal>.</emma:literal>
                </emma:interpretation>
                <emma:interpretation id="interp222" emma:lang="zh-CN" emma:confidence="0">
                  <emma:literal>。</emma:literal>
                </emma:interpretation>
                <emma:interpretation id="interp223" emma:lang="zh-CN" emma:confidence="0">
                  <emma:literal>′</emma:literal>
                </emma:interpretation>
                <emma:interpretation id="interp224" emma:lang="zh-CN" emma:confidence="0">
                  <emma:literal>’</emma:literal>
                </emma:interpretation>
              </emma:one-of>
            </emma:emma>
          </inkml:annotationXML>
          <inkml:trace contextRef="#ctx0" brushRef="#br0" timeOffset="201923.3863">9610 3095 316 0,'0'0'118'0,"0"0"-64"0,-4 10-87 0,1-3 6 16,-9 7-100-16,-3-1-40 16</inkml:trace>
        </inkml:traceGroup>
        <inkml:traceGroup>
          <inkml:annotationXML>
            <emma:emma xmlns:emma="http://www.w3.org/2003/04/emma" version="1.0">
              <emma:interpretation id="{DA4CC062-672B-462F-AEE4-9930C09BB83F}" emma:medium="tactile" emma:mode="ink">
                <msink:context xmlns:msink="http://schemas.microsoft.com/ink/2010/main" type="inkWord" rotatedBoundingBox="12076,6496 13210,6467 13229,7201 12095,7231"/>
              </emma:interpretation>
              <emma:one-of disjunction-type="recognition" id="oneOf45">
                <emma:interpretation id="interp225" emma:lang="zh-CN" emma:confidence="0">
                  <emma:literal>引</emma:literal>
                </emma:interpretation>
                <emma:interpretation id="interp226" emma:lang="zh-CN" emma:confidence="0">
                  <emma:literal>n</emma:literal>
                </emma:interpretation>
                <emma:interpretation id="interp227" emma:lang="zh-CN" emma:confidence="0">
                  <emma:literal>丬</emma:literal>
                </emma:interpretation>
                <emma:interpretation id="interp228" emma:lang="zh-CN" emma:confidence="0">
                  <emma:literal>H</emma:literal>
                </emma:interpretation>
                <emma:interpretation id="interp229" emma:lang="zh-CN" emma:confidence="0">
                  <emma:literal>汀</emma:literal>
                </emma:interpretation>
              </emma:one-of>
            </emma:emma>
          </inkml:annotationXML>
          <inkml:trace contextRef="#ctx0" brushRef="#br0" timeOffset="209279.625">10379 2385 156 0,'-4'-7'60'0,"4"11"-32"0,0-4-20 0,0 0 18 16,0 0-13-16,0 0-4 15,4 3-9-15,4 4-2 16,7-1 1-16,4 11 9 0,0 7 4 0,7 6 1 16,4 3 2-16,-7 7-6 15,-1 4-1-15,-7 3 2 16,-11 10 4-16,-11 3-4 16,-5 1 0-16,-3 2-4 15,-4-6-1-15,1-13 1 16,-1-11 1-16,0-6 8 15,4-7 2-15,0-6 9 16,0-8 4-16,3-2-1 16,9-31-7-1,6-10-19-15,12-7-8 16,8 1-4-16,15-7 5 16,-1 6 2-16,1 4-1 0,0 3 2 15,-4 7 1-15,-4 0 2 16,0 6-1-16,-7 1 2 15,-4-1 2-15,-4 7 2 16,-4 1 5-16,4 2 3 16,-4 1 3-16,-7 3 1 15,-4 0-8-15,0 3-4 16,0 0-9-16,0 1-1 16,-4 2-19-16,1 1-6 15,3 0-25-15,0-1-11 16,-4 1-35-16,8 10-63 15</inkml:trace>
          <inkml:trace contextRef="#ctx0" brushRef="#br0" timeOffset="209834.3468">11001 2378 180 0,'-3'-3'68'0,"3"3"-36"0,0 0-9 0,0 0 26 15,0 0 4-15,0 0 2 16,0 0-23-16,0 0-9 16,-4 7-14-16,-4 13-11 0,-3 13-1 0,-4 7-4 15,0 4 2-15,0 10 1 16,3-4 2-16,5 0 1 16,3-3 1-16,4 0-3 15,4-7 2-15,0-6 1 16,3-4 0-16,1-3 0 15,-1-7 2-15,-3-7 1 16,0 1 1-16,0-4 0 16,-4-4 0-16,0-6-35 15,0 0-14-15,0 0-88 16</inkml:trace>
        </inkml:traceGroup>
        <inkml:traceGroup>
          <inkml:annotationXML>
            <emma:emma xmlns:emma="http://www.w3.org/2003/04/emma" version="1.0">
              <emma:interpretation id="{A75D2768-CDBF-4E29-AD9F-7FBE60E0F8D6}" emma:medium="tactile" emma:mode="ink">
                <msink:context xmlns:msink="http://schemas.microsoft.com/ink/2010/main" type="inkWord" rotatedBoundingBox="12692,6998 12854,6401 13303,6523 13140,7120"/>
              </emma:interpretation>
              <emma:one-of disjunction-type="recognition" id="oneOf46">
                <emma:interpretation id="interp230" emma:lang="zh-CN" emma:confidence="0">
                  <emma:literal>”</emma:literal>
                </emma:interpretation>
                <emma:interpretation id="interp231" emma:lang="zh-CN" emma:confidence="0">
                  <emma:literal>艹</emma:literal>
                </emma:interpretation>
                <emma:interpretation id="interp232" emma:lang="zh-CN" emma:confidence="0">
                  <emma:literal>圹</emma:literal>
                </emma:interpretation>
                <emma:interpretation id="interp233" emma:lang="zh-CN" emma:confidence="0">
                  <emma:literal>山</emma:literal>
                </emma:interpretation>
                <emma:interpretation id="interp234" emma:lang="zh-CN" emma:confidence="0">
                  <emma:literal>川</emma:literal>
                </emma:interpretation>
              </emma:one-of>
            </emma:emma>
          </inkml:annotationXML>
          <inkml:trace contextRef="#ctx0" brushRef="#br0" timeOffset="211051.1843">11054 2609 212 0,'0'-3'79'0,"4"10"-42"0,0-7-39 15,-4 0 17-15,7 0-9 16,12 0-1-16,7 0-2 16,1-4 0-16,3 4-2 15,0-3-1-15,0 0 3 0,-3-1 0 0,-5-2 3 16,5 2 1-16,-12 1 1 15,-4 0-35-15,-11-4-91 32</inkml:trace>
          <inkml:trace contextRef="#ctx0" brushRef="#br0" timeOffset="211321.9033">11216 2499 200 0,'0'-4'74'0,"0"4"-40"0,4 0-24 0,-4 0 17 15,0 0-22-15,4 7-7 16,-4 7 2-16,0 6 4 16,0 10-2-16,0 3-3 0,0 4-2 0,0-3 2 15,0 3 2-15,0-4 2 16,0 1 1-16,4-8-2 16,-1-2-2-16,1-4-2 15,0-7-1-15,3-3 6 16,1-3 3-16,-1-3 1 15,5-8 1-15,-1-3 0 16,0-6 0-16,1-4-37 16,-1-6-16-16,8-7-54 15</inkml:trace>
          <inkml:trace contextRef="#ctx0" brushRef="#br0" timeOffset="211551.5814">11401 2321 236 0,'0'-3'88'0,"11"6"-48"0,-3 1-47 0,-8-4 16 15,4 6 1-15,3 4 5 16,4 7 4-16,5 20 1 16,2 10-11-16,1 3 3 0,-7 7 4 15,-5-3 1-15,-11 3 1 16,-3 0-5-16,-5-4-3 15,-6 11-34-15,-16 0-14 16,-8-4-100 0</inkml:trace>
        </inkml:traceGroup>
        <inkml:traceGroup>
          <inkml:annotationXML>
            <emma:emma xmlns:emma="http://www.w3.org/2003/04/emma" version="1.0">
              <emma:interpretation id="{691135F9-895E-4210-82BC-F43225C55F1F}" emma:medium="tactile" emma:mode="ink">
                <msink:context xmlns:msink="http://schemas.microsoft.com/ink/2010/main" type="inkWord" rotatedBoundingBox="14008,6352 14025,7261 13506,7270 13489,6362"/>
              </emma:interpretation>
              <emma:one-of disjunction-type="recognition" id="oneOf47">
                <emma:interpretation id="interp235" emma:lang="zh-CN" emma:confidence="0">
                  <emma:literal>是</emma:literal>
                </emma:interpretation>
                <emma:interpretation id="interp236" emma:lang="zh-CN" emma:confidence="0">
                  <emma:literal>楚</emma:literal>
                </emma:interpretation>
                <emma:interpretation id="interp237" emma:lang="zh-CN" emma:confidence="0">
                  <emma:literal>裘</emma:literal>
                </emma:interpretation>
                <emma:interpretation id="interp238" emma:lang="zh-CN" emma:confidence="0">
                  <emma:literal>息</emma:literal>
                </emma:interpretation>
                <emma:interpretation id="interp239" emma:lang="zh-CN" emma:confidence="0">
                  <emma:literal>昊</emma:literal>
                </emma:interpretation>
              </emma:one-of>
            </emma:emma>
          </inkml:annotationXML>
          <inkml:trace contextRef="#ctx0" brushRef="#br0" timeOffset="215961.5168">11895 2532 200 0,'-4'-3'77'0,"4"3"-42"0,4 0-32 16,-4 0 17-16,7-3-1 16,8 3 1-16,4-10-5 15,0 0 1-15,4-7-9 16,-1 3-2-16,5 1-1 0,-8 3-2 15,-4 3-2-15,-4 11-15 16,-11 12-5-16,-7 8-34 16,-9-1-13-16,-10 4-22 15,-4 0-10 1,4-4 51-16</inkml:trace>
          <inkml:trace contextRef="#ctx0" brushRef="#br0" timeOffset="215422.3769">11895 2258 152 0,'4'-4'57'0,"-4"4"-30"0,0 0-25 0,0 0 14 15,0 0-6-15,3 4 0 16,1 6 7-16,4 3 6 16,-5 7-12-16,1 14-1 0,0 9-3 15,0 4 1-15,-4 3 0 16,-4-6-2-16,0 0-1 16,0-8-3-16,4-9 1 15,0-7 0-15,0-3 1 16,0-4-5-16,0-6 1 15,0-20-79-15,0-7-21 16</inkml:trace>
          <inkml:trace contextRef="#ctx0" brushRef="#br0" timeOffset="215765.1357">11967 2224 152 0,'0'-10'57'0,"3"7"-30"0,1-1-21 16,4 4 17-16,-1 0-10 16,1 0 0-16,-1 0-9 15,5 0-3-15,-5 0-1 16,1 0-3-16,-1 0 2 0,1 0 3 16,-1 0 3-16,1 4 4 0,-1 2 5 15,1 4-4-15,-1 4 0 16,-3 6 0-16,0 3 1 15,-4 8-1-15,-4 15-1 16,0-2-5-16,1 0-1 16,-1-1-1-16,0-3-2 15,0 1 5-15,1-1 4 16,-1-10-29-16,4-7-11 16,-4-2-5-16,0-25-32 31,0-3-33-31,-3-3 16 15</inkml:trace>
          <inkml:trace contextRef="#ctx0" brushRef="#br0" timeOffset="216695.8123">11861 2676 164 0,'11'-3'63'0,"4"-4"-34"0,4-3-21 0,-4 7 16 15,8-4-12-15,0-3-2 16,-5 4-6-16,-3 2-3 16,4 1 0-16,-11 3-4 0,-4 3 0 15,-4 4-16-15,-19 10-5 16,-4 3-10-16,1 3-2 16,-5-3 11-1,4-3 5-15,1-4 14 16,7 1 26-16,0-4 11 15,3-3 3-15,1-1 0 16,7-2-6-16,4-4-3 16,8 0-13-16,7-4 10 0,8 1 7 0,7-4-4 15,4-9 0-15,0-1-10 16,3 0-2-16,-7 4-7 16,-3 3-4-16,-8 0 1 15,-4 3 0-15,-4 0 3 16,-3 4 3-16,-5 3-11 15,-6 0-5-15,-1 0-2 16,-4 3 0-16,1 4 3 16,-1 3 2-16,1 3-1 15,-1 1 1-15,1 2-2 16,-1 5 3-16,-3 5 4 31,7 1 0-31,-4 0-1 0,5 0 1 16,-5 0 1-16,8-7-1 0,-7-7 4 15,7-3-3-15,-4-3 4 16,8 3-4-16,-4-10-5 16,0 0 1-16,0-7-1 15,0 1 1-15,0-8 2 16,0 4 0-16,0-3-3 16,0 6 2-16,0-10 3 15,7 10-1-15,-3-6 2 16,7 6-2-16,1-6 2 15,3 6-2-15,-4-3 2 16,0 7-2-16,-7-7-14 16,4 6 7-16,-8-2-24 15,0 2 17-15,-8-2-1 16,0 6 9-16,-10-4 14 16,3 4-4-16,-12 4 6 15,8 2-6-15,-11 11-2 16,8 3-2-16,-5 7-1 15,4 7 0-15,-3-1-9 16,7 4 5-16,0-3-7 0,1-4-51 16,2-7-24-16,-2-6-3 15</inkml:trace>
          <inkml:trace contextRef="#ctx0" brushRef="#br0" timeOffset="216877.2366">11857 2878 128 0,'8'10'49'0,"-8"-10"-26"0,15 13 2 0,-4-6 42 16,0 3-36-16,8 10 7 16,8 3-23-16,7 4-3 15,7 3-7-15,4-6 6 16,4-4-7-16,4-3-14 16,0-4 4-16,0-3-112 15,-8-3 65-15</inkml:trace>
        </inkml:traceGroup>
        <inkml:traceGroup>
          <inkml:annotationXML>
            <emma:emma xmlns:emma="http://www.w3.org/2003/04/emma" version="1.0">
              <emma:interpretation id="{E57325B6-84D8-4B76-951A-EF41C0D9036C}" emma:medium="tactile" emma:mode="ink">
                <msink:context xmlns:msink="http://schemas.microsoft.com/ink/2010/main" type="inkWord" rotatedBoundingBox="14873,6511 14907,7243 14018,7284 13984,6552"/>
              </emma:interpretation>
              <emma:one-of disjunction-type="recognition" id="oneOf48">
                <emma:interpretation id="interp240" emma:lang="zh-CN" emma:confidence="0">
                  <emma:literal>过</emma:literal>
                </emma:interpretation>
                <emma:interpretation id="interp241" emma:lang="zh-CN" emma:confidence="0">
                  <emma:literal>過</emma:literal>
                </emma:interpretation>
                <emma:interpretation id="interp242" emma:lang="zh-CN" emma:confidence="0">
                  <emma:literal>辽</emma:literal>
                </emma:interpretation>
                <emma:interpretation id="interp243" emma:lang="zh-CN" emma:confidence="0">
                  <emma:literal>达</emma:literal>
                </emma:interpretation>
                <emma:interpretation id="interp244" emma:lang="zh-CN" emma:confidence="0">
                  <emma:literal>瓦</emma:literal>
                </emma:interpretation>
              </emma:one-of>
            </emma:emma>
          </inkml:annotationXML>
          <inkml:trace contextRef="#ctx0" brushRef="#br0" timeOffset="219203.5598">12434 2469 196 0,'-11'-30'74'0,"7"33"-40"0,8-3-24 0,-4 0 20 16,0 0-29-16,3 7-9 16,1 6 1-16,4 4 2 15,3 6 4-15,0 7 3 0,8 1 1 16,-4 2-1-16,-3 1-2 15,-12-4-10-15,0-7-6 16,0 1 3-16,-4-4 5 16,0-4 5-16,0-2 4 15,1-1 0-15,-1 4 2 16,0-4 2-16,4 4 2 0,4 0 3 16,0 0 4-1,-1-1-2-15,9 5 3 0,-1-5-6 16,-3-2-3-16,-5-1-1 15,1 7 1-15,-11 7 6 16,-5-7 4-16,-3 0-6 16,0-3-1-16,-8 0-1 15,-3-4 0-15,-4-3-4 16,0 0-1-16,3-3 8 16,8 0 2-16,4-4 2 15,23-6-5 1,7-4-15-16,15-6 0 15,8-1 0-15,11-6 3 16,7 3 1-16,5 4 3 16,3 3 1-16,4 3-1 0,-4 11-2 15,-4-1-2-15,-3 4 1 16,-5 6 3-16,-3 0 1 16,-3-3-1-16,-12 1-2 15,-4-5 3-15,-4 1 0 16,-7-4 1-16,0 1 2 15,-4-1-8-15,-4 0-3 16,-3 1-22-16,-1-4-9 16,-7 0-26-16,0 0-9 15,4 3-30 1</inkml:trace>
          <inkml:trace contextRef="#ctx0" brushRef="#br0" timeOffset="218631.4812">12449 2519 200 0,'-4'0'74'0,"4"0"-40"0,8 3-22 0,-8-3 21 0,7 4-15 15,12-1-2-15,4-3-4 16,7 0 2-16,8-3-7 15,7-7-2-15,0 0 1 0,0-7-3 16,1 3 0-16,-9 1 1 16,-3 0 2-16,-7-1-1 15,-8 4 2-15,-4 0-9 16,-4 3 0-16,-7 1-29 16,-8-1-9-16,-4 0 11 15,-3 4 9-15,0 0 14 16,3-1 7-16,1 1 8 0,3 3 5 15,0 0 1-15,0 0 1 16,4 0-8-16,0 3-5 16,0 7 2-16,-3 7 1 15,3 13 0-15,0 4-1 16,-4 3-1-16,0 6 2 16,0 1-3-16,4-1 0 15,0-3 1-15,0-3 2 16,0-3-5-16,0-4-3 15,0-7 5-15,0-2 3 16,0-8 3-16,0-3 5 16,0-3 5-16,-3-7 5 15,-5-4-36-15,-3-6-16 0,-4-3-14 16,0 0-2-16,0-8 17 16,-1-2 9-16,1 3 33 15,4 3 14-15,0 4 2 16,3 3 2-16,1 6-19 15,3-2-6-15,0 2-14 16,12 11-8 0,-1-4 4-16,4 1 5 15,1-1 6-15,-5 4-11 16,1-7-3-16,-8 0-14 16,0 0-5-16,-4-10-47 15,-7 0-48 1,-4 0 39-16</inkml:trace>
        </inkml:traceGroup>
        <inkml:traceGroup>
          <inkml:annotationXML>
            <emma:emma xmlns:emma="http://www.w3.org/2003/04/emma" version="1.0">
              <emma:interpretation id="{9228A199-152E-4D49-B118-620563E5A12B}" emma:medium="tactile" emma:mode="ink">
                <msink:context xmlns:msink="http://schemas.microsoft.com/ink/2010/main" type="inkWord" rotatedBoundingBox="15039,6415 16246,6356 16280,7059 15073,7118"/>
              </emma:interpretation>
              <emma:one-of disjunction-type="recognition" id="oneOf49">
                <emma:interpretation id="interp245" emma:lang="zh-CN" emma:confidence="0">
                  <emma:literal>燜</emma:literal>
                </emma:interpretation>
                <emma:interpretation id="interp246" emma:lang="zh-CN" emma:confidence="0">
                  <emma:literal>煳</emma:literal>
                </emma:interpretation>
                <emma:interpretation id="interp247" emma:lang="zh-CN" emma:confidence="0">
                  <emma:literal>喲</emma:literal>
                </emma:interpretation>
                <emma:interpretation id="interp248" emma:lang="zh-CN" emma:confidence="0">
                  <emma:literal>啲</emma:literal>
                </emma:interpretation>
                <emma:interpretation id="interp249" emma:lang="zh-CN" emma:confidence="0">
                  <emma:literal>蝴</emma:literal>
                </emma:interpretation>
              </emma:one-of>
            </emma:emma>
          </inkml:annotationXML>
          <inkml:trace contextRef="#ctx0" brushRef="#br0" timeOffset="219999.1656">13377 2546 212 0,'0'-7'79'0,"0"7"-42"0,0-7-4 0,0 4 35 15,0 6-37-15,0-3-20 16,3 0-9-16,5 0-14 16,7 0 7-16,4 0-1 15,3 4 4-15,-3-1 2 16,4 4 0-16,-4 3 4 15,-4 3-2-15,-11 7 10 16,-1 4-6-16,-18 3 8 16,4 3-8-16,-15 0-3 15,7-3-2-15,-8-4-37 16,9 1 20-16,-5-11-92 16,12 0 60-16,-1-9-83 15,9-1 75-15</inkml:trace>
          <inkml:trace contextRef="#ctx0" brushRef="#br0" timeOffset="220208.7236">13625 2395 272 0,'4'-7'104'0,"-4"7"-56"0,0 4-36 15,0-4 22 1,0 3-21-16,-4 10-13 16,1 4-1-16,-9 17-1 15,5 2 2-15,-4 8 0 16,3-4 0-16,4 4 0 15,4-4 0-15,4-3 2 16,4-4-1-16,7-6-23 0,3-7 13 0,5-6-74 16,0-4 46-16,-1-10-94 15,5 0 74-15</inkml:trace>
          <inkml:trace contextRef="#ctx0" brushRef="#br0" timeOffset="221861.2817">13878 2673 184 0,'8'-3'71'0,"-8"3"-38"0,22-7-14 0,-14 4 23 16,3 6-23-16,4-3-5 16,0 0-10-16,0 0-7 15,4 3 1-15,-4 1-12 16,0 6 7-16,-7 0-5 15,3 3 7-15,-11 1 0 16,4 2 3-16,-4-6 0 16,4 4 0-16,-1-7 4 15,1-1-1-15,0-6 13 16,0 0-8-16,0-3 11 16,7 0-10-16,4-11-28 15,0 1 11-15,4-14-69 16,0 4 44-16,0-21-64 15,-1 7 56-15,24-53 119 32,-19 36-2-32,-8 14 37 15,3 3-61-15,-10 7 19 16,3 13-42-16,-7 0-6 16,4 7-13-16,-12 7-12 15,0 10 2-15,-3 3-4 16,-1 6 3-16,-3 4 0 15,7 1 1-15,-4-5 0 16,5-2 0-16,-1-4 0 16,8 3 0-16,3 4 0 15,4-14 0-15,1-3 4 16,3-10-1-16,4 0-1 16,3 0 1-16,5-3-1 0,-1-1 2 15,1 4-1-15,-5 0-1 16,-3 0-2-16,-4 3 1 15,-4 1 1-15,1 2 0 16,-5 1-3-16,1 0 2 0,-1 3 1 16,-3 0 2-16,-4 0-6 15,0 0 1-15,0 0-1 16,4 3-1-16,0 4 1 16,-1 3 3-16,1 10 0 15,0 13 1-15,-4 8 6 16,0 12 4-16,0 1-3 15,-4 6-2-15,0 1 0 16,4-8 1-16,0-6-1 16,0-10 0-16,-3-10 3 15,-1-4 5-15,0-3 24 16,-3-10 13-16,-5-3-20 16,-3-7-8-16,-4-3-19 0,-3-7-5 15,-1-7-8-15,4 3-4 16,4 1 10-16,4 0 4 15,3-1-6-15,5 4-1 16,6-3-3-16,9-4-1 16,6 4 1-16,5-1 1 15,0-3 3-15,-4 1 2 16,-1 2-60-16,1 4-24 16</inkml:trace>
          <inkml:trace contextRef="#ctx0" brushRef="#br0" timeOffset="220988.8074">13897 2549 216 0,'7'-10'82'0,"-7"10"-44"0,16-10-36 16,-9 3 24-1,1 4-17-15,3-10 5 16,4 6-9-16,4-3-2 16,3 6-2-16,-6 1-6 15,-1 6 3-15,0 1 1 16,0 6 1-16,-4 0 6 15,0 7-3-15,-3 6 6 16,3 1-6-16,-7 2 8 16,4 5-7-16,-5-1 3 0,1-3-4 0,-4-4-15 15,4-3 6-15,-4-3-37 16,0-4 24-16,-4-6-97 16,0 0 64-16</inkml:trace>
          <inkml:trace contextRef="#ctx0" brushRef="#br0" timeOffset="220719.0808">14078 2247 224 0,'0'-13'85'0,"0"13"-46"15,0-3-4-15,0-1 43 16,0 8-42-16,0-4-16 16,0 0-14-16,-8 6-12 15,5 4 3-15,-13 11 3 16,5 2 1-16,-11 14-27 16,6-4 14-16,-6 4-57 15,7 0 39-15,0-10-59 16,3-7 50-16,1-7-49 15,4-2 50-15,-1-11 0 16,8-4 23-16,0-9 58 16,4 3-23-16,0-4 48 0,-1 4-38 0,-3 4 4 15,0 6-20-15,0 6 12 16,8 4-16-16,-4 7 24 16,3 7-19-16,1 9 15 15,-1 4-17-15,-3 6 6 16,0 1-11-16,-4-4 4 15,4-3-7-15,-4-7 11 16,0-6-9-16,0-7-10 16,0-1 1-16,-4-9-83 15,4-4 46-15,-4-9-103 16,0 2 81-16</inkml:trace>
        </inkml:traceGroup>
        <inkml:traceGroup>
          <inkml:annotationXML>
            <emma:emma xmlns:emma="http://www.w3.org/2003/04/emma" version="1.0">
              <emma:interpretation id="{70115AE5-3E18-4472-BF81-378376D488FE}" emma:medium="tactile" emma:mode="ink">
                <msink:context xmlns:msink="http://schemas.microsoft.com/ink/2010/main" type="inkWord" rotatedBoundingBox="16591,6331 18061,6293 18083,7142 16613,7181"/>
              </emma:interpretation>
              <emma:one-of disjunction-type="recognition" id="oneOf50">
                <emma:interpretation id="interp250" emma:lang="zh-CN" emma:confidence="0">
                  <emma:literal>曲</emma:literal>
                </emma:interpretation>
                <emma:interpretation id="interp251" emma:lang="zh-CN" emma:confidence="0">
                  <emma:literal>迪</emma:literal>
                </emma:interpretation>
                <emma:interpretation id="interp252" emma:lang="zh-CN" emma:confidence="0">
                  <emma:literal>迴</emma:literal>
                </emma:interpretation>
                <emma:interpretation id="interp253" emma:lang="zh-CN" emma:confidence="0">
                  <emma:literal>恂</emma:literal>
                </emma:interpretation>
                <emma:interpretation id="interp254" emma:lang="zh-CN" emma:confidence="0">
                  <emma:literal>洵</emma:literal>
                </emma:interpretation>
              </emma:one-of>
            </emma:emma>
          </inkml:annotationXML>
          <inkml:trace contextRef="#ctx0" brushRef="#br0" timeOffset="233030.5399">14915 2941 144 0,'-8'4'55'0,"12"-4"-30"0,4 0-3 0,3 0 23 16,12-7-1-16,14-10 4 16,24-6-14-16,-1-4-5 15,-3 3-17-15,-5 1-5 0,-10 6-3 16,-5 0-5-16,-14 4 1 16,-4 3-20-16,-8 3-7 15,-3 4-10-15,-4-4-5 16,-4 0-17-16,-8-3-5 0,0 0-12 15</inkml:trace>
          <inkml:trace contextRef="#ctx0" brushRef="#br0" timeOffset="231472.5746">15002 2395 136 0,'0'0'52'0,"3"0"-28"0,-3 3-22 0,4 4 21 15,4 27-4 1,-1 2-4-16,1 8-2 16,-1 10-8-16,1-4-3 0,-4 0-1 15,-1-6 3-15,1-4 2 16,0-7 0-16,0-6-1 15,-1-7 1-15,-3-3 3 16,0-7 16-16,0-3 8 16,0-7-17-16,0-10-6 15,0-7-64-15,0-16-29 16,0-8-16 0</inkml:trace>
          <inkml:trace contextRef="#ctx0" brushRef="#br0" timeOffset="232849.0491">15017 2519 200 0,'-4'0'77'0,"0"0"-42"0,4 7-21 0,0-7 20 0,0 0-17 16,0 0-7-16,0 0-9 15,8 0-1-15,3 0 0 16,4-4 0-16,15-9 2 0,12-7-1 16,3 0 2-16,4 0-4 15,4 3-2-15,0 0-1 16,-1 4 3-16,-3 6-2 0,-3 4-1 16,-9 3 0-16,-3 3 0 15,-4 10 0-15,-7 11 0 16,-12 3 5-16,-7 6 1 15,-11 4 2-15,-5 7 2 16,-3-1 1-16,-7-3 3 16,3 1-5-16,-4-5-3 15,0-2 3-15,8-4 4 16,4-6 1-16,0-4 4 16,-1-7 10-16,5 0 7 15,-1-6 4-15,1-3 3 16,-5-4-17-16,1-4-7 0,-4-6-33 15,0-3-12-15,-4-7-3 16,0-4 3-16,0-3 10 16,-7-3 6-16,7 7 9 15,-3 3 3-15,3 3 5 16,4 3 1-16,3 4-1 16,1 4-2-16,4-1-4 15,10 0 0-15,9 4-3 16,6-4 0-16,9 4 6 15,-1-4 5-15,4 0-2 16,-7 4-1-16,0 3-3 16,-8-3-1-16,-4 3-23 15,-11 6-7-15,-11 11-28 0,-23 13-9 16,-11 4-14 0</inkml:trace>
          <inkml:trace contextRef="#ctx0" brushRef="#br0" timeOffset="231574.0121">15020 2459 24 0,'-3'-4'11'0,"3"4"-6"0,0 0-17 15,0 0-1-15</inkml:trace>
          <inkml:trace contextRef="#ctx0" brushRef="#br0" timeOffset="233434.6066">15088 2294 176 0,'4'0'66'0,"0"4"-36"0,-4-1-40 15,4 4 9-15,-1 3 6 16,5 7 7-16,-1 23-4 16,-3 7 0-16,0 3-4 15,0 4 2-15,0-4 0 0,7-10 0 16,-4-6 1-16,1-8 0 16,-4-5 3-16,-8-5 1 0,4-16 3 15,4-10-42-15,0-6-18 16,7-15-18-1,0-19-34-15,4-4 24 16,0 1 222 15,0 9-70-31,0 11-18 16,-3 9-40-16,-1 11-20 16,4 13 13-16,-4 13 7 15,1 17-9-15,-1 11 1 0,-7 6 1 16,-4 3-1-16,0-7 3 15,0-6-17-15,0-7-6 16,-4-3-67-16,0-7-30 0,1-13 3 16</inkml:trace>
        </inkml:traceGroup>
        <inkml:traceGroup>
          <inkml:annotationXML>
            <emma:emma xmlns:emma="http://www.w3.org/2003/04/emma" version="1.0">
              <emma:interpretation id="{9D73C003-DF47-43D1-8305-4BC61E6E9C24}" emma:medium="tactile" emma:mode="ink">
                <msink:context xmlns:msink="http://schemas.microsoft.com/ink/2010/main" type="inkWord" rotatedBoundingBox="17287,7027 17545,6190 18163,6381 17904,7218"/>
              </emma:interpretation>
              <emma:one-of disjunction-type="recognition" id="oneOf51">
                <emma:interpretation id="interp255" emma:lang="zh-CN" emma:confidence="0">
                  <emma:literal>线</emma:literal>
                </emma:interpretation>
                <emma:interpretation id="interp256" emma:lang="zh-CN" emma:confidence="0">
                  <emma:literal>诚</emma:literal>
                </emma:interpretation>
                <emma:interpretation id="interp257" emma:lang="zh-CN" emma:confidence="0">
                  <emma:literal>绒</emma:literal>
                </emma:interpretation>
                <emma:interpretation id="interp258" emma:lang="zh-CN" emma:confidence="0">
                  <emma:literal>钱</emma:literal>
                </emma:interpretation>
                <emma:interpretation id="interp259" emma:lang="zh-CN" emma:confidence="0">
                  <emma:literal>战</emma:literal>
                </emma:interpretation>
              </emma:one-of>
            </emma:emma>
          </inkml:annotationXML>
          <inkml:trace contextRef="#ctx0" brushRef="#br0" timeOffset="234201.5721">15865 2157 336 0,'0'-3'126'0,"4"16"-68"0,0-16-65 0,-4 3 19 16,3 6-17-16,-3 1-4 15,0 3 9-15,-3 7 4 16,-5 6-1-16,-7 8 0 0,-8 2 3 16,-3 7-8-16,3 0 0 15,1-3-2-15,3-6-1 16,4-8-3-16,3-6 0 15,5-4-1-15,3-3 1 16,4-3-2-16,11 0-1 0,5-7 6 16,2 0 2-16,1 0 0 15,-4 3 0-15,-3 4-1 16,-5 3 0-16,-7 6-2 16,-11 5-1-16,-8 9 1 15,-4 0 4-15,5-3-1 16,2-4-1-16,5-3-2 15,0-6-1-15,3-4 4 16,4 0 1-16,4-4 2 16,8-9 0-16,7 0 11 15,4-1 5-15,0 1-8 16,0 0-4-16,-4-1-6 16,-4 4 1-16,-3 0-4 0,-5 14-1 15,1 3 0 1,-11 6 4-16,-1 4 1 15,1 0 1-15,3-4 0 16,0-3 2-16,0 0 1 16,0-10 3-16,4 0 3 15,0-3 7-15,0 0 2 16,8-4-1-16,0 1 0 16,-1-4-14-16,1-4-4 15,3-3 0-15,4-3 2 16,4-6-5-16,0-11-1 15,3-3-16-15,-3-11-4 16,-4-2-11-16,-3-4-5 16,-5-7-18-16,-7 1-5 0,0 6-19 15</inkml:trace>
          <inkml:trace contextRef="#ctx0" brushRef="#br0" timeOffset="234367.4013">15880 2341 280 0,'-4'-3'107'0,"8"6"-58"0,4 1-53 15,-1-1 18-15,4-3-15 16,12 0-4-16,7-3 7 16,8-4 3-16,0-3-2 15,-1 0-2-15,-3 0 2 0,-4-7-20 16,-3 7-8-16,-8 0-45 16,-4 3-19-16,-8 4-5 15</inkml:trace>
          <inkml:trace contextRef="#ctx0" brushRef="#br0" timeOffset="234833.4171">16219 2412 304 0,'4'3'115'0,"-4"0"-62"0,0 18-27 15,0-15 43-15,-7 11-31 16,-8 10-16-16,-12 10-13 15,-7 13-6-15,-7-3-5 0,3 0-1 16,4 0-38-16,4-7-17 16,0-7-48-16,7-9-21 15,12-11 10 1</inkml:trace>
          <inkml:trace contextRef="#ctx0" brushRef="#br0" timeOffset="234636.4088">15963 2180 132 0,'0'11'49'0,"19"-1"-26"0,0 3-7 0,-8 0 16 16,0 11-2-16,4 23 2 15,1 23-12-15,-1 7-2 16,0 0-10-16,0 4-3 0,4-8 1 15,-1-9-1-15,1-4 0 16,0-13 1-16,-4-6 1 16,-3-11 19-16,-5-7 9 15,1-3 3-15,-5-6-14 16,1-4-7-16,-4 0-50 16,-4-17-104-1,-3-10-38 1,-1-3 64-16</inkml:trace>
          <inkml:trace contextRef="#ctx0" brushRef="#br0" timeOffset="234998.1334">16253 2583 200 0,'0'10'77'0,"0"-7"-42"0,-7 7-21 0,3 3 20 15,-7 11-8-15,-12 6-3 16,-3 4-11-16,-1 2-5 0,-10 1-4 16,3-6-49-16,0-8-21 0,4-10-39 15</inkml:trace>
          <inkml:trace contextRef="#ctx0" brushRef="#br0" timeOffset="235162.5973">16155 2154 244 0,'15'-4'93'0,"0"4"-50"0,16 4-50 15,-16 6 14-15,4 0-5 16,7 3 3-16,0 7-42 15,-3 14-17-15,0 19-41 0,-8 1-18 16</inkml:trace>
        </inkml:traceGroup>
        <inkml:traceGroup>
          <inkml:annotationXML>
            <emma:emma xmlns:emma="http://www.w3.org/2003/04/emma" version="1.0">
              <emma:interpretation id="{61DA05C2-7669-4509-A800-1A4C1EF96328}" emma:medium="tactile" emma:mode="ink">
                <msink:context xmlns:msink="http://schemas.microsoft.com/ink/2010/main" type="inkWord" rotatedBoundingBox="18377,7024 18412,6953 18426,6960 18391,7031"/>
              </emma:interpretation>
              <emma:one-of disjunction-type="recognition" id="oneOf52">
                <emma:interpretation id="interp260" emma:lang="zh-CN" emma:confidence="0">
                  <emma:literal>,</emma:literal>
                </emma:interpretation>
                <emma:interpretation id="interp261" emma:lang="zh-CN" emma:confidence="0">
                  <emma:literal>.</emma:literal>
                </emma:interpretation>
                <emma:interpretation id="interp262" emma:lang="zh-CN" emma:confidence="0">
                  <emma:literal>'</emma:literal>
                </emma:interpretation>
                <emma:interpretation id="interp263" emma:lang="zh-CN" emma:confidence="0">
                  <emma:literal>’</emma:literal>
                </emma:interpretation>
                <emma:interpretation id="interp264" emma:lang="zh-CN" emma:confidence="0">
                  <emma:literal>厂</emma:literal>
                </emma:interpretation>
              </emma:one-of>
            </emma:emma>
          </inkml:annotationXML>
          <inkml:trace contextRef="#ctx0" brushRef="#br0" timeOffset="355253.3731">16706 2807 220 0,'4'-3'82'0,"-1"3"-44"0,1 3-29 0,-4-3 22 16,0 0-10-16,0 0 0 16,0 7-6-16,0 0 1 15,-7 6-9-15,-5 4-33 0,-10 6-15 16</inkml:trace>
        </inkml:traceGroup>
        <inkml:traceGroup>
          <inkml:annotationXML>
            <emma:emma xmlns:emma="http://www.w3.org/2003/04/emma" version="1.0">
              <emma:interpretation id="{82F99300-EAD8-4518-919D-7AD7231BBAE1}" emma:medium="tactile" emma:mode="ink">
                <msink:context xmlns:msink="http://schemas.microsoft.com/ink/2010/main" type="inkWord" rotatedBoundingBox="18935,6273 19956,6246 19970,6814 18950,6840"/>
              </emma:interpretation>
              <emma:one-of disjunction-type="recognition" id="oneOf53">
                <emma:interpretation id="interp265" emma:lang="zh-CN" emma:confidence="0">
                  <emma:literal>”</emma:literal>
                </emma:interpretation>
                <emma:interpretation id="interp266" emma:lang="zh-CN" emma:confidence="0">
                  <emma:literal>引</emma:literal>
                </emma:interpretation>
                <emma:interpretation id="interp267" emma:lang="zh-CN" emma:confidence="0">
                  <emma:literal>n</emma:literal>
                </emma:interpretation>
                <emma:interpretation id="interp268" emma:lang="zh-CN" emma:confidence="0">
                  <emma:literal>孔</emma:literal>
                </emma:interpretation>
                <emma:interpretation id="interp269" emma:lang="zh-CN" emma:confidence="0">
                  <emma:literal>川</emma:literal>
                </emma:interpretation>
              </emma:one-of>
            </emma:emma>
          </inkml:annotationXML>
          <inkml:trace contextRef="#ctx0" brushRef="#br0" timeOffset="356136.3864">17237 2227 160 0,'-3'-6'60'0,"3"6"-32"0,0-4-11 15,0 1 35 1,0 6-29-16,0-3 5 15,3 0-18-15,-3 0 1 16,8 0-7-16,3 0 9 16,4 0-7-16,4 0 5 15,4 7-6-15,-1 3 11 16,1 7-9-16,-4 3 7 16,-4 3-7-16,-7 21 4 15,-1-4-6-15,-7 7 4 0,4 0-5 0,-8-10 5 16,4-7-6-16,-4-6 12 15,1-4-8-15,-5-7 25 16,8 0-18-16,-8-6 12 16,8 3-16-16,-7-10 4 15,3 0-9-15,-7-7 0 16,7 1-3-16,-3-14-10 16,3 3 4-16,4-13-10 15,7 6 9-15,1-9-1 16,7 3 4-16,8-11-3 15,-1 11 3-15,5-3-10 16,-1 6 7-16,-3-3-12 16,-5 13 10-16,-3 0-12 15,-3 7 11-15,-5 0-29 16,5 3 21-16,-9 1-55 16,5 6 40-16,-4-4-87 15,0 4 66-15,-4 0-52 16,3 4 60-16</inkml:trace>
          <inkml:trace contextRef="#ctx0" brushRef="#br0" timeOffset="356468.751">17784 2107 244 0,'-4'3'90'0,"4"-3"-48"0,0 20-31 0,0-10 8 16,0 0-13-16,-3 4-12 15,3-1 3-15,-12 11 5 16,5 6-1-16,-8 17 2 15,3 6-1-15,1 4 1 16,3-3-2-16,5-7 2 16,6-4-2-16,1-6-36 15,8-7 19-15,-1-3-108 16,4-7 69-16</inkml:trace>
        </inkml:traceGroup>
        <inkml:traceGroup>
          <inkml:annotationXML>
            <emma:emma xmlns:emma="http://www.w3.org/2003/04/emma" version="1.0">
              <emma:interpretation id="{D9193B81-C134-4882-8D6E-D3437BAFC0FF}" emma:medium="tactile" emma:mode="ink">
                <msink:context xmlns:msink="http://schemas.microsoft.com/ink/2010/main" type="inkWord" rotatedBoundingBox="19734,6386 19811,6652 19664,6695 19587,6430"/>
              </emma:interpretation>
              <emma:one-of disjunction-type="recognition" id="oneOf54">
                <emma:interpretation id="interp270" emma:lang="zh-CN" emma:confidence="0">
                  <emma:literal>。</emma:literal>
                </emma:interpretation>
                <emma:interpretation id="interp271" emma:lang="zh-CN" emma:confidence="0">
                  <emma:literal>0</emma:literal>
                </emma:interpretation>
                <emma:interpretation id="interp272" emma:lang="zh-CN" emma:confidence="0">
                  <emma:literal>o</emma:literal>
                </emma:interpretation>
                <emma:interpretation id="interp273" emma:lang="zh-CN" emma:confidence="0">
                  <emma:literal>O</emma:literal>
                </emma:interpretation>
                <emma:interpretation id="interp274" emma:lang="zh-CN" emma:confidence="0">
                  <emma:literal>6</emma:literal>
                </emma:interpretation>
              </emma:one-of>
            </emma:emma>
          </inkml:annotationXML>
          <inkml:trace contextRef="#ctx0" brushRef="#br0" timeOffset="357622.2546">17961 2268 76 0,'0'0'30'0,"0"0"-16"0,0-4-1 0,0 1 18 15,0 6-17-15,0-3 9 16,0 0-14-16,0 0 4 16,0 0-8-16,0 0 4 15,0 0-5-15,0 0 7 16,0 0-7-16,0 0 12 15,0 0-9-15,0 0 12 16,0 0-11-16,0 0 14 16,0 0-13-16,0 0 18 15,0 0-15-15,0 0 11 16,0 0-13-16,0-3 10 16,4 3-11-16,-4-3 11 15,0 6-12-15,0-3 9 16,0 0-9-16,0-3 13 15,0 3-12-15,0-4 18 16,0 8-15-16,0-4 13 16,0 0-14-16,0 0 4 15,0 0-10-15,0 0-2 16,0 0-2-16,0 0-6 16,0 0 3-16,0 0-10 15,0 3 7-15,-4 0-12 16,4 4 10-16,-7 3-1 0,3 7 5 0,-7 3-2 15,7 3 2-15,0 14 0 16,4-7-1-16,0-3 3 16,4-7-5-16,3 0 0 15,1-3 3-15,3-3-1 0,1-4 0 16,6-4 0-16,5-6 3 16,-4 0 4-16,0-6 3 15,-4-4 13-15,-4-7 5 16,-3-3 16-16,-5 0 10 15,-6-4-16-15,-5 1-5 16,-7-1-13-16,0 4-5 16,-4 0-9-16,0 3-3 15,0 4-25-15,-3-1-7 0,7 8-33 16,0-1-12-16,3 4-39 16,5-1-13-16</inkml:trace>
        </inkml:traceGroup>
        <inkml:traceGroup>
          <inkml:annotationXML>
            <emma:emma xmlns:emma="http://www.w3.org/2003/04/emma" version="1.0">
              <emma:interpretation id="{EE54C111-3182-4798-9139-B2459A83598C}" emma:medium="tactile" emma:mode="ink">
                <msink:context xmlns:msink="http://schemas.microsoft.com/ink/2010/main" type="inkWord" rotatedBoundingBox="19927,6237 19999,6795 19831,6818 19758,6259"/>
              </emma:interpretation>
              <emma:one-of disjunction-type="recognition" id="oneOf55">
                <emma:interpretation id="interp275" emma:lang="zh-CN" emma:confidence="0">
                  <emma:literal>)</emma:literal>
                </emma:interpretation>
                <emma:interpretation id="interp276" emma:lang="zh-CN" emma:confidence="0">
                  <emma:literal>'</emma:literal>
                </emma:interpretation>
                <emma:interpretation id="interp277" emma:lang="zh-CN" emma:confidence="0">
                  <emma:literal>’</emma:literal>
                </emma:interpretation>
                <emma:interpretation id="interp278" emma:lang="zh-CN" emma:confidence="0">
                  <emma:literal>〕</emma:literal>
                </emma:interpretation>
                <emma:interpretation id="interp279" emma:lang="zh-CN" emma:confidence="0">
                  <emma:literal>丿</emma:literal>
                </emma:interpretation>
              </emma:one-of>
            </emma:emma>
          </inkml:annotationXML>
          <inkml:trace contextRef="#ctx0" brushRef="#br0" timeOffset="357862.8969">18112 2100 200 0,'0'0'77'0,"4"3"-42"0,7 1-37 16,-3-1 14-16,3 14 0 15,4 0 5-15,4 9 2 16,7 11 3-16,-3 7-12 0,-4 13-1 0,-8-4 1 16,-11-2 5-16,-4-4 3 15,-3 0-3-15,-8-4 1 16,-8 1-36-16,-11-7-15 16,-15-1-93-1</inkml:trace>
        </inkml:traceGroup>
        <inkml:traceGroup>
          <inkml:annotationXML>
            <emma:emma xmlns:emma="http://www.w3.org/2003/04/emma" version="1.0">
              <emma:interpretation id="{5F5D85A5-2FBB-49B5-9144-6095DFF27D3C}" emma:medium="tactile" emma:mode="ink">
                <msink:context xmlns:msink="http://schemas.microsoft.com/ink/2010/main" type="inkWord" rotatedBoundingBox="20278,6340 20562,6461 20458,6704 20174,6582"/>
              </emma:interpretation>
              <emma:one-of disjunction-type="recognition" id="oneOf56">
                <emma:interpretation id="interp280" emma:lang="zh-CN" emma:confidence="0">
                  <emma:literal>=</emma:literal>
                </emma:interpretation>
                <emma:interpretation id="interp281" emma:lang="zh-CN" emma:confidence="0">
                  <emma:literal>二</emma:literal>
                </emma:interpretation>
                <emma:interpretation id="interp282" emma:lang="zh-CN" emma:confidence="0">
                  <emma:literal>“</emma:literal>
                </emma:interpretation>
                <emma:interpretation id="interp283" emma:lang="zh-CN" emma:confidence="0">
                  <emma:literal>"</emma:literal>
                </emma:interpretation>
                <emma:interpretation id="interp284" emma:lang="zh-CN" emma:confidence="0">
                  <emma:literal>工</emma:literal>
                </emma:interpretation>
              </emma:one-of>
            </emma:emma>
          </inkml:annotationXML>
          <inkml:trace contextRef="#ctx0" brushRef="#br0" timeOffset="358313.0928">18527 2298 232 0,'4'0'88'0,"-1"0"-48"0,1 0-38 0,-4 0 19 16,8 3-15-16,-1-3-6 16,5 7 2-16,6-7 2 15,5 0-1-15,3-7 0 0,1 4 3 16,3-1-1-16,0 1 2 15,-7-4-11-15,-1 4-4 16,-7 0-89 0,-3 6-57-16,-12 4 63 15</inkml:trace>
          <inkml:trace contextRef="#ctx0" brushRef="#br0" timeOffset="358493.5711">18606 2489 280 0,'15'-20'107'0,"-11"20"-58"0,0 0-53 16,7 0 21-16,0-4-13 16,4-2-2-16,4-1 3 15,0 0 1-15,4 1-2 16,-4-1-18-16,-1 0-8 0,9 0-40 16,-5 4-15-16</inkml:trace>
        </inkml:traceGroup>
        <inkml:traceGroup>
          <inkml:annotationXML>
            <emma:emma xmlns:emma="http://www.w3.org/2003/04/emma" version="1.0">
              <emma:interpretation id="{FF356727-9DF6-497C-A47E-CF17A6CE4C11}" emma:medium="tactile" emma:mode="ink">
                <msink:context xmlns:msink="http://schemas.microsoft.com/ink/2010/main" type="inkWord" rotatedBoundingBox="21164,6271 21170,6744 20710,6750 20704,6276"/>
              </emma:interpretation>
              <emma:one-of disjunction-type="recognition" id="oneOf57">
                <emma:interpretation id="interp285" emma:lang="zh-CN" emma:confidence="0">
                  <emma:literal>x</emma:literal>
                </emma:interpretation>
                <emma:interpretation id="interp286" emma:lang="zh-CN" emma:confidence="0">
                  <emma:literal>孔</emma:literal>
                </emma:interpretation>
                <emma:interpretation id="interp287" emma:lang="zh-CN" emma:confidence="0">
                  <emma:literal>火</emma:literal>
                </emma:interpretation>
                <emma:interpretation id="interp288" emma:lang="zh-CN" emma:confidence="0">
                  <emma:literal>又</emma:literal>
                </emma:interpretation>
                <emma:interpretation id="interp289" emma:lang="zh-CN" emma:confidence="0">
                  <emma:literal>义</emma:literal>
                </emma:interpretation>
              </emma:one-of>
            </emma:emma>
          </inkml:annotationXML>
          <inkml:trace contextRef="#ctx0" brushRef="#br0" timeOffset="359078.6766">19002 2237 244 0,'0'-3'93'0,"0"3"-50"0,4 0-37 15,-4 0 20-15,0 0-21 16,7 0-4-16,5 0-4 0,6 0 1 16,5 0 1-16,0 3-4 0,7 4 1 15,0 3 8-15,-4 4 5 16,-3 2 4-16,-4 8 3 16,-8-1 2-16,-7 4 3 15,-8 7 0-15,-7-1 2 16,-8 1-9-16,-4-4-3 15,-3-7-13-15,0-6-6 16,3 0-25-16,4-7-9 16,4 0-38-16,7-13-75 31</inkml:trace>
          <inkml:trace contextRef="#ctx0" brushRef="#br0" timeOffset="359319.8556">19390 2120 324 0,'0'0'123'0,"-4"14"-66"0,4-4-53 15,0-7 26-15,-7 7-21 16,-4 0-5-16,-1 3-3 16,-3 4 1-16,4 10-1 15,0 7-5-15,3 6 0 0,4 10 0 16,8-3 2-16,4 0 1 15,7-7 3-15,0-6-6 16,11-4 1-16,4-10-48 16,0-3-20-16,1-7-61 15</inkml:trace>
        </inkml:traceGroup>
      </inkml:traceGroup>
    </inkml:traceGroup>
    <inkml:traceGroup>
      <inkml:annotationXML>
        <emma:emma xmlns:emma="http://www.w3.org/2003/04/emma" version="1.0">
          <emma:interpretation id="{ADA0B3B1-0CDA-4AD3-99F3-93B0162383F6}" emma:medium="tactile" emma:mode="ink">
            <msink:context xmlns:msink="http://schemas.microsoft.com/ink/2010/main" type="paragraph" rotatedBoundingBox="3348,8021 20933,7698 20953,8805 3368,912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E4E8F4D-0E37-42FD-A0D7-C8E93B570679}" emma:medium="tactile" emma:mode="ink">
              <msink:context xmlns:msink="http://schemas.microsoft.com/ink/2010/main" type="line" rotatedBoundingBox="3348,8021 20933,7698 20953,8805 3368,9128"/>
            </emma:interpretation>
          </emma:emma>
        </inkml:annotationXML>
        <inkml:traceGroup>
          <inkml:annotationXML>
            <emma:emma xmlns:emma="http://www.w3.org/2003/04/emma" version="1.0">
              <emma:interpretation id="{1E1CC297-383E-454F-895B-28287CBCDB5B}" emma:medium="tactile" emma:mode="ink">
                <msink:context xmlns:msink="http://schemas.microsoft.com/ink/2010/main" type="inkWord" rotatedBoundingBox="3150,8763 3400,8107 3815,8264 3564,8921"/>
              </emma:interpretation>
              <emma:one-of disjunction-type="recognition" id="oneOf58">
                <emma:interpretation id="interp290" emma:lang="zh-CN" emma:confidence="0">
                  <emma:literal>F</emma:literal>
                </emma:interpretation>
                <emma:interpretation id="interp291" emma:lang="zh-CN" emma:confidence="0">
                  <emma:literal>E</emma:literal>
                </emma:interpretation>
                <emma:interpretation id="interp292" emma:lang="zh-CN" emma:confidence="0">
                  <emma:literal>戶</emma:literal>
                </emma:interpretation>
                <emma:interpretation id="interp293" emma:lang="zh-CN" emma:confidence="0">
                  <emma:literal>尸</emma:literal>
                </emma:interpretation>
                <emma:interpretation id="interp294" emma:lang="zh-CN" emma:confidence="0">
                  <emma:literal>r</emma:literal>
                </emma:interpretation>
              </emma:one-of>
            </emma:emma>
          </inkml:annotationXML>
          <inkml:trace contextRef="#ctx0" brushRef="#br0" timeOffset="276286.162">1658 4151 124 0,'0'0'46'0,"0"0"-24"0,4 30-26 0,-4-20 16 31,4 4-8-31,-4 6 10 0,0 0-8 0,0 13 8 16,0 1-8-16,0 10 1 15,0-1-4-15,0 1 3 16,0-1-4-16,-4 4 1 16,4-3-1-16,-4-4 5 15,8 0-4-15,-4-20-27 16,0-3 12-16,0-17-72 15,0-3 47-15</inkml:trace>
          <inkml:trace contextRef="#ctx0" brushRef="#br0" timeOffset="276598.2652">1666 4352 208 0,'-4'0'79'0,"4"0"-42"0,0 0-17 16,0 0 29-1,0 0-28-15,0 0-10 16,0 0-8-16,0 0-14 16,0 0 6-16,0 0-3 15,8 4 5-15,3-4-2 16,4 3 2-16,8-3 0 16,-1 0 1-16,12 0 2 15,0 0 0-15,4 0 2 16,0 0-1-16,-8 0 8 15,0 0-5-15,-7-3 25 16,-5 3-16-16,-2-4 34 0,-5 8-27 16,-7-8-22-16,-1 4-1 0,-6-3-110 15,-1-1 62-15,-11-2-105 16,3 2 89-16</inkml:trace>
          <inkml:trace contextRef="#ctx0" brushRef="#br0" timeOffset="276974.8329">1658 4057 252 0,'0'0'96'0,"0"0"-52"0,0 0-34 16,0 0 25 0,0 0-21-16,0 0-12 15,0 0-2-15,4 0-14 16,4 4 7-16,7-4 2 16,7 3 2-16,9-3 7 15,-1 0-2-15,4 0 4 16,3 0-4-16,-3 0 4 15,-3 0-4-15,-13 0 23 16,1 0-13-16,-4 0 25 0,-3 0-21 0,-9 0-5 16,1 0-7-16,-4 0-65 15,0 0 33-15,0-3-136 16,0 3 91-16</inkml:trace>
        </inkml:traceGroup>
        <inkml:traceGroup>
          <inkml:annotationXML>
            <emma:emma xmlns:emma="http://www.w3.org/2003/04/emma" version="1.0">
              <emma:interpretation id="{42544DC0-D4D4-468D-8996-0FF4331CE870}" emma:medium="tactile" emma:mode="ink">
                <msink:context xmlns:msink="http://schemas.microsoft.com/ink/2010/main" type="inkWord" rotatedBoundingBox="3848,8718 3892,8131 3976,8137 3932,8725"/>
              </emma:interpretation>
              <emma:one-of disjunction-type="recognition" id="oneOf59">
                <emma:interpretation id="interp295" emma:lang="zh-CN" emma:confidence="0">
                  <emma:literal>i</emma:literal>
                </emma:interpretation>
                <emma:interpretation id="interp296" emma:lang="zh-CN" emma:confidence="0">
                  <emma:literal>(</emma:literal>
                </emma:interpretation>
                <emma:interpretation id="interp297" emma:lang="zh-CN" emma:confidence="0">
                  <emma:literal>l</emma:literal>
                </emma:interpretation>
                <emma:interpretation id="interp298" emma:lang="zh-CN" emma:confidence="0">
                  <emma:literal>1</emma:literal>
                </emma:interpretation>
                <emma:interpretation id="interp299" emma:lang="zh-CN" emma:confidence="0">
                  <emma:literal>丨</emma:literal>
                </emma:interpretation>
              </emma:one-of>
            </emma:emma>
          </inkml:annotationXML>
          <inkml:trace contextRef="#ctx0" brushRef="#br0" timeOffset="277677.8098">2254 3984 212 0,'-4'0'82'0,"4"0"-44"0,0 0-22 0,0 0 33 15,0 0-28-15,0 0 5 16,0 6-16-16,-3-2-1 15,3 6-6-15,-8 13-4 16,1 7 0-16,-9 7-1 16,5 3 0-16,-4 7 0 15,4 0 0-15,-1 3 2 16,9-6 0-16,-1-4-3 16,8-3 2-16,-1-3 1 15,5-4 0-15,0-7 0 16,-1 1 0-16,1-8-20 15,-1 1 11-15,1-3-58 16,-1-4 37-16,-3-7-90 0,0 0 67 0</inkml:trace>
        </inkml:traceGroup>
        <inkml:traceGroup>
          <inkml:annotationXML>
            <emma:emma xmlns:emma="http://www.w3.org/2003/04/emma" version="1.0">
              <emma:interpretation id="{B51F29D0-11A6-4253-894F-D715A27F65C3}" emma:medium="tactile" emma:mode="ink">
                <msink:context xmlns:msink="http://schemas.microsoft.com/ink/2010/main" type="inkWord" rotatedBoundingBox="3938,8463 4210,7989 4535,8175 4263,8649"/>
              </emma:interpretation>
              <emma:one-of disjunction-type="recognition" id="oneOf60">
                <emma:interpretation id="interp300" emma:lang="zh-CN" emma:confidence="0">
                  <emma:literal>r</emma:literal>
                </emma:interpretation>
                <emma:interpretation id="interp301" emma:lang="zh-CN" emma:confidence="0">
                  <emma:literal>子</emma:literal>
                </emma:interpretation>
                <emma:interpretation id="interp302" emma:lang="zh-CN" emma:confidence="0">
                  <emma:literal>「</emma:literal>
                </emma:interpretation>
                <emma:interpretation id="interp303" emma:lang="zh-CN" emma:confidence="0">
                  <emma:literal>“</emma:literal>
                </emma:interpretation>
                <emma:interpretation id="interp304" emma:lang="zh-CN" emma:confidence="0">
                  <emma:literal>孑</emma:literal>
                </emma:interpretation>
              </emma:one-of>
            </emma:emma>
          </inkml:annotationXML>
          <inkml:trace contextRef="#ctx0" brushRef="#br0" timeOffset="278608.3239">2394 4034 152 0,'0'0'57'0,"0"0"-30"0,3 0-3 0,-3 0 42 15,0 0-37-15,0 0 7 16,0 0-23-16,4 0-9 16,0 3-4-16,0-3-5 15,0 3 3-15,3 1 1 16,8 3 1-16,4-4 4 16,4 7-2-16,-1 7 4 15,1 3-4-15,-4 7 8 16,3 3-6-16,-7 3 16 15,1-3-11-15,-9 7 16 16,-3-3-15-16,-8-4 13 16,0 0-13-16,-3-6 8 15,-1-1-10-15,-7-3 11 16,4-3-11-16,-4-7 14 16,7 0-13-16,-3-7 20 15,7 4-16-15,-7-10 2 16,3 3-9-16,1-14-8 15,3 4 1-15,4-13-7 16,7-1 5-16,1-6-5 0,3 7 4 16,4-7-4-1,0 3 4-15,4-7-4 0,0 11 4 0,4-4-2 16,3 7 3-16,1-4 4 16,3 8 0-16,-4-4-1 15,-3 6 1-15,-1-3 7 16,-3 7-4-16,-4 0 14 15,-3 4-10-15,-5-4-8 16,1 3-1-16,-8 0-33 16,3 4 19-16,-3-4-52 15,0 7 38-15,-3-7-94 16,3 7 69-16,-4-3-92 16,8 3 83-16</inkml:trace>
        </inkml:traceGroup>
        <inkml:traceGroup>
          <inkml:annotationXML>
            <emma:emma xmlns:emma="http://www.w3.org/2003/04/emma" version="1.0">
              <emma:interpretation id="{E75B0558-A8CB-40AA-BB12-8AB7CA55759E}" emma:medium="tactile" emma:mode="ink">
                <msink:context xmlns:msink="http://schemas.microsoft.com/ink/2010/main" type="inkWord" rotatedBoundingBox="4576,8732 4647,8076 4802,8093 4731,8749"/>
              </emma:interpretation>
              <emma:one-of disjunction-type="recognition" id="oneOf61">
                <emma:interpretation id="interp305" emma:lang="zh-CN" emma:confidence="0">
                  <emma:literal>l</emma:literal>
                </emma:interpretation>
                <emma:interpretation id="interp306" emma:lang="zh-CN" emma:confidence="0">
                  <emma:literal>(</emma:literal>
                </emma:interpretation>
                <emma:interpretation id="interp307" emma:lang="zh-CN" emma:confidence="0">
                  <emma:literal>〔</emma:literal>
                </emma:interpretation>
                <emma:interpretation id="interp308" emma:lang="zh-CN" emma:confidence="0">
                  <emma:literal>‘</emma:literal>
                </emma:interpretation>
                <emma:interpretation id="interp309" emma:lang="zh-CN" emma:confidence="0">
                  <emma:literal>〈</emma:literal>
                </emma:interpretation>
              </emma:one-of>
            </emma:emma>
          </inkml:annotationXML>
          <inkml:trace contextRef="#ctx0" brushRef="#br0" timeOffset="279404.7794">3087 3940 148 0,'-18'3'55'0,"18"-3"-30"0,-23 14-23 0,8-4 23 15,7 7-15-15,-11 13 24 16,4 10-20-16,-7 7 18 15,3 0-18-15,0 3 3 16,4 0-9-16,4 1-3 16,7-5-3-16,4-5 3 15,4-4-3-15,3-4 4 16,5-6-4-16,-1-4 1 16,4 1-1-16,-4-7-13 15,4-1 7-15,-3-2-46 16,3-4 28-16,-4-7-89 15,4 4 62-15</inkml:trace>
        </inkml:traceGroup>
        <inkml:traceGroup>
          <inkml:annotationXML>
            <emma:emma xmlns:emma="http://www.w3.org/2003/04/emma" version="1.0">
              <emma:interpretation id="{80F2E2D4-C3A5-444D-A3CE-5CFABA092101}" emma:medium="tactile" emma:mode="ink">
                <msink:context xmlns:msink="http://schemas.microsoft.com/ink/2010/main" type="inkWord" rotatedBoundingBox="5074,8129 5124,8608 4872,8634 4823,8155"/>
              </emma:interpretation>
              <emma:one-of disjunction-type="recognition" id="oneOf62">
                <emma:interpretation id="interp310" emma:lang="zh-CN" emma:confidence="0">
                  <emma:literal>t</emma:literal>
                </emma:interpretation>
                <emma:interpretation id="interp311" emma:lang="zh-CN" emma:confidence="0">
                  <emma:literal>七</emma:literal>
                </emma:interpretation>
                <emma:interpretation id="interp312" emma:lang="zh-CN" emma:confidence="0">
                  <emma:literal>士</emma:literal>
                </emma:interpretation>
                <emma:interpretation id="interp313" emma:lang="zh-CN" emma:confidence="0">
                  <emma:literal>十</emma:literal>
                </emma:interpretation>
                <emma:interpretation id="interp314" emma:lang="zh-CN" emma:confidence="0">
                  <emma:literal>亡</emma:literal>
                </emma:interpretation>
              </emma:one-of>
            </emma:emma>
          </inkml:annotationXML>
          <inkml:trace contextRef="#ctx0" brushRef="#br0" timeOffset="280937.461">3148 4201 184 0,'-8'4'68'0,"8"-4"-36"0,4 0-7 0,-4 0 38 16,0 0-34-16,0 0-6 15,4 3-15-15,-4-3-10 16,7 3 1-16,5-3 2 16,3 0 0-16,7-3 6 15,1 3-4-15,3-7 3 16,1 1-3-16,-5-4-30 15,1 6 14-15,-4-9-74 16,0 6 48-16,-4 0-77 16,-4 4 66-16</inkml:trace>
          <inkml:trace contextRef="#ctx0" brushRef="#br0" timeOffset="281207.1815">3246 3990 164 0,'4'4'63'0,"-4"-4"-34"0,3 13-25 16,-3 0 29-1,0 4-20-15,-3 23 12 16,3 4-15-16,-4 10-1 16,0-1-5-16,0-3-1 15,4-3-1-15,0-10-2 0,4-7 1 0,0-6 5 16,3-4-3-16,1-7 10 15,3 1-7-15,4-11-1 16,0 0-3-16,0-13-50 16,4-3 26-16,-4-10-97 15,4-1 67-15</inkml:trace>
        </inkml:traceGroup>
        <inkml:traceGroup>
          <inkml:annotationXML>
            <emma:emma xmlns:emma="http://www.w3.org/2003/04/emma" version="1.0">
              <emma:interpretation id="{9949D4AE-4090-4D05-8400-F347C945B44D}" emma:medium="tactile" emma:mode="ink">
                <msink:context xmlns:msink="http://schemas.microsoft.com/ink/2010/main" type="inkWord" rotatedBoundingBox="5176,8804 5218,8022 5575,8041 5533,8823"/>
              </emma:interpretation>
              <emma:one-of disjunction-type="recognition" id="oneOf63">
                <emma:interpretation id="interp315" emma:lang="zh-CN" emma:confidence="0">
                  <emma:literal>”</emma:literal>
                </emma:interpretation>
                <emma:interpretation id="interp316" emma:lang="zh-CN" emma:confidence="0">
                  <emma:literal>》</emma:literal>
                </emma:interpretation>
                <emma:interpretation id="interp317" emma:lang="zh-CN" emma:confidence="0">
                  <emma:literal>门</emma:literal>
                </emma:interpretation>
                <emma:interpretation id="interp318" emma:lang="zh-CN" emma:confidence="0">
                  <emma:literal>D</emma:literal>
                </emma:interpretation>
                <emma:interpretation id="interp319" emma:lang="zh-CN" emma:confidence="0">
                  <emma:literal>少</emma:literal>
                </emma:interpretation>
              </emma:one-of>
            </emma:emma>
          </inkml:annotationXML>
          <inkml:trace contextRef="#ctx0" brushRef="#br0" timeOffset="281567.135">3513 3910 180 0,'0'-4'68'0,"0"4"-36"0,8 4-35 16,-4-1 29 0,3 4-17-16,1 10 28 15,3 3-22-15,0 20 22 0,5 3-21 0,-13 18 14 16,5-4-17-16,-16 6 1 15,5-6-8-15,-16 4-41 16,4-8 19-16,-19 8-126 16,7-4 79-16</inkml:trace>
          <inkml:trace contextRef="#ctx0" brushRef="#br0" timeOffset="282543.7935">3755 3886 200 0,'-4'-3'74'0,"4"3"-40"0,4 0-20 0,-4 0 31 16,0 0-25-16,0 0-4 15,0 0-10-15,0 0-13 16,4 3 4-16,-1 1-4 15,5 2 4-15,3 8 6 16,0 6-1-16,5 3 15 16,-1 1-10-16,-4 13 15 15,4 6-13-15,-11 11 9 16,0-1-10-16,-16 8 4 16,5-4-7-16,-12 3 0 15,0-3-3-15,-15 3-37 16,4-6 19-16,-8-4-94 15,8-6 60-15,-4-11-81 16,8-13 75-16</inkml:trace>
        </inkml:traceGroup>
        <inkml:traceGroup>
          <inkml:annotationXML>
            <emma:emma xmlns:emma="http://www.w3.org/2003/04/emma" version="1.0">
              <emma:interpretation id="{548ED780-7FB8-4324-8102-BFE0D94AF13B}" emma:medium="tactile" emma:mode="ink">
                <msink:context xmlns:msink="http://schemas.microsoft.com/ink/2010/main" type="inkWord" rotatedBoundingBox="5890,8059 6969,8039 6985,8915 5906,8935"/>
              </emma:interpretation>
              <emma:one-of disjunction-type="recognition" id="oneOf64">
                <emma:interpretation id="interp320" emma:lang="zh-CN" emma:confidence="0">
                  <emma:literal>的</emma:literal>
                </emma:interpretation>
                <emma:interpretation id="interp321" emma:lang="zh-CN" emma:confidence="0">
                  <emma:literal>對</emma:literal>
                </emma:interpretation>
                <emma:interpretation id="interp322" emma:lang="zh-CN" emma:confidence="0">
                  <emma:literal>封</emma:literal>
                </emma:interpretation>
                <emma:interpretation id="interp323" emma:lang="zh-CN" emma:confidence="0">
                  <emma:literal>約</emma:literal>
                </emma:interpretation>
                <emma:interpretation id="interp324" emma:lang="zh-CN" emma:confidence="0">
                  <emma:literal>讨</emma:literal>
                </emma:interpretation>
              </emma:one-of>
            </emma:emma>
          </inkml:annotationXML>
          <inkml:trace contextRef="#ctx0" brushRef="#br0" timeOffset="283041.2107">4192 4201 260 0,'15'-3'96'0,"-15"3"-52"0,4-17-47 16,4 17 19-1,3 4-12-15,4-1 2 16,4 4-3-16,3-7 5 16,5 3-5-16,3-3 6 15,0 0-6-15,-4-3-19 16,1-1 9-16,-4-6-99 15,-5 7 58-15,-3 3-85 0,-3 3 76 0</inkml:trace>
          <inkml:trace contextRef="#ctx0" brushRef="#br0" timeOffset="283299.8086">4211 4342 184 0,'4'0'68'0,"-4"0"-36"0,22 7-26 0,-10-7 17 15,-1 3-14-15,8-3 2 16,0 4-7-16,7-4 5 16,4 0-6-16,4-4 1 15,-4 4-2-15,-3-3 3 16,-5-1-3-16,-3-2 17 16,-4 6-11-16,-7-4 21 15,3 4-16-15,-7-3-26 16,0 6 6-16,-4-6-122 15,0 3 71-15,-8-3-70 16,1 6 74-16</inkml:trace>
          <inkml:trace contextRef="#ctx0" brushRef="#br0" timeOffset="285124.8115">4215 4563 204 0,'0'0'77'0,"0"0"-42"0,0 4-15 16,0-4 35-1,0 0-30-15,0 0 11 0,0 0-21 0,0 0 9 16,0 0-14-16,4 0-7 16,3 0-3-16,4 0-11 15,8 0 6-15,8 0 2 16,3 3 2-16,11-3 3 15,1 0-1-15,7 0 4 16,-4 0-3-16,0 0-1 16,0 0 0-16,-7 0 7 15,-8 0-4-15,-7 0 21 16,-4 0-14-16,-8 0-56 16,0 0 24-16,-11-3-149 15,-3 3 94-15</inkml:trace>
          <inkml:trace contextRef="#ctx0" brushRef="#br0" timeOffset="284388.7035">4886 3950 156 0,'0'-3'57'0,"0"3"-30"0,0 3-14 16,0-3 37-1,0 0-29-15,0 0 18 16,0 0-24-16,0 0 1 16,0 0-10-16,0 0-12 0,0 0 3 0,0 3-6 15,4 4 5-15,-1 6 2 16,1 8 2-16,0 5 0 16,3 8 0-16,1 3-3 15,3-7 5-15,1-10 2 16,-1 0 1-16,0-6 0 15,1-4 10 1,6-17-8-16,1-10-1 0,0-3-2 16,0-3 9-1,0 2-8-15,-4-9 12 16,0 3-10-16,0 1 5 16,-4 2 0-16,-3 4 2 15,-1 3 2-15,-3 4 4 16,0 3-11-16,-4 0 9 15,0 6-11-15,0-2 14 16,0 2-12-16,0-2 3 16,0 6-8-16,0-7 0 15,0 7-2-15,0-3-6 16,0 6 2-16,0-3-8 16,0 0 6-16,0 0-5 15,0 0 5-15,0 3-4 16,0 4 4-16,0 6 2 15,0 4 2-15,0 23 4 16,0 4-2-16,0 23 4 0,0 0-4 0,0 14 4 16,0-8-4-16,0 14 6 15,0-10-5-15,-4-3 10 16,4-13-7-16,-7-11 3 16,3-10-5-16,-11-10-9 15,0-6 3-15,-12-14-13 16,9 0 8-16,-16-20 2 15,7-4 2-15,-3-16 5 16,11 3-1-16,0-10-3 16,12 7 1-16,7-7-6 15,7 11 4-15,16-15-3 16,7 11 3-16,15-7 2 16,4 11 1-16,4-5-31 15,-4 11 17-15,4-3-155 16,-8 9 93-16</inkml:trace>
        </inkml:traceGroup>
        <inkml:traceGroup>
          <inkml:annotationXML>
            <emma:emma xmlns:emma="http://www.w3.org/2003/04/emma" version="1.0">
              <emma:interpretation id="{58E6F8E0-43A3-4E3E-85D8-B4224470417D}" emma:medium="tactile" emma:mode="ink">
                <msink:context xmlns:msink="http://schemas.microsoft.com/ink/2010/main" type="inkWord" rotatedBoundingBox="8132,8170 9066,8152 9076,8698 8142,8715"/>
              </emma:interpretation>
              <emma:one-of disjunction-type="recognition" id="oneOf65">
                <emma:interpretation id="interp325" emma:lang="zh-CN" emma:confidence="0">
                  <emma:literal>为</emma:literal>
                </emma:interpretation>
                <emma:interpretation id="interp326" emma:lang="zh-CN" emma:confidence="0">
                  <emma:literal>力</emma:literal>
                </emma:interpretation>
                <emma:interpretation id="interp327" emma:lang="zh-CN" emma:confidence="0">
                  <emma:literal>与</emma:literal>
                </emma:interpretation>
                <emma:interpretation id="interp328" emma:lang="zh-CN" emma:confidence="0">
                  <emma:literal>宀</emma:literal>
                </emma:interpretation>
                <emma:interpretation id="interp329" emma:lang="zh-CN" emma:confidence="0">
                  <emma:literal>廿</emma:literal>
                </emma:interpretation>
              </emma:one-of>
            </emma:emma>
          </inkml:annotationXML>
          <inkml:trace contextRef="#ctx0" brushRef="#br0" timeOffset="287543.1153">6432 4232 164 0,'3'-4'63'0,"5"4"-34"0,3 7-32 0,-3-7 11 16,18 0-6-16,4 0 1 16,4 0 2-16,4-3 2 15,4 3-3-15,3 0 2 0,0 0 3 0,4 0-3 16,0-4 2-16,-4 4-1 16,-3 0 3-16,-1 0-5 15,1-3-3-15,-8-1 3 16,-4 1 4-16,-11 0-5 15,-4 3 0-15,-12 0-31 16,-10-4-14-16</inkml:trace>
          <inkml:trace contextRef="#ctx0" brushRef="#br0" timeOffset="287826.8416">6496 4332 180 0,'-27'-3'68'0,"27"3"-36"0,0 3-20 0,0-3 12 16,0 0-14-16,8 0-5 16,7 7-4-16,11-4 12 15,8 4-7-15,12-7 6 16,3 3-7-16,15-6 4 16,-4 3-5-16,15-4 0 15,-3 8-2-15,0-4 1 16,-8 0-2-16,-11 0 4 15,-8 0-3-15,-11 0 17 16,-4 0-11-16,-11 0-12 16,0 0 2-16,-12 0-124 15,-3 0 69-15</inkml:trace>
          <inkml:trace contextRef="#ctx0" brushRef="#br0" timeOffset="288172.3922">6865 4010 212 0,'0'0'82'0,"0"0"-44"0,15 7-29 15,-3-4 33 1,3 4-25-16,22 3 10 0,5 4-17 0,14-1 2 15,-3 4-8-15,4 3 2 16,-8 3-3-16,-4-3 7 16,-3 4-6-16,-12-4 23 15,-8 0-15-15,-7 0 21 16,-3 0-19-16,-20 7 6 16,-3 3-11-16,-31 7-14 15,5 0 2-15,-20 0-24 16,4 0 15-16,1-7-47 15,10 0 33-15,1-10-129 16,14 0 86-16</inkml:trace>
        </inkml:traceGroup>
        <inkml:traceGroup>
          <inkml:annotationXML>
            <emma:emma xmlns:emma="http://www.w3.org/2003/04/emma" version="1.0">
              <emma:interpretation id="{7282055E-F946-4312-B2B3-244EB203B9B3}" emma:medium="tactile" emma:mode="ink">
                <msink:context xmlns:msink="http://schemas.microsoft.com/ink/2010/main" type="inkWord" rotatedBoundingBox="9585,8013 10988,7987 11001,8725 9599,8751"/>
              </emma:interpretation>
              <emma:one-of disjunction-type="recognition" id="oneOf66">
                <emma:interpretation id="interp330" emma:lang="zh-CN" emma:confidence="0">
                  <emma:literal>D</emma:literal>
                </emma:interpretation>
                <emma:interpretation id="interp331" emma:lang="zh-CN" emma:confidence="0">
                  <emma:literal>①</emma:literal>
                </emma:interpretation>
                <emma:interpretation id="interp332" emma:lang="zh-CN" emma:confidence="0">
                  <emma:literal>刀</emma:literal>
                </emma:interpretation>
                <emma:interpretation id="interp333" emma:lang="zh-CN" emma:confidence="0">
                  <emma:literal>p</emma:literal>
                </emma:interpretation>
                <emma:interpretation id="interp334" emma:lang="zh-CN" emma:confidence="0">
                  <emma:literal>又</emma:literal>
                </emma:interpretation>
              </emma:one-of>
            </emma:emma>
          </inkml:annotationXML>
          <inkml:trace contextRef="#ctx0" brushRef="#br0" timeOffset="295844.0108">7887 3957 172 0,'-4'-20'66'0,"4"13"-36"0,0-3-7 15,0 6 24-15,4 1-13 16,-4-4-2-16,4 1-17 16,3 2-6-16,1-2-9 15,-1-1-4 1,5 0 1-16,-1 1-5 15,0 2 5-15,4-2-3 16,1 6 3-16,6 0 4 16,8 3 0-16,0 4 4 0,4 3-3 0,0 10 10 15,0 3-6-15,-11 21 12 16,-4 3-10-16,-15 20 12 16,-4-7-12-16,-19 4 7 15,4-7-8-15,-16-4 11 16,9-2-10-16,-8-8 16 15,3-6-14-15,-3-7 9 16,7-6-11-16,-3-8-7 16,11-2-1-16,-4-8-49 15,8 1 27-15,0-10-149 16,3 3 94-16</inkml:trace>
          <inkml:trace contextRef="#ctx0" brushRef="#br0" timeOffset="295483.0464">7974 4034 140 0,'0'-4'52'0,"0"4"-28"0,0 0 3 0,0 0 56 16,0 0-44-16,0 0 39 15,0 0-46-15,0 0 1 16,0 0-20-16,0 4-19 16,0 2 3-16,0 21-5 15,0 3 5-15,0 21 4 16,0 6 0-16,0 3 6 15,0-6-4-15,0-7 3 16,4-11-1-16,-4-5 0 16,0-8-6-16,0-10-49 15,0 1 26-15,-4-11-122 16,0-3 82-16,-4-17-67 16,8 1 76-16</inkml:trace>
        </inkml:traceGroup>
        <inkml:traceGroup>
          <inkml:annotationXML>
            <emma:emma xmlns:emma="http://www.w3.org/2003/04/emma" version="1.0">
              <emma:interpretation id="{FB920C01-BFCA-4C50-A597-449A7ED668DC}" emma:medium="tactile" emma:mode="ink">
                <msink:context xmlns:msink="http://schemas.microsoft.com/ink/2010/main" type="inkWord" rotatedBoundingBox="10316,8049 10334,8725 10035,8733 10017,8058"/>
              </emma:interpretation>
              <emma:one-of disjunction-type="recognition" id="oneOf67">
                <emma:interpretation id="interp335" emma:lang="zh-CN" emma:confidence="0">
                  <emma:literal>F</emma:literal>
                </emma:interpretation>
                <emma:interpretation id="interp336" emma:lang="zh-CN" emma:confidence="0">
                  <emma:literal>下</emma:literal>
                </emma:interpretation>
                <emma:interpretation id="interp337" emma:lang="zh-CN" emma:confidence="0">
                  <emma:literal>「</emma:literal>
                </emma:interpretation>
                <emma:interpretation id="interp338" emma:lang="zh-CN" emma:confidence="0">
                  <emma:literal>I</emma:literal>
                </emma:interpretation>
                <emma:interpretation id="interp339" emma:lang="zh-CN" emma:confidence="0">
                  <emma:literal>E</emma:literal>
                </emma:interpretation>
              </emma:one-of>
            </emma:emma>
          </inkml:annotationXML>
          <inkml:trace contextRef="#ctx0" brushRef="#br0" timeOffset="296385.4464">8321 3913 216 0,'-8'-7'82'0,"8"7"-44"0,0 0-14 0,0 0 38 16,0 0-34-16,0 0-14 15,0 0-10-15,4 0-13 16,3 4 5-16,12-4 1 0,4 0 3 16,7 0 0-16,4 0 4 15,-4 0 2-15,-3 0-2 16,-9 0-3-16,-3 0 0 0,-3 0-23 16,-5 0-8-16,-3 0-27 15,-8 3-9-15,-11-3-31 16</inkml:trace>
          <inkml:trace contextRef="#ctx0" brushRef="#br0" timeOffset="296654.1651">8328 3927 152 0,'0'0'57'0,"4"3"-30"0,0-3-18 0,-4 0 14 16,3 7 0-16,1 3 3 15,0 6 3-15,0 8 2 16,3 19-16-16,-3 11-2 0,0 6 0 15,0 4-5-15,-1-4 0 16,1 1-2-16,4-8 1 16,-5-9-2-16,1-7 2 15,0-7-2-15,0-7 2 16,-4-3 0-16,0-3 1 16,0-7 0-16,0 0 0 15,0-3-18-15,0-7-7 16,0-7-54-16,0-6-23 15,0-7-16-15</inkml:trace>
          <inkml:trace contextRef="#ctx0" brushRef="#br0" timeOffset="296865.262">8358 4285 228 0,'-3'-7'88'0,"6"11"-48"0,-3-14-36 16,0 10 21-16,8 0-14 15,3 0-1-15,8 3 0 16,7-6 1-16,5 3-5 15,-1 0 0-15,0-4 1 0,-4-6 5 16,-3 7 3-16,-4 3 0 16,-4-3 1-16,-4 6-4 15,-3-3 0-15,-1-3 2 16,-7-1 3-16,-4 4-66 16,-3 0-29-16,-8 4-62 15</inkml:trace>
        </inkml:traceGroup>
        <inkml:traceGroup>
          <inkml:annotationXML>
            <emma:emma xmlns:emma="http://www.w3.org/2003/04/emma" version="1.0">
              <emma:interpretation id="{71187CF2-C110-43CE-AD27-86A42694C281}" emma:medium="tactile" emma:mode="ink">
                <msink:context xmlns:msink="http://schemas.microsoft.com/ink/2010/main" type="inkWord" rotatedBoundingBox="10278,8580 10543,7901 11104,8119 10840,8799"/>
              </emma:interpretation>
              <emma:one-of disjunction-type="recognition" id="oneOf68">
                <emma:interpretation id="interp340" emma:lang="zh-CN" emma:confidence="0">
                  <emma:literal>閃</emma:literal>
                </emma:interpretation>
                <emma:interpretation id="interp341" emma:lang="zh-CN" emma:confidence="0">
                  <emma:literal>纫</emma:literal>
                </emma:interpretation>
                <emma:interpretation id="interp342" emma:lang="zh-CN" emma:confidence="0">
                  <emma:literal>网</emma:literal>
                </emma:interpretation>
                <emma:interpretation id="interp343" emma:lang="zh-CN" emma:confidence="0">
                  <emma:literal>匆</emma:literal>
                </emma:interpretation>
                <emma:interpretation id="interp344" emma:lang="zh-CN" emma:confidence="0">
                  <emma:literal>冈</emma:literal>
                </emma:interpretation>
              </emma:one-of>
            </emma:emma>
          </inkml:annotationXML>
          <inkml:trace contextRef="#ctx0" brushRef="#br0" timeOffset="298005.6657">8773 3923 252 0,'0'-3'96'0,"0"3"-52"0,0 0-32 0,0 0 24 16,0 7-21-16,-4-1-10 15,1 8-5-15,-9 12-2 16,5 5 0-16,-8 16 2 15,7-4 0-15,-3 7 0 16,3 1 0-16,1-1 0 16,7-7 0-16,0-2 0 15,7-4 0-15,1-4-3 16,3-3 2-16,0-6-26 16,1-1 15-16,-1-9-54 0,4-1 36 0,-4-6-85 15,1-4 65-15</inkml:trace>
          <inkml:trace contextRef="#ctx0" brushRef="#br0" timeOffset="298306.4664">8769 4074 192 0,'4'-3'74'0,"-4"3"-40"0,4 3-38 0,-4-3 13 15,4 3-7-15,3-3 3 16,4 7-3-16,8 3 15 16,4 7-10-16,0 6 10 15,3 1-9-15,4 3 4 16,4-1-7-16,0 1 2 16,0-3-4-16,-8-1 7 15,1 1-6-15,-5-4 8 16,-3-4-8-16,-4-2-3 15,-3-4-2-15,-5-3-54 16,1 3 30-16,-8-10-103 16,3 0 72-16</inkml:trace>
          <inkml:trace contextRef="#ctx0" brushRef="#br0" timeOffset="298532.0659">9063 3987 316 0,'-18'-3'118'0,"18"3"-64"0,15 6-54 0,-12-2 19 16,1 2-14-16,-8 11-2 16,4 3-2-16,-11 20 7 15,0 1-4-15,-4 5 5 16,0 1-5-16,0-3-13 16,3-4 5-16,-3-6-50 15,4-4 30-15,-4-10-124 16,7 0 82-16,1-13-71 15,3-1 78-15</inkml:trace>
          <inkml:trace contextRef="#ctx0" brushRef="#br0" timeOffset="298830.8596">9082 3856 208 0,'0'-7'77'0,"0"7"-42"0,0 0-23 16,0 0 19-1,0 0-18-15,4 0 2 16,4 0-10-16,3 4 18 16,8 3-14-16,3 3 6 0,5 3-5 15,-1 7-1-15,0 10 6 16,1 7 2-16,-8 20-8 0,-4 7 1 0,-11 3 3 15,-8-4 4-15,-11 1 2 16,-4 0-17-16,-4-4-8 16,-3-6-72-16,-12 13-31 15,0-20-22 1</inkml:trace>
        </inkml:traceGroup>
        <inkml:traceGroup>
          <inkml:annotationXML>
            <emma:emma xmlns:emma="http://www.w3.org/2003/04/emma" version="1.0">
              <emma:interpretation id="{45A455E2-5677-4A24-9686-6A4CBD653730}" emma:medium="tactile" emma:mode="ink">
                <msink:context xmlns:msink="http://schemas.microsoft.com/ink/2010/main" type="inkWord" rotatedBoundingBox="11176,7878 12211,7859 12231,8965 11197,8984"/>
              </emma:interpretation>
              <emma:one-of disjunction-type="recognition" id="oneOf69">
                <emma:interpretation id="interp345" emma:lang="zh-CN" emma:confidence="0">
                  <emma:literal>法</emma:literal>
                </emma:interpretation>
                <emma:interpretation id="interp346" emma:lang="zh-CN" emma:confidence="0">
                  <emma:literal>所</emma:literal>
                </emma:interpretation>
                <emma:interpretation id="interp347" emma:lang="zh-CN" emma:confidence="0">
                  <emma:literal>体</emma:literal>
                </emma:interpretation>
                <emma:interpretation id="interp348" emma:lang="zh-CN" emma:confidence="0">
                  <emma:literal>伎</emma:literal>
                </emma:interpretation>
                <emma:interpretation id="interp349" emma:lang="zh-CN" emma:confidence="0">
                  <emma:literal>估</emma:literal>
                </emma:interpretation>
              </emma:one-of>
            </emma:emma>
          </inkml:annotationXML>
          <inkml:trace contextRef="#ctx0" brushRef="#br0" timeOffset="301177.371">9482 3786 252 0,'-8'-4'96'0,"8"4"-52"0,0 0-23 15,0 0 26 1,0 0-28-16,4 0-22 0,0 4-1 0,0-4-6 16,7 3 6-16,4-3 7 15,4 3-2-15,0-6-24 16,3 3 12-16,-3-3-92 15,4-1 57-15,-12 1-84 16,-3 3 74-16</inkml:trace>
          <inkml:trace contextRef="#ctx0" brushRef="#br0" timeOffset="301608.4921">9482 3849 188 0,'0'-3'71'0,"0"3"-38"0,0 10-32 0,0-6 23 16,0-1-16-16,0 10 13 15,4 4-13-15,-4 20 5 16,3 6-8-16,1 14 0 16,0 4-3-16,0-4 1 15,3-7-2-15,1-3 6 16,-1-7-4-16,-3-6 17 15,0-8-12-15,0-5 19 16,-1-1-15-16,-3-7 13 0,0 0-14 0,0-6 15 16,0 3-16-16,0-6 20 15,0-1-17-15,0-3 13 16,4 3-15-16,-4-3-1 16,0 0-6-16,0 0-12 15,0 0 5-15,4 0-6 16,4 4 5-16,3-4 2 15,8 0 2-15,3-4 0 16,5 1 0-16,-1-4-16 16,0 7 9-16,1-3-48 15,-5 6 31-15,-3-3-111 16,-4 0 76-16,-3-3-91 16,-5 3 86-16</inkml:trace>
          <inkml:trace contextRef="#ctx0" brushRef="#br0" timeOffset="315632.4814">9765 4007 132 0,'0'0'52'0,"0"0"-28"0,0 3-15 15,0-3 16-15,0 0-14 0,0 0-8 16,0 0-3-16,0 0-5 15,7 4 3-15,4-1 12 16,5 0-5-16,6-6 20 16,5 3-14-16,10-7 14 15,1 1-14-15,3-8 8 16,1 4-11-16,-1-7 9 16,-3 7-10-16,-4-6 14 15,0 6-12-15,-8-7 27 16,1 7-21-16,-12-7 29 15,0 7-25-15,-8-3 17 16,-3 2-21-16,-11-2 3 16,3 6-10-16,-11-3-5 15,4 7-2-15,-8-4-10 16,4 7 5-16,-4 4-10 16,4 2 9-16,-4 4-3 15,4 0 5-15,0 4-5 16,3-1 5-16,1 4-3 15,3 0 3-15,1 3 0 16,7 0 1-16,-4 0 0 16,8 0 0-16,-4-3 2 15,7 3 0-15,-3-3 2 16,0 6-1-16,0-3 2 16,0 4-2-16,-4-4 2 15,3-3-2-15,-3-4-3 0,4 4 1 16,-4-4-1-16,0 1 0 15,0-4-3-15,4 3 3 0,0-3 3 16,3 0 0-16,-3-3-3 16,4 3 1-16,-1 0 1 15,1 0 0-15,-5-3 2 16,5-1-1-16,-4 1 4 16,-1 0-3-16,-3 0 1 15,0 3-1-15,-3 0-2 16,-1 3 1-16,-4 1-1 15,5-1 0-15,-5-3 0 16,8 0 0-16,-7-3-3 16,7-1 2-16,-4-2-8 15,8-1 5-15,-4-3-5 16,0 0 5-16,0 3 0 16,7 4 2-16,1 0 2 15,3 0 0-15,-4-1 0 16,1 4 0-16,0 4 0 15,-1-1 0-15,-3 4 2 16,0 3-1-16,-1 0 4 16,1 4-3-16,-4 6 8 15,0 0-6-15,-4 7 8 16,1-7-8-16,-5-3-1 16,4 0-2-16,-7-4-94 15,7 0 51-15,-11-2-135 16,8-5 100-16</inkml:trace>
        </inkml:traceGroup>
        <inkml:traceGroup>
          <inkml:annotationXML>
            <emma:emma xmlns:emma="http://www.w3.org/2003/04/emma" version="1.0">
              <emma:interpretation id="{D57773B1-2222-4B5E-8D83-0CD50C77632F}" emma:medium="tactile" emma:mode="ink">
                <msink:context xmlns:msink="http://schemas.microsoft.com/ink/2010/main" type="inkWord" rotatedBoundingBox="12163,7832 12288,8717 12042,8752 11917,7867"/>
              </emma:interpretation>
              <emma:one-of disjunction-type="recognition" id="oneOf70">
                <emma:interpretation id="interp350" emma:lang="zh-CN" emma:confidence="0">
                  <emma:literal>]</emma:literal>
                </emma:interpretation>
                <emma:interpretation id="interp351" emma:lang="zh-CN" emma:confidence="0">
                  <emma:literal>〕</emma:literal>
                </emma:interpretation>
                <emma:interpretation id="interp352" emma:lang="zh-CN" emma:confidence="0">
                  <emma:literal>了</emma:literal>
                </emma:interpretation>
                <emma:interpretation id="interp353" emma:lang="zh-CN" emma:confidence="0">
                  <emma:literal>」</emma:literal>
                </emma:interpretation>
                <emma:interpretation id="interp354" emma:lang="zh-CN" emma:confidence="0">
                  <emma:literal>;</emma:literal>
                </emma:interpretation>
              </emma:one-of>
            </emma:emma>
          </inkml:annotationXML>
          <inkml:trace contextRef="#ctx0" brushRef="#br0" timeOffset="302254.2108">10240 3715 240 0,'-4'-3'90'0,"4"3"-48"0,0 3-23 0,0-3 37 15,0 0-31-15,0 0-13 16,0 0-8-16,4 0-20 16,3 4 9-16,5-1 1 15,-1 0 3-15,8-3 9 16,0 0-3-16,3 0 1 16,5 0-2-16,-5 0 3 15,1 0-3-15,-4 0 4 16,-4 0-4-16,-8 0 8 15,5 0-6-15,-9 0 16 16,5 0-11-16,-8 0 5 16,0 0-9-16,0 0-7 15,0 7 1-15,0 3-7 16,4 4 5-16,-1 9 1 16,1 4 2-16,0 27 4 15,0 2-2-15,0 25 8 16,-1 3-6-16,1-4 5 15,0-6-5-15,0-7 11 16,3-13-8-16,-3-8 25 16,0-5-18-16,-4-11 29 15,3-3-24-15,-10-7 10 0,3-4-17 0,-15-2-22 16,0-1 5-16,-11-3-107 16,4 4 62-16,-16-8-164 15,5 1 120-15</inkml:trace>
        </inkml:traceGroup>
        <inkml:traceGroup>
          <inkml:annotationXML>
            <emma:emma xmlns:emma="http://www.w3.org/2003/04/emma" version="1.0">
              <emma:interpretation id="{C9425212-FBC3-4F4E-B87A-BFA10383FDFC}" emma:medium="tactile" emma:mode="ink">
                <msink:context xmlns:msink="http://schemas.microsoft.com/ink/2010/main" type="inkWord" rotatedBoundingBox="12621,8189 13124,8179 13128,8428 12626,8437"/>
              </emma:interpretation>
              <emma:one-of disjunction-type="recognition" id="oneOf71">
                <emma:interpretation id="interp355" emma:lang="zh-CN" emma:confidence="0">
                  <emma:literal>=</emma:literal>
                </emma:interpretation>
                <emma:interpretation id="interp356" emma:lang="zh-CN" emma:confidence="0">
                  <emma:literal>二</emma:literal>
                </emma:interpretation>
                <emma:interpretation id="interp357" emma:lang="zh-CN" emma:confidence="0">
                  <emma:literal>亠</emma:literal>
                </emma:interpretation>
                <emma:interpretation id="interp358" emma:lang="zh-CN" emma:confidence="0">
                  <emma:literal>土</emma:literal>
                </emma:interpretation>
                <emma:interpretation id="interp359" emma:lang="zh-CN" emma:confidence="0">
                  <emma:literal>工</emma:literal>
                </emma:interpretation>
              </emma:one-of>
            </emma:emma>
          </inkml:annotationXML>
          <inkml:trace contextRef="#ctx0" brushRef="#br0" timeOffset="293878.5843">10937 4037 204 0,'-15'0'77'0,"15"0"-42"0,-4 3-8 16,4-3 29-16,0 0-16 15,0 0-3-15,0 0-26 16,0 0-13-1,15 0-3 1,8 11 2-16,11-11 4 0,4 3 0 0,7-3 2 16,-4 0-2-16,1 0 4 15,-4 0-3-15,-1 0-7 16,-3 0 2-16,-7 0-67 16,-1 0 38-16,-15 0-114 15,-3 0 82-15</inkml:trace>
          <inkml:trace contextRef="#ctx0" brushRef="#br0" timeOffset="294166.3676">10967 4278 200 0,'0'7'74'0,"0"-7"-40"0,15-10-22 0,-7 7 25 16,3 6-21-16,8-6-3 15,4 3-9-15,7-4 2 16,4 1-4-16,4-4 4 16,-4 7-4-16,3-6-1 15,1 6 0-15,-4-4 3 16,-4 4-2-16,-4-3 6 16,-3 6-5-16,-4-3 12 15,-4 0-8-15,-7 0-1 16,3 0-4-16,-11-3-59 15,4 0 31-15,-12-4-110 16,1 7 76-16</inkml:trace>
        </inkml:traceGroup>
        <inkml:traceGroup>
          <inkml:annotationXML>
            <emma:emma xmlns:emma="http://www.w3.org/2003/04/emma" version="1.0">
              <emma:interpretation id="{388A5B41-6022-496D-926B-B8C8DA4C12BD}" emma:medium="tactile" emma:mode="ink">
                <msink:context xmlns:msink="http://schemas.microsoft.com/ink/2010/main" type="inkWord" rotatedBoundingBox="13761,8090 13846,8367 13602,8442 13517,8165"/>
              </emma:interpretation>
              <emma:one-of disjunction-type="recognition" id="oneOf72">
                <emma:interpretation id="interp360" emma:lang="zh-CN" emma:confidence="0">
                  <emma:literal>0</emma:literal>
                </emma:interpretation>
                <emma:interpretation id="interp361" emma:lang="zh-CN" emma:confidence="0">
                  <emma:literal>。</emma:literal>
                </emma:interpretation>
                <emma:interpretation id="interp362" emma:lang="zh-CN" emma:confidence="0">
                  <emma:literal>°</emma:literal>
                </emma:interpretation>
                <emma:interpretation id="interp363" emma:lang="zh-CN" emma:confidence="0">
                  <emma:literal>○</emma:literal>
                </emma:interpretation>
                <emma:interpretation id="interp364" emma:lang="zh-CN" emma:confidence="0">
                  <emma:literal>o</emma:literal>
                </emma:interpretation>
              </emma:one-of>
            </emma:emma>
          </inkml:annotationXML>
          <inkml:trace contextRef="#ctx0" brushRef="#br0" timeOffset="294629.0361">11921 4017 144 0,'-7'-13'55'0,"7"13"-30"0,-4-10 6 0,0 6 55 16,8 4-47-16,-8-3 22 15,4 3-37-15,-7 0-13 16,3 3-7-16,-4 7-15 16,5 4 6-16,-9 12-3 15,8 11 5-15,1 4 0 16,3-5 1-16,3-2-3 16,5-4 3-16,3-10 1 15,4 0 1-15,8-13 17 16,0 0-9-16,3-14 43 15,4 0-28-15,0-16 51 16,-3 3-42-16,-8-10 40 16,-4 3-41-16,-8-3 12 0,-3 6-25 15,-12-3-10-15,5 11-5 0,-20-5-43 16,4 11 22-16,-11 0-105 16,0 7 68-16,-4 3-164 15,8 3 122-15</inkml:trace>
        </inkml:traceGroup>
        <inkml:traceGroup>
          <inkml:annotationXML>
            <emma:emma xmlns:emma="http://www.w3.org/2003/04/emma" version="1.0">
              <emma:interpretation id="{C26E1AD4-6B61-4790-93C4-29611001FA62}" emma:medium="tactile" emma:mode="ink">
                <msink:context xmlns:msink="http://schemas.microsoft.com/ink/2010/main" type="inkWord" rotatedBoundingBox="14683,8394 14688,8538 14613,8541 14607,8397"/>
              </emma:interpretation>
              <emma:one-of disjunction-type="recognition" id="oneOf73">
                <emma:interpretation id="interp365" emma:lang="zh-CN" emma:confidence="0">
                  <emma:literal>月</emma:literal>
                </emma:interpretation>
                <emma:interpretation id="interp366" emma:lang="zh-CN" emma:confidence="0">
                  <emma:literal>,</emma:literal>
                </emma:interpretation>
                <emma:interpretation id="interp367" emma:lang="zh-CN" emma:confidence="0">
                  <emma:literal>'</emma:literal>
                </emma:interpretation>
                <emma:interpretation id="interp368" emma:lang="zh-CN" emma:confidence="0">
                  <emma:literal>’</emma:literal>
                </emma:interpretation>
                <emma:interpretation id="interp369" emma:lang="zh-CN" emma:confidence="0">
                  <emma:literal>〉</emma:literal>
                </emma:interpretation>
              </emma:one-of>
            </emma:emma>
          </inkml:annotationXML>
          <inkml:trace contextRef="#ctx0" brushRef="#br0" timeOffset="335000.6421">12909 4248 132 0,'0'0'52'0,"0"0"-28"0,4-3-13 0,-4 3 42 15,4 3-30-15,-1 1 32 16,9-1-33-16,-1-3 16 16,0 3-22-16,-3 1 4 15,3 2-11-15,-7 4 5 16,0 0-7-16,-12 7-62 16,1 7 30-16,-24 6-122 15,5 0 82-15</inkml:trace>
        </inkml:traceGroup>
        <inkml:traceGroup>
          <inkml:annotationXML>
            <emma:emma xmlns:emma="http://www.w3.org/2003/04/emma" version="1.0">
              <emma:interpretation id="{708DE563-F116-4935-9858-6B3C3C710B22}" emma:medium="tactile" emma:mode="ink">
                <msink:context xmlns:msink="http://schemas.microsoft.com/ink/2010/main" type="inkWord" rotatedBoundingBox="15822,8761 15823,7910 16363,7911 16362,8762"/>
              </emma:interpretation>
              <emma:one-of disjunction-type="recognition" id="oneOf74">
                <emma:interpretation id="interp370" emma:lang="zh-CN" emma:confidence="0">
                  <emma:literal>十</emma:literal>
                </emma:interpretation>
                <emma:interpretation id="interp371" emma:lang="zh-CN" emma:confidence="0">
                  <emma:literal>丫</emma:literal>
                </emma:interpretation>
                <emma:interpretation id="interp372" emma:lang="zh-CN" emma:confidence="0">
                  <emma:literal>彳</emma:literal>
                </emma:interpretation>
                <emma:interpretation id="interp373" emma:lang="zh-CN" emma:confidence="0">
                  <emma:literal>ㄘ</emma:literal>
                </emma:interpretation>
                <emma:interpretation id="interp374" emma:lang="zh-CN" emma:confidence="0">
                  <emma:literal>Y</emma:literal>
                </emma:interpretation>
              </emma:one-of>
            </emma:emma>
          </inkml:annotationXML>
          <inkml:trace contextRef="#ctx0" brushRef="#br0" timeOffset="439216.8947">14119 3930 144 0,'0'0'55'0,"0"0"-30"0,4 0-18 15,-4 0 8 1,0 0-9-16,4 0-3 16,3 7-2-16,9-1 5 15,2 1-3-15,9-4 19 16,-1 1-13-16,12-11 25 15,3 4-19-15,5-7 17 0,-1 0-18 0,0-7 14 16,0 3-15-16,-3-6 19 16,-8 7-18-16,-4-7 28 15,-4 6-23-15,-11-2 23 16,0 6-23-16,-7-4 3 16,0 4-13-16,-12 0-12 15,0 3 1-15,-15 4-11 16,4 3 8-16,-15 3-12 15,7 4 10-15,-7 6-5 16,4 4 7-16,-4 3-2 16,11 4 4-16,-4-1-5 15,12-3 5-15,-1 0-10 16,9-3 8-16,3-3-7 16,3-1 7-16,5-3 2 15,3 0 3-15,1-3 2 16,-1 0-1-16,-4-1-3 15,1 1 1-15,-4 0-4 16,3 3 3-16,-14 6-1 16,3 8 1-16,-11 6 2 15,4 4 0-15,-8-4-3 16,7-3 2-16,1-7-4 16,4 0 3-16,-1-7-10 15,4-3 7-15,4-3-1 16,4 3 4-16,4-7 11 15,3 4-6-15,4-7 2 0,0 0-3 0,0 0-2 16,0 3 1-16,-7 1-1 16,3 2 0-16,-7 4 2 15,3 1-1-15,-7 2-1 16,4 4 1-16,-4 3-1 16,0 0 0-16,0 0 2 15,0 0-1-15,0-3-1 16,0 0 1-16,0-1-1 15,0 1 0-15,0 3 6 16,0 0-3-16,0-3 10 16,0 3-7-16,-4-3-45 15,4 0 21-15,-7-7-139 16,-1 3 87-16</inkml:trace>
        </inkml:traceGroup>
        <inkml:traceGroup>
          <inkml:annotationXML>
            <emma:emma xmlns:emma="http://www.w3.org/2003/04/emma" version="1.0">
              <emma:interpretation id="{09B03A6A-A280-48F5-8960-D08C2CDAC0C5}" emma:medium="tactile" emma:mode="ink">
                <msink:context xmlns:msink="http://schemas.microsoft.com/ink/2010/main" type="inkWord" rotatedBoundingBox="16869,8028 17187,8022 17194,8440 16877,8446"/>
              </emma:interpretation>
              <emma:one-of disjunction-type="recognition" id="oneOf75">
                <emma:interpretation id="interp375" emma:lang="zh-CN" emma:confidence="0">
                  <emma:literal>日</emma:literal>
                </emma:interpretation>
                <emma:interpretation id="interp376" emma:lang="zh-CN" emma:confidence="0">
                  <emma:literal>千</emma:literal>
                </emma:interpretation>
                <emma:interpretation id="interp377" emma:lang="zh-CN" emma:confidence="0">
                  <emma:literal>£</emma:literal>
                </emma:interpretation>
                <emma:interpretation id="interp378" emma:lang="zh-CN" emma:confidence="0">
                  <emma:literal>匕</emma:literal>
                </emma:interpretation>
                <emma:interpretation id="interp379" emma:lang="zh-CN" emma:confidence="0">
                  <emma:literal>f</emma:literal>
                </emma:interpretation>
              </emma:one-of>
            </emma:emma>
          </inkml:annotationXML>
          <inkml:trace contextRef="#ctx0" brushRef="#br0" timeOffset="440044.3272">15367 3890 236 0,'-7'-7'90'0,"7"7"-48"0,-8-10-29 0,1 10 27 16,3 3-24-16,-7 1-8 16,-1 2-5-16,-14 4-8 15,3 7 3-15,-3 10-1 16,3 0 1-16,1 13 4 15,10 4-1-15,1-1-5 16,7-3 2-16,4-3-10 16,8-7 7-16,7-3-9 15,4 0 8-15,0-10-13 16,3-4 11-16,5-10-20 16,-1 1 15-16,0-14-44 15,-3 3 32-15,-4-6-68 16,0 6 52-16</inkml:trace>
          <inkml:trace contextRef="#ctx0" brushRef="#br0" timeOffset="440224.8283">15175 4118 228 0,'0'-17'88'0,"0"17"-48"0,8 3-42 15,-1 1 28 1,4 2-17-16,8-2 14 15,8 2-14-15,3-2 7 16,0-1-9-16,4 0 4 16,-4 1-6-16,-4-4-20 15,1 0 8-15,-8-4-99 0,0 1 58 0,-8 0-85 16,4 6 76-16</inkml:trace>
        </inkml:traceGroup>
        <inkml:traceGroup>
          <inkml:annotationXML>
            <emma:emma xmlns:emma="http://www.w3.org/2003/04/emma" version="1.0">
              <emma:interpretation id="{0897F5DE-C3DB-4C21-86F2-E2050A144AE9}" emma:medium="tactile" emma:mode="ink">
                <msink:context xmlns:msink="http://schemas.microsoft.com/ink/2010/main" type="inkWord" rotatedBoundingBox="17624,7971 18443,7956 18451,8419 17633,8434"/>
              </emma:interpretation>
              <emma:one-of disjunction-type="recognition" id="oneOf76">
                <emma:interpretation id="interp380" emma:lang="zh-CN" emma:confidence="0">
                  <emma:literal>K</emma:literal>
                </emma:interpretation>
                <emma:interpretation id="interp381" emma:lang="zh-CN" emma:confidence="0">
                  <emma:literal>k</emma:literal>
                </emma:interpretation>
                <emma:interpretation id="interp382" emma:lang="zh-CN" emma:confidence="0">
                  <emma:literal>“</emma:literal>
                </emma:interpretation>
                <emma:interpretation id="interp383" emma:lang="zh-CN" emma:confidence="0">
                  <emma:literal>《</emma:literal>
                </emma:interpretation>
                <emma:interpretation id="interp384" emma:lang="zh-CN" emma:confidence="0">
                  <emma:literal>火</emma:literal>
                </emma:interpretation>
              </emma:one-of>
            </emma:emma>
          </inkml:annotationXML>
          <inkml:trace contextRef="#ctx0" brushRef="#br0" timeOffset="440870.3291">15948 3833 208 0,'0'-14'79'0,"0"14"-42"0,4 14-34 0,-4-11 17 16,0 0-12-16,0 1-2 15,0 6-4-15,0 10 3 16,0 7-3-16,-4 20 6 16,4 3-5-16,-4 10 3 15,0-3-3-15,-3-10-11 16,7-7 5-16,-4-9-37 16,4-5 22-16,0-12-89 15,4-4 60-15</inkml:trace>
          <inkml:trace contextRef="#ctx0" brushRef="#br0" timeOffset="441184.1637">16170 3890 188 0,'4'-4'71'0,"-4"4"-38"0,0 0-19 0,0 0 31 16,0 4-25-16,-7-1 5 15,3 7-15-15,-11 3 3 16,0 8-8-16,-12-1-2 15,8 3-2-15,-7-6-6 16,7 0 3-16,0-4-1 16,8-3 1-16,0-3-14 15,3 3 9-15,-3-3-15 16,11-1 13-16,4 8 0 16,11 6 5-16,0 3 5 15,0 1 0-15,4-4 2 16,3 0-2-16,1-3-12 15,0-4 7-15,-1-3-54 16,1-3 32-16,-4-7-75 16,0 3 57-16</inkml:trace>
        </inkml:traceGroup>
        <inkml:traceGroup>
          <inkml:annotationXML>
            <emma:emma xmlns:emma="http://www.w3.org/2003/04/emma" version="1.0">
              <emma:interpretation id="{CD540706-A37A-4AAC-B6BF-3AE8B9372336}" emma:medium="tactile" emma:mode="ink">
                <msink:context xmlns:msink="http://schemas.microsoft.com/ink/2010/main" type="inkWord" rotatedBoundingBox="17950,8046 18448,8161 18385,8432 17887,8317"/>
              </emma:interpretation>
              <emma:one-of disjunction-type="recognition" id="oneOf77">
                <emma:interpretation id="interp385" emma:lang="zh-CN" emma:confidence="0">
                  <emma:literal>比</emma:literal>
                </emma:interpretation>
                <emma:interpretation id="interp386" emma:lang="zh-CN" emma:confidence="0">
                  <emma:literal>u</emma:literal>
                </emma:interpretation>
                <emma:interpretation id="interp387" emma:lang="zh-CN" emma:confidence="0">
                  <emma:literal>址</emma:literal>
                </emma:interpretation>
                <emma:interpretation id="interp388" emma:lang="zh-CN" emma:confidence="0">
                  <emma:literal>廿</emma:literal>
                </emma:interpretation>
                <emma:interpretation id="interp389" emma:lang="zh-CN" emma:confidence="0">
                  <emma:literal>乜</emma:literal>
                </emma:interpretation>
              </emma:one-of>
            </emma:emma>
          </inkml:annotationXML>
          <inkml:trace contextRef="#ctx0" brushRef="#br0" timeOffset="441844.9199">16208 4061 116 0,'8'3'46'0,"-8"-3"-24"0,22 0-8 16,-10 0 32-16,3 0-25 15,7-3 23-15,1-1-25 16,0-9 18-16,3 3-21 0,-7-4 23 16,0 8-23-16,-8-4 21 15,-4 3-21-15,-3-3 1 16,4 3-11-16,-12-6-12 15,4 6 3-15,-11 0-15 16,-1 4 10-16,-6 3-9 16,2 7 9-16,-2 6-2 15,6 7 6-15,1 10 0 16,3 4 2-16,8-1 2 16,8 1 0-16,0-7-3 15,3-4 2-15,0-6-4 16,0 0 3-16,5-11 1 15,-1-2 1-15,3-11-14 16,1 0 8-16,0-13-13 16,0 0 11-16,-4-3 0 15,0 6 4-15,-3-3 10 16,-1 3-4-16,-4-3 29 16,1 7-18-16,-1-8 35 15,1 11-28-15,-4-3 17 16,0 3-21-16,-1 0-7 15,1 3-5-15,-4 0-15 16,4 4 7-16,-4 6-4 16,4 4 5-16,-4 17 2 15,0 6 1-15,0 10 0 16,0-3 0-16,0-7 2 0,3 0-1 0,-3-6 8 16,0-4-5-16,0-7 14 15,0 1-10-15,0-8 9 16,8 1-9-16,-1-10-5 15,5-1-1-15,3-23-7 16,0-3 3-16,4-10 1 16,0 3 1-16,-1 4-18 15,1 9 10-15,-4-3-89 16,0 11 53-16</inkml:trace>
        </inkml:traceGroup>
        <inkml:traceGroup>
          <inkml:annotationXML>
            <emma:emma xmlns:emma="http://www.w3.org/2003/04/emma" version="1.0">
              <emma:interpretation id="{9C6F13AC-DFEC-4C56-A4E1-DA7F0BC294E2}" emma:medium="tactile" emma:mode="ink">
                <msink:context xmlns:msink="http://schemas.microsoft.com/ink/2010/main" type="inkWord" rotatedBoundingBox="18712,8336 18851,7858 18941,7884 18802,8362"/>
              </emma:interpretation>
              <emma:one-of disjunction-type="recognition" id="oneOf78">
                <emma:interpretation id="interp390" emma:lang="zh-CN" emma:confidence="0">
                  <emma:literal>1</emma:literal>
                </emma:interpretation>
                <emma:interpretation id="interp391" emma:lang="zh-CN" emma:confidence="0">
                  <emma:literal>‘</emma:literal>
                </emma:interpretation>
                <emma:interpretation id="interp392" emma:lang="zh-CN" emma:confidence="0">
                  <emma:literal>「</emma:literal>
                </emma:interpretation>
                <emma:interpretation id="interp393" emma:lang="zh-CN" emma:confidence="0">
                  <emma:literal>(</emma:literal>
                </emma:interpretation>
                <emma:interpretation id="interp394" emma:lang="zh-CN" emma:confidence="0">
                  <emma:literal>′</emma:literal>
                </emma:interpretation>
              </emma:one-of>
            </emma:emma>
          </inkml:annotationXML>
          <inkml:trace contextRef="#ctx0" brushRef="#br0" timeOffset="442489.6343">17207 3736 248 0,'-4'-11'93'0,"4"11"-50"0,-3-3-17 16,-1 3 40-1,4 3-37-15,-8 1-14 16,5-1-11-16,-9 4-20 15,5 6 9-15,-12 11-4 16,4 3 7-16,-4 13 4 16,4 3 1-16,-4 14-7 15,8-3 3-15,-1 3-30 16,9-10 19-16,3-7-63 0,3-6 43 0,16-14-85 16,4-4 66-16</inkml:trace>
        </inkml:traceGroup>
        <inkml:traceGroup>
          <inkml:annotationXML>
            <emma:emma xmlns:emma="http://www.w3.org/2003/04/emma" version="1.0">
              <emma:interpretation id="{4A571938-60A4-4575-8F34-8EB07404CD8C}" emma:medium="tactile" emma:mode="ink">
                <msink:context xmlns:msink="http://schemas.microsoft.com/ink/2010/main" type="inkWord" rotatedBoundingBox="19070,7900 19083,8416 19063,8417 19051,7901"/>
              </emma:interpretation>
              <emma:one-of disjunction-type="recognition" id="oneOf79">
                <emma:interpretation id="interp395" emma:lang="zh-CN" emma:confidence="0">
                  <emma:literal>1</emma:literal>
                </emma:interpretation>
                <emma:interpretation id="interp396" emma:lang="zh-CN" emma:confidence="0">
                  <emma:literal>Ⅰ</emma:literal>
                </emma:interpretation>
                <emma:interpretation id="interp397" emma:lang="zh-CN" emma:confidence="0">
                  <emma:literal>丨</emma:literal>
                </emma:interpretation>
                <emma:interpretation id="interp398" emma:lang="zh-CN" emma:confidence="0">
                  <emma:literal>|</emma:literal>
                </emma:interpretation>
                <emma:interpretation id="interp399" emma:lang="zh-CN" emma:confidence="0">
                  <emma:literal>l</emma:literal>
                </emma:interpretation>
              </emma:one-of>
            </emma:emma>
          </inkml:annotationXML>
          <inkml:trace contextRef="#ctx0" brushRef="#br0" timeOffset="442869.6776">17347 3749 144 0,'4'3'55'0,"-4"-3"-30"0,3 4-25 16,-3-1 10-1,4 0-6-15,0 4-1 16,0 6-1-16,-4 11 12 15,3 6-8-15,-3 24 11 16,0 3-10-16,0 10 3 16,0-4-6-16,0-9 2 15,0-7-3-15,0-14-2 16,0-6 0-16,0-10-54 16,0-7 29-16,0-17-74 0,4-3 55 15</inkml:trace>
        </inkml:traceGroup>
        <inkml:traceGroup>
          <inkml:annotationXML>
            <emma:emma xmlns:emma="http://www.w3.org/2003/04/emma" version="1.0">
              <emma:interpretation id="{13985C60-0311-42EF-A623-564C83B33794}" emma:medium="tactile" emma:mode="ink">
                <msink:context xmlns:msink="http://schemas.microsoft.com/ink/2010/main" type="inkWord" rotatedBoundingBox="19269,7842 19320,8372 19100,8394 19049,7863"/>
              </emma:interpretation>
              <emma:one-of disjunction-type="recognition" id="oneOf80">
                <emma:interpretation id="interp400" emma:lang="zh-CN" emma:confidence="0">
                  <emma:literal>)</emma:literal>
                </emma:interpretation>
                <emma:interpretation id="interp401" emma:lang="zh-CN" emma:confidence="0">
                  <emma:literal>'</emma:literal>
                </emma:interpretation>
                <emma:interpretation id="interp402" emma:lang="zh-CN" emma:confidence="0">
                  <emma:literal>’</emma:literal>
                </emma:interpretation>
                <emma:interpretation id="interp403" emma:lang="zh-CN" emma:confidence="0">
                  <emma:literal>〉</emma:literal>
                </emma:interpretation>
                <emma:interpretation id="interp404" emma:lang="zh-CN" emma:confidence="0">
                  <emma:literal>]</emma:literal>
                </emma:interpretation>
              </emma:one-of>
            </emma:emma>
          </inkml:annotationXML>
          <inkml:trace contextRef="#ctx0" brushRef="#br0" timeOffset="443135.8773">17369 3719 220 0,'0'-4'82'0,"0"4"-44"0,4-3-31 0,-4 0 11 16,4 6-11-16,0-3-6 16,7 3-2-16,8 1 3 15,3 6-1-15,5 0-1 16,3 3 1-16,-4 7 5 15,1 0-3-15,-8 11 21 16,0-1-13-16,-16 13 17 16,1 1-16-16,-19 6 7 15,4 0-11-15,-16 1 4 16,5-11-7-16,-9-7-4 16,9-6-2-16,-1-10-48 15,8 0 27-15,0-7-125 16,4-3 81-16</inkml:trace>
        </inkml:traceGroup>
        <inkml:traceGroup>
          <inkml:annotationXML>
            <emma:emma xmlns:emma="http://www.w3.org/2003/04/emma" version="1.0">
              <emma:interpretation id="{6EB153A5-0683-4FB9-958B-0A5357E06A12}" emma:medium="tactile" emma:mode="ink">
                <msink:context xmlns:msink="http://schemas.microsoft.com/ink/2010/main" type="inkWord" rotatedBoundingBox="19338,8521 19438,7844 19744,7889 19645,8566"/>
              </emma:interpretation>
              <emma:one-of disjunction-type="recognition" id="oneOf81">
                <emma:interpretation id="interp405" emma:lang="zh-CN" emma:confidence="0">
                  <emma:literal>F</emma:literal>
                </emma:interpretation>
                <emma:interpretation id="interp406" emma:lang="zh-CN" emma:confidence="0">
                  <emma:literal>下</emma:literal>
                </emma:interpretation>
                <emma:interpretation id="interp407" emma:lang="zh-CN" emma:confidence="0">
                  <emma:literal>卜</emma:literal>
                </emma:interpretation>
                <emma:interpretation id="interp408" emma:lang="zh-CN" emma:confidence="0">
                  <emma:literal>「</emma:literal>
                </emma:interpretation>
                <emma:interpretation id="interp409" emma:lang="zh-CN" emma:confidence="0">
                  <emma:literal>子</emma:literal>
                </emma:interpretation>
              </emma:one-of>
            </emma:emma>
          </inkml:annotationXML>
          <inkml:trace contextRef="#ctx0" brushRef="#br0" timeOffset="443571.4378">17728 3736 324 0,'0'0'121'0,"0"0"-66"0,3 3-75 0,1-3 10 16,4 3 1-16,3-3 5 15,4 0 3-15,4-3-2 16,0 3 2-16,0-3-23 16,3-1 12-16,-7-3-51 15,4 7 34-15,-8-3-59 16,5 3 50-16,-13-3-19 15,1 6 33-15,-8-3 49 16,1 0-12-16,-9 0 54 16,5 0-38-16,-5 0 13 15,5 7-25-15,-8 3 3 16,7 3-11-16,-7 17 10 16,4 7-11-16,-1 20 7 15,5 4-8-15,-4 16 7 16,3-4-8-16,-3-2 5 15,7-11-6-15,-4-6-20 16,5-11 8-16,-5-9-59 16,8-7 36-16,-4-21-86 15,4-2 66-15</inkml:trace>
          <inkml:trace contextRef="#ctx0" brushRef="#br0" timeOffset="443753.4237">17750 3997 196 0,'11'0'74'0,"-11"0"-40"0,8 3-24 0,-4-3 26 16,7 0-21-16,8-3 7 15,4 3-14-15,3-7-13 16,4 4 2-16,0-4-101 16,4 4 57-16,-4-4-77 15,1 4 71-15</inkml:trace>
        </inkml:traceGroup>
        <inkml:traceGroup>
          <inkml:annotationXML>
            <emma:emma xmlns:emma="http://www.w3.org/2003/04/emma" version="1.0">
              <emma:interpretation id="{9F5E61FB-83B4-411D-8CA5-A539E694EA45}" emma:medium="tactile" emma:mode="ink">
                <msink:context xmlns:msink="http://schemas.microsoft.com/ink/2010/main" type="inkWord" rotatedBoundingBox="19833,8386 19837,7927 20198,7929 20195,8389"/>
              </emma:interpretation>
              <emma:one-of disjunction-type="recognition" id="oneOf82">
                <emma:interpretation id="interp410" emma:lang="zh-CN" emma:confidence="0">
                  <emma:literal>”</emma:literal>
                </emma:interpretation>
                <emma:interpretation id="interp411" emma:lang="zh-CN" emma:confidence="0">
                  <emma:literal>"</emma:literal>
                </emma:interpretation>
                <emma:interpretation id="interp412" emma:lang="zh-CN" emma:confidence="0">
                  <emma:literal>“</emma:literal>
                </emma:interpretation>
                <emma:interpretation id="interp413" emma:lang="zh-CN" emma:confidence="0">
                  <emma:literal>门</emma:literal>
                </emma:interpretation>
                <emma:interpretation id="interp414" emma:lang="zh-CN" emma:confidence="0">
                  <emma:literal>″</emma:literal>
                </emma:interpretation>
              </emma:one-of>
            </emma:emma>
          </inkml:annotationXML>
          <inkml:trace contextRef="#ctx0" brushRef="#br0" timeOffset="444202.0845">18237 3779 296 0,'3'0'112'0,"-3"0"-60"0,0-3-32 0,0 3 30 15,0 3-29-15,-3 0-18 16,3 4-3-16,-12 0-13 16,5 6 8-16,-12 11-9 15,4 3 8-15,-4 9-2 16,8 1 5-16,-1 14-16 15,5-5 11-15,3 8-43 16,4-10 28-16,4-8-71 16,7-2 53-16,4-14-71 15,4-3 63-15</inkml:trace>
          <inkml:trace contextRef="#ctx0" brushRef="#br0" timeOffset="444607.3471">18308 3896 284 0,'0'0'107'0,"0"0"-58"0,4-3-51 16,-4 3 11 0,7 3-8-16,1-3-10 15,3 0 5-15,8 0 1 16,4 4 3-16,-1-1 2 15,1 4-1-15,0 3 6 16,-1 0-4-16,-10 3 10 0,-1 4-7 0,-11 10 3 16,-4 0-5-16,-15 10-15 15,4-4 5-15,-15 1-50 16,7-4 31-16,-7-10-108 16,11-3 74-16</inkml:trace>
        </inkml:traceGroup>
        <inkml:traceGroup>
          <inkml:annotationXML>
            <emma:emma xmlns:emma="http://www.w3.org/2003/04/emma" version="1.0">
              <emma:interpretation id="{870E4D9E-3B91-4FA3-818F-238F2F3B65FF}" emma:medium="tactile" emma:mode="ink">
                <msink:context xmlns:msink="http://schemas.microsoft.com/ink/2010/main" type="inkWord" rotatedBoundingBox="20165,8367 20253,7931 20334,7948 20245,8384"/>
              </emma:interpretation>
              <emma:one-of disjunction-type="recognition" id="oneOf83">
                <emma:interpretation id="interp415" emma:lang="zh-CN" emma:confidence="0">
                  <emma:literal>(</emma:literal>
                </emma:interpretation>
                <emma:interpretation id="interp416" emma:lang="zh-CN" emma:confidence="0">
                  <emma:literal>‘</emma:literal>
                </emma:interpretation>
                <emma:interpretation id="interp417" emma:lang="zh-CN" emma:confidence="0">
                  <emma:literal>「</emma:literal>
                </emma:interpretation>
                <emma:interpretation id="interp418" emma:lang="zh-CN" emma:confidence="0">
                  <emma:literal>'</emma:literal>
                </emma:interpretation>
                <emma:interpretation id="interp419" emma:lang="zh-CN" emma:confidence="0">
                  <emma:literal>1</emma:literal>
                </emma:interpretation>
              </emma:one-of>
            </emma:emma>
          </inkml:annotationXML>
          <inkml:trace contextRef="#ctx0" brushRef="#br0" timeOffset="444699.6535">18610 3796 296 0,'-15'-7'110'0,"15"7"-60"0,-4 3-58 0,0 1 7 16,8 3-3-16,-8-1-14 15,0 8 10-15,-14 9 2 16,2 7 3-16,-6 17 3 15,7 0 0-15,3 10 0 16,9 0 0-16,6-10-29 16,5-3 16-16,7-14-105 15,4-3 66-15</inkml:trace>
        </inkml:traceGroup>
        <inkml:traceGroup>
          <inkml:annotationXML>
            <emma:emma xmlns:emma="http://www.w3.org/2003/04/emma" version="1.0">
              <emma:interpretation id="{C7A692F9-BBAE-4ACC-B7AD-B037A2F317F9}" emma:medium="tactile" emma:mode="ink">
                <msink:context xmlns:msink="http://schemas.microsoft.com/ink/2010/main" type="inkWord" rotatedBoundingBox="20608,7812 20762,8390 20536,8451 20381,7873"/>
              </emma:interpretation>
              <emma:one-of disjunction-type="recognition" id="oneOf84">
                <emma:interpretation id="interp420" emma:lang="zh-CN" emma:confidence="0">
                  <emma:literal>)</emma:literal>
                </emma:interpretation>
                <emma:interpretation id="interp421" emma:lang="zh-CN" emma:confidence="0">
                  <emma:literal>〉</emma:literal>
                </emma:interpretation>
                <emma:interpretation id="interp422" emma:lang="zh-CN" emma:confidence="0">
                  <emma:literal>'</emma:literal>
                </emma:interpretation>
                <emma:interpretation id="interp423" emma:lang="zh-CN" emma:confidence="0">
                  <emma:literal>’</emma:literal>
                </emma:interpretation>
                <emma:interpretation id="interp424" emma:lang="zh-CN" emma:confidence="0">
                  <emma:literal>,</emma:literal>
                </emma:interpretation>
              </emma:one-of>
            </emma:emma>
          </inkml:annotationXML>
          <inkml:trace contextRef="#ctx0" brushRef="#br0" timeOffset="445147.783">18753 3702 172 0,'8'-3'66'0,"-8"3"-36"0,7 3-26 15,-3 0 37 1,3 1-23-16,5-1 29 16,7 7-27-16,7 7 17 15,4 6-22-15,0 7 16 16,1 4-17-16,-9 10 17 16,1-1-18-16,-19 17 11 15,3-3-14-15,-30 17-102 16,1-10 50-16,-31 6-145 15,0-9 105-15</inkml:trace>
        </inkml:traceGroup>
        <inkml:traceGroup>
          <inkml:annotationXML>
            <emma:emma xmlns:emma="http://www.w3.org/2003/04/emma" version="1.0">
              <emma:interpretation id="{EC5EEBBF-6470-432A-8662-E77D7EC0F4A4}" emma:medium="tactile" emma:mode="ink">
                <msink:context xmlns:msink="http://schemas.microsoft.com/ink/2010/main" type="inkWord" rotatedBoundingBox="20676,8752 20736,7791 20974,7806 20914,8766"/>
              </emma:interpretation>
              <emma:one-of disjunction-type="recognition" id="oneOf85">
                <emma:interpretation id="interp425" emma:lang="zh-CN" emma:confidence="0">
                  <emma:literal>,</emma:literal>
                </emma:interpretation>
                <emma:interpretation id="interp426" emma:lang="zh-CN" emma:confidence="0">
                  <emma:literal>)</emma:literal>
                </emma:interpretation>
                <emma:interpretation id="interp427" emma:lang="zh-CN" emma:confidence="0">
                  <emma:literal>丿</emma:literal>
                </emma:interpretation>
                <emma:interpretation id="interp428" emma:lang="zh-CN" emma:confidence="0">
                  <emma:literal>〕</emma:literal>
                </emma:interpretation>
                <emma:interpretation id="interp429" emma:lang="zh-CN" emma:confidence="0">
                  <emma:literal>〉</emma:literal>
                </emma:interpretation>
              </emma:one-of>
            </emma:emma>
          </inkml:annotationXML>
          <inkml:trace contextRef="#ctx0" brushRef="#br0" timeOffset="1.16416E6">19077 3645 96 0,'-3'-3'38'0,"6"6"-20"0,-3-3-4 0,0 0 17 0,0 0 0 16,0 0 4-16,0 0-17 16,0 0-8-16,0 0-6 15,0 0-4-15,0 0 1 0,0 0-4 16,0 0 0-16,0 0-1 15,0 0 3-15,0 0-5 16,0 0 2-16,0 0-5 0,4 3 1 16,0 4 4-16,0 0 4 15,-1-1 1-15,1 1-1 16,4 3-4-16,-1 0 0 16,1 0 0-16,-1 4 2 15,1-1 1-15,-1 1 1 16,5-1 0-16,7 7 0 15,-12-3 0-15,4 3 2 16,1-3-1-16,-1-1 2 16,-3 5-2-16,-5-1-1 15,1 3 3-15,0 4 0 16,0 3-1-16,-4 4-2 16,0 6-2-16,3 0-1 15,-3-3 4-15,0 0 1 16,-3-7 6-1,-1 0-4-15,-7 4 2 16,-1-4-3-16,-3 0 3 16,4 0-4-16,-8 0 6 15,8-3-5-15,-8 0 6 16,4-4-6-16,-4-3 3 16,4 1-3-16,-4-5 0 15,8 1-1-15,-8-4 1 16,8 4-2-16,-5-3-20 15,9-1 10-15,-8-3-87 16,0 0 53-16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07:41:56.786"/>
    </inkml:context>
    <inkml:brush xml:id="br0">
      <inkml:brushProperty name="width" value="0.035" units="cm"/>
      <inkml:brushProperty name="height" value="0.035" units="cm"/>
      <inkml:brushProperty name="fitToCurve" value="1"/>
    </inkml:brush>
  </inkml:definitions>
  <inkml:traceGroup>
    <inkml:annotationXML>
      <emma:emma xmlns:emma="http://www.w3.org/2003/04/emma" version="1.0">
        <emma:interpretation id="{14C93F47-BB5C-4044-A268-A2453D9AFE26}" emma:medium="tactile" emma:mode="ink">
          <msink:context xmlns:msink="http://schemas.microsoft.com/ink/2010/main" type="writingRegion" rotatedBoundingBox="4861,5392 9202,5268 9228,6169 4887,6292"/>
        </emma:interpretation>
      </emma:emma>
    </inkml:annotationXML>
    <inkml:traceGroup>
      <inkml:annotationXML>
        <emma:emma xmlns:emma="http://www.w3.org/2003/04/emma" version="1.0">
          <emma:interpretation id="{96D1963A-E6E1-4C6D-882A-1247FA6F26F7}" emma:medium="tactile" emma:mode="ink">
            <msink:context xmlns:msink="http://schemas.microsoft.com/ink/2010/main" type="paragraph" rotatedBoundingBox="4861,5392 9202,5268 9228,6169 4887,62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616AAAB-4939-4940-A169-B7BFB128C9EF}" emma:medium="tactile" emma:mode="ink">
              <msink:context xmlns:msink="http://schemas.microsoft.com/ink/2010/main" type="line" rotatedBoundingBox="4861,5392 9202,5268 9228,6169 4887,6292"/>
            </emma:interpretation>
          </emma:emma>
        </inkml:annotationXML>
        <inkml:traceGroup>
          <inkml:annotationXML>
            <emma:emma xmlns:emma="http://www.w3.org/2003/04/emma" version="1.0">
              <emma:interpretation id="{90CAB42C-7D79-42F3-B0A6-42768A732A7E}" emma:medium="tactile" emma:mode="ink">
                <msink:context xmlns:msink="http://schemas.microsoft.com/ink/2010/main" type="inkWord" rotatedBoundingBox="4870,5699 5035,5694 5050,6214 4885,6218"/>
              </emma:interpretation>
              <emma:one-of disjunction-type="recognition" id="oneOf0">
                <emma:interpretation id="interp0" emma:lang="zh-CN" emma:confidence="0">
                  <emma:literal>(</emma:literal>
                </emma:interpretation>
                <emma:interpretation id="interp1" emma:lang="zh-CN" emma:confidence="0">
                  <emma:literal>〈</emma:literal>
                </emma:interpretation>
                <emma:interpretation id="interp2" emma:lang="zh-CN" emma:confidence="0">
                  <emma:literal>「</emma:literal>
                </emma:interpretation>
                <emma:interpretation id="interp3" emma:lang="zh-CN" emma:confidence="0">
                  <emma:literal>‵</emma:literal>
                </emma:interpretation>
                <emma:interpretation id="interp4" emma:lang="zh-CN" emma:confidence="0">
                  <emma:literal>〔</emma:literal>
                </emma:interpretation>
              </emma:one-of>
            </emma:emma>
          </inkml:annotationXML>
          <inkml:trace contextRef="#ctx0" brushRef="#br0">53 0 396 0,'-23'23'0'0,"8"17"-3"15,8-16 0 1,3-4 2-16,0 24 0 16,4-4 1-16,8 7-3 15,3-4 2-15,4-2 1 16,0-5 0-16,0-2-3 16,4-1 2-16,-4-6-19 15,4-3 11-15,-4-8-89 0,0-2 54 0,-3-7-65 16,3-4 63-16</inkml:trace>
        </inkml:traceGroup>
        <inkml:traceGroup>
          <inkml:annotationXML>
            <emma:emma xmlns:emma="http://www.w3.org/2003/04/emma" version="1.0">
              <emma:interpretation id="{A533DD49-CBD0-45F6-B711-4BA9557E91F6}" emma:medium="tactile" emma:mode="ink">
                <msink:context xmlns:msink="http://schemas.microsoft.com/ink/2010/main" type="inkWord" rotatedBoundingBox="5465,5510 5521,6041 5323,6062 5266,5532"/>
              </emma:interpretation>
              <emma:one-of disjunction-type="recognition" id="oneOf1">
                <emma:interpretation id="interp5" emma:lang="zh-CN" emma:confidence="0">
                  <emma:literal>三</emma:literal>
                </emma:interpretation>
                <emma:interpretation id="interp6" emma:lang="zh-CN" emma:confidence="0">
                  <emma:literal>氵</emma:literal>
                </emma:interpretation>
                <emma:interpretation id="interp7" emma:lang="zh-CN" emma:confidence="0">
                  <emma:literal>讠</emma:literal>
                </emma:interpretation>
                <emma:interpretation id="interp8" emma:lang="zh-CN" emma:confidence="0">
                  <emma:literal>丫</emma:literal>
                </emma:interpretation>
                <emma:interpretation id="interp9" emma:lang="zh-CN" emma:confidence="0">
                  <emma:literal>I</emma:literal>
                </emma:interpretation>
              </emma:one-of>
            </emma:emma>
          </inkml:annotationXML>
          <inkml:trace contextRef="#ctx0" brushRef="#br0" timeOffset="453.1793">438-164 164 0,'0'-7'63'0,"0"7"-34"0,3 3-21 0,-3 1 23 16,4-1-19-1,0 4 1-15,7-1-8 0,4 4 1 16,0 0-3-16,4 0 5 16,4 4-5-16,-4-4-54 15,7 3 28-15,-11-3-88 16,-4 4 62-16</inkml:trace>
          <inkml:trace contextRef="#ctx0" brushRef="#br0" timeOffset="593.7697">415 63 184 0,'11'-3'71'0,"-11"3"-38"0,19-3-39 16,-11-1 14 0,3 8-7-16,0-4-36 15,1 3 19-15</inkml:trace>
          <inkml:trace contextRef="#ctx0" brushRef="#br0" timeOffset="781.324">505 358 192 0,'0'0'74'0,"0"0"-40"0,4 0-29 15,-4 0 25-15,0 0-18 0,0-13-1 16,8 3-7-16,7-17-29 15,4 0 13-15,7-10-94 16,-3 7 59-16</inkml:trace>
        </inkml:traceGroup>
        <inkml:traceGroup>
          <inkml:annotationXML>
            <emma:emma xmlns:emma="http://www.w3.org/2003/04/emma" version="1.0">
              <emma:interpretation id="{EED24FFF-CE24-4EF3-AA36-6BEDA35273B5}" emma:medium="tactile" emma:mode="ink">
                <msink:context xmlns:msink="http://schemas.microsoft.com/ink/2010/main" type="inkWord" rotatedBoundingBox="5993,5300 6263,6172 5759,6327 5490,5455"/>
              </emma:interpretation>
              <emma:one-of disjunction-type="recognition" id="oneOf2">
                <emma:interpretation id="interp10" emma:lang="zh-CN" emma:confidence="0">
                  <emma:literal>套</emma:literal>
                </emma:interpretation>
                <emma:interpretation id="interp11" emma:lang="zh-CN" emma:confidence="0">
                  <emma:literal>奄</emma:literal>
                </emma:interpretation>
                <emma:interpretation id="interp12" emma:lang="zh-CN" emma:confidence="0">
                  <emma:literal>查</emma:literal>
                </emma:interpretation>
                <emma:interpretation id="interp13" emma:lang="zh-CN" emma:confidence="0">
                  <emma:literal>奃</emma:literal>
                </emma:interpretation>
                <emma:interpretation id="interp14" emma:lang="zh-CN" emma:confidence="0">
                  <emma:literal>奁</emma:literal>
                </emma:interpretation>
              </emma:one-of>
            </emma:emma>
          </inkml:annotationXML>
          <inkml:trace contextRef="#ctx0" brushRef="#br0" timeOffset="1968.9575">717-71 176 0,'0'0'66'0,"0"0"-36"0,3 0-33 15,1 0 18 1,0 0-11-16,3-3 5 15,5 0-5-15,3-4 0 0,7 0-2 16,1-6 1-16,3 6-2 0,1-6-5 16,-1 3 2-1,1-4-30-15,-5 4 18 0,-3-3-58 16,0 6 40-16,-4-10-41 16,-4 7 43-16</inkml:trace>
          <inkml:trace contextRef="#ctx0" brushRef="#br0" timeOffset="2172.1079">920-309 168 0,'-7'-23'66'0,"7"23"-36"0,-4 0-20 0,0 0 22 15,8 0-19-15,-8 13 0 16,4 4-8-16,-4 13 1 16,1 4-3-16,-9 6 3 15,5 4-4-15,-12 6 1 16,7-3-1-16,-6 3-8 15,3-6 3-15,-4-4-25 16,7-3 15-16,-3-10-73 16,8-4 47-16,-5-10-55 15,9-3 54-15</inkml:trace>
          <inkml:trace contextRef="#ctx0" brushRef="#br0" timeOffset="3437.8742">766 154 116 0,'3'0'46'0,"-3"0"-24"0,4 7-13 15,-4-4 32 1,8 7-24-16,3 10 13 15,4 4-19-15,0 6 1 16,4 0-7-16,-4-3 1 0,0-4-3 0,0-3 0 16,0-3-1-16,-7-3 5 15,3-1-4-15,-7-6 6 16,3 3-6-16,-7-10-23 16,0 0 11-16,-7-7-37 15,3 0 26-15,-7-13-8 16,3 3 16-16,-7-6 12 15,4 3 0-15,-4 0 28 16,3 10-16-16,1-4 22 16,7 4-20-16,1 0 13 15,6 3-16-15,1-3 23 16,4 4-19-16,3-8 17 16,4 8-18-16,8-8 3 15,-1 4-9-15,5-3-3 16,-1 3-3-16,-3 3 1 15,-1 4-2-15,-7 3 4 16,-3 3-3-16,-12 7-10 16,0 3 5-16,-12 8-24 15,1 5 15-15,-11 1-7 16,6 0 10-16,1-10 4 16,4-1 2-16,0-5 3 15,3-1 0-15,4-10 6 16,8 0-3-16,0-14 8 15,4 4-7-15,3-7 5 0,4 7-5 16,-4-3-2-16,4 6-1 16,-11 4-12-16,0 10 6 15,-12 9-18-15,5 4 13 0,-9 4-9 16,5-1 11-16,-5-3-2 16,9-3 6-16,-5-3 0 15,8-4 2-15,-4-7 6 16,4 4-2-16,0-11 1 15,8 1-1-15,-4-17-4 16,3 0 1-16,-3-17-1 16,3 7 0-16,-7-10 2 15,0 9 0-15,-3-2 2 16,-1 6-1-16,-4-3 2 16,8 13-2-16,-7 4-1 15,7 6 1-15,-8 7 3 16,8 7-2-16,-3 20 6 15,3 9-5-15,-4 11 3 16,8 0-3-16,-4 4 0 16,7-1-1-16,1-7 7 15,7-2-5-15,0-11 23 16,4-3-15-16,3-11 21 16,1-2-19-16,7-11 13 15,0 0-16-15,4-9 1 16,-4-1-7-16,-3-3 4 15,-5 7-6-15,-7-7 10 16,0 6-7-16,-7-6-19 16,0 7 7-16,-8-4-84 0,3 4 50 15,-6-4-120-15,-1 4 90 16</inkml:trace>
          <inkml:trace contextRef="#ctx0" brushRef="#br0" timeOffset="2422.0908">935-101 128 0,'19'14'49'0,"-19"-14"-26"0,30 30-9 0,-15-20 24 15,0 3-22-15,8 4 4 16,3 0-12-16,1 0 1 16,3 3-5-16,0-4 5 15,-3 1-6-15,-5-3 6 16,1-1-6-16,-4-3-5 15,-4 0 0-15,-8-3-52 16,5-1 30-16,-9-6-76 16,1 4 56-16</inkml:trace>
        </inkml:traceGroup>
        <inkml:traceGroup>
          <inkml:annotationXML>
            <emma:emma xmlns:emma="http://www.w3.org/2003/04/emma" version="1.0">
              <emma:interpretation id="{1D3DB6C8-3344-4C94-8036-EE6E69B9700B}" emma:medium="tactile" emma:mode="ink">
                <msink:context xmlns:msink="http://schemas.microsoft.com/ink/2010/main" type="inkWord" rotatedBoundingBox="6931,5283 7108,6194 6281,6353 6105,5443"/>
              </emma:interpretation>
              <emma:one-of disjunction-type="recognition" id="oneOf3">
                <emma:interpretation id="interp15" emma:lang="zh-CN" emma:confidence="0">
                  <emma:literal>设</emma:literal>
                </emma:interpretation>
                <emma:interpretation id="interp16" emma:lang="zh-CN" emma:confidence="0">
                  <emma:literal>役</emma:literal>
                </emma:interpretation>
                <emma:interpretation id="interp17" emma:lang="zh-CN" emma:confidence="0">
                  <emma:literal>识</emma:literal>
                </emma:interpretation>
                <emma:interpretation id="interp18" emma:lang="zh-CN" emma:confidence="0">
                  <emma:literal>误</emma:literal>
                </emma:interpretation>
                <emma:interpretation id="interp19" emma:lang="zh-CN" emma:confidence="0">
                  <emma:literal>沒</emma:literal>
                </emma:interpretation>
              </emma:one-of>
            </emma:emma>
          </inkml:annotationXML>
          <inkml:trace contextRef="#ctx0" brushRef="#br0" timeOffset="5063.0376">1686 114 188 0,'-4'6'71'0,"4"-6"-38"0,4 0-32 0,-4 0 23 16,3 4-16-16,5-8 17 15,3 4-15-15,8-6 13 16,0 2-13-16,0-6-3 16,3 4-4-16,-7-4-7 15,0 6 2-15,-3-2-1 16,3 2 1-16,-11 8 2 15,3 2 0-15,-11 8 2 16,4 2-1-16,-11 8 4 16,4 6-3-16,-12 0 4 15,0 4-4-15,-8-7-12 16,9-1 6-16,-9-6-30 16,5 1 19-16,-5-11-40 15,8-4 31-15,0-16-19 16,8 0 25-16,4-13-2 15,3 3 13-15,4-4 19 16,4 7-6-16,-1 1 29 16,5 2-20-16,-1 1 27 15,1 6-24-15,3 4 26 0,4 3-25 16,8 6 12-16,0 5-17 0,3 5 3 16,4 8-10-16,0-1 9 15,4 4-9-15,4 0 1 16,-4 0-5-16,7-4 3 15,-3 1-4-15,4-4 8 16,-1 0-6-16,1-3-43 16,-1 3 21-16,0-4-132 15,-3-2 83-15</inkml:trace>
          <inkml:trace contextRef="#ctx0" brushRef="#br0" timeOffset="4562.9528">1678-339 168 0,'4'-3'63'0,"-4"3"-34"0,4 3-21 0,-4 1 27 16,3 6-20-16,1 13 6 16,0 4-13-16,0 10-2 15,-1 3-4-15,1-3 3 16,0 0-3-16,3-7 1 16,1-7-1-16,-4-6-26 15,0 0 13-15,-4-14-35 16,0-3 26-16,0-13-11 15,0-1 19-15,0-9 11 16,0 3 1-16,0-4 21 16,7 8-12-16,1-4 10 15,-1 10-11-15,-3-1 4 16,3 8-7-16,-3 3 11 16,4 3-9-16,-1 4 3 15,5 3-6-15,-5 0 0 16,4 0-2-16,1 0 7 15,-1 0-5-15,0-3 3 16,1 3-4-16,-1-6-17 16,0 2 7-16,1-2-78 15,-1-1 46-15,-7 0-67 0,3 1 61 16</inkml:trace>
          <inkml:trace contextRef="#ctx0" brushRef="#br0" timeOffset="3875.4219">1418-144 200 0,'-4'0'74'0,"4"0"-40"0,0 3-18 0,0-3 22 15,0 0-22 1,0 0-11-16,4 7-4 0,0-1-1 16,7 4 0-16,-4-3-31 15,5 3 17-15,-5 4-100 16,1 6 63-16</inkml:trace>
          <inkml:trace contextRef="#ctx0" brushRef="#br0" timeOffset="4187.9052">1312 171 192 0,'12'-7'71'0,"-12"7"-38"0,26-23-23 0,-11 12 24 16,0 8-20-16,4-7-2 15,0 3-8-15,-4-3-7 16,0 7 1-16,-7 3-14 16,3 3 8-16,-7 7-11 15,-1 7 10-15,-3 20-4 16,0 0 8-16,0 6-2 16,0-2 4-16,0-8 6 15,4-6-1-15,-4-7 37 16,4 0-22-16,0-13 39 15,3-4-31-15,1-19 5 16,3-1-18-16,0-17-33 16,1 1 10-16,-5-14-80 0,1 7 51 0,3-11-84 15,-3 4 70-15</inkml:trace>
        </inkml:traceGroup>
        <inkml:traceGroup>
          <inkml:annotationXML>
            <emma:emma xmlns:emma="http://www.w3.org/2003/04/emma" version="1.0">
              <emma:interpretation id="{02A19A58-167B-428F-A00C-926E42E7320A}" emma:medium="tactile" emma:mode="ink">
                <msink:context xmlns:msink="http://schemas.microsoft.com/ink/2010/main" type="inkWord" rotatedBoundingBox="7388,5289 7625,6180 7151,6305 6915,5415"/>
              </emma:interpretation>
              <emma:one-of disjunction-type="recognition" id="oneOf4">
                <emma:interpretation id="interp20" emma:lang="zh-CN" emma:confidence="0">
                  <emma:literal>定</emma:literal>
                </emma:interpretation>
                <emma:interpretation id="interp21" emma:lang="zh-CN" emma:confidence="0">
                  <emma:literal>實</emma:literal>
                </emma:interpretation>
                <emma:interpretation id="interp22" emma:lang="zh-CN" emma:confidence="0">
                  <emma:literal>宸</emma:literal>
                </emma:interpretation>
                <emma:interpretation id="interp23" emma:lang="zh-CN" emma:confidence="0">
                  <emma:literal>宗</emma:literal>
                </emma:interpretation>
                <emma:interpretation id="interp24" emma:lang="zh-CN" emma:confidence="0">
                  <emma:literal>突</emma:literal>
                </emma:interpretation>
              </emma:one-of>
            </emma:emma>
          </inkml:annotationXML>
          <inkml:trace contextRef="#ctx0" brushRef="#br0" timeOffset="5609.9479">2236-335 172 0,'4'0'66'0,"-4"0"-36"0,11 3-18 0,-3 0 32 16,-1 4-25-16,8 3 6 16,8 7-15-16,3-4-1 15,1 4-6-15,-5-4-4 16,1 1 0-16,-4-7-52 16,-4 3 29-16,-8-4-94 15,1 1 66-15</inkml:trace>
          <inkml:trace contextRef="#ctx0" brushRef="#br0" timeOffset="6156.9153">2168-111 160 0,'0'0'60'0,"0"0"-32"0,11 20-17 16,-7-6 20-16,4 2-18 15,-5 15 0-15,1-1-8 16,0 3 1-16,4 1-3 15,-5-4-6-15,1-3 1 0,0-10-25 16,0 3 14-16,-4-17-40 16,0 0 29-16,0-16-23 15,0 0 26-15,-4-11 12 16,4 4 6-16,-8-10 51 16,8 6-26-16,-3-2 46 15,6 9-38-15,-3-3 18 16,4 10-28-16,4-4 22 15,3 4-24-15,8-3 13 16,7 3-18-16,8-4 1 16,4 4-8-16,0-3 1 15,-1 6-4-15,-7 0 3 16,1 7-4-16,-16 4-27 16,-4 2 13-16,-15 8-59 15,-3 6 40-15,-16 3-72 16,4 4 58-16,-15 0-38 15,4 0 48-15,-8-7 43 16,12 0-2-16,0-6 80 16,7-4-48-16,0-7 41 15,11 4-46-15,5-11 2 16,3 1-21-16,11-7-4 0,8 3-6 16,7-6-3-16,1 6 0 15,3-6-10-15,-4 6 5 16,-3-3-38-16,-1 7 23 0,-3-4-69 15,-4 7 50-15,-3 0-56 16,-5 3 54-16</inkml:trace>
          <inkml:trace contextRef="#ctx0" brushRef="#br0" timeOffset="6641.2977">2451 60 176 0,'-8'7'66'0,"8"-7"-36"0,0 20-11 0,0-10 30 15,0 3-28-15,0 4-1 16,4 0-13-16,0 6 0 15,0-3-4-15,-1 1 5 16,1-5-5-16,-4-2 6 16,0-4-6-16,-4-7-3 15,4-3-1-15,-3-7-6 16,-1 4 4-16,-7-7 1 16,7 3 2-16,-4-3 8 15,8 7-4-15,-4-7 16 16,4 7-11-16,0-4 9 15,4 3-10-15,0-2 2 16,7 2-6-16,1-2 5 16,-1 2-6-16,8-6 3 15,0 7-3-15,0-10-15 16,-1 9 6-16,-3-3-39 16,1 4 25-16,-13-4-60 15,5 7 45-15,-16 0-32 0,1 4 39 0,-16-1 8 16,4 0 13-16,-7 1 29 15,7 3-11-15,-4 3 46 16,5 0-32-16,-5 3 37 16,4 0-35-16,-4 11 6 15,5 3-20-15,-5 6-5 16,8 4-5-16,-4-3-9 16,8-1 3-16,-4-9-34 15,7-1 20-15,-3-6-60 16,3-4 42-16,1-9-73 15,3-1 60-15</inkml:trace>
          <inkml:trace contextRef="#ctx0" brushRef="#br0" timeOffset="6860.0689">2289 295 132 0,'19'0'49'0,"-19"0"-26"0,34 27 8 0,-19-17 48 16,3 0-42-16,13 3 17 15,-1 4-32-15,7 0 1 16,1 3-14-16,7-4 1 15,-3 1-6-15,-1-7-44 16,-3 4 22-16,0-8-126 16,-4 4 81-16</inkml:trace>
        </inkml:traceGroup>
        <inkml:traceGroup>
          <inkml:annotationXML>
            <emma:emma xmlns:emma="http://www.w3.org/2003/04/emma" version="1.0">
              <emma:interpretation id="{D9A51186-0E33-404C-989B-A3320246E79E}" emma:medium="tactile" emma:mode="ink">
                <msink:context xmlns:msink="http://schemas.microsoft.com/ink/2010/main" type="inkWord" rotatedBoundingBox="8083,5157 8734,5952 8091,6478 7440,5683"/>
              </emma:interpretation>
              <emma:one-of disjunction-type="recognition" id="oneOf5">
                <emma:interpretation id="interp25" emma:lang="zh-CN" emma:confidence="0">
                  <emma:literal>理</emma:literal>
                </emma:interpretation>
                <emma:interpretation id="interp26" emma:lang="zh-CN" emma:confidence="0">
                  <emma:literal>娌</emma:literal>
                </emma:interpretation>
                <emma:interpretation id="interp27" emma:lang="zh-CN" emma:confidence="0">
                  <emma:literal>瑁</emma:literal>
                </emma:interpretation>
                <emma:interpretation id="interp28" emma:lang="zh-CN" emma:confidence="0">
                  <emma:literal>現</emma:literal>
                </emma:interpretation>
                <emma:interpretation id="interp29" emma:lang="zh-CN" emma:confidence="0">
                  <emma:literal>悝</emma:literal>
                </emma:interpretation>
              </emma:one-of>
            </emma:emma>
          </inkml:annotationXML>
          <inkml:trace contextRef="#ctx0" brushRef="#br0" timeOffset="7188.2364">2711-121 228 0,'-8'-7'85'0,"8"7"-46"0,8 4-39 0,-4-4 31 16,3 0-19-16,8 0 14 15,4 0-15-15,4-4 4 16,0 1-10-16,3-4 13 16,0 1-10-16,-3-4 5 15,-4 6-8-15,-4-2-4 16,-4 6-2-16,-7 3 1 16,3 4 0-16,-7 9 4 15,4 8-2-15,-4 9 1 16,0 1-1-16,0 9 1 15,8 4-2-15,-1 4 6 16,5-4-4-16,-5-1-5 16,4-5 0-16,-7-14-47 15,4-4 26-15,-12-10-126 16,4 1 82-16</inkml:trace>
          <inkml:trace contextRef="#ctx0" brushRef="#br0" timeOffset="7485.1776">2703 154 200 0,'12'-13'74'0,"-12"13"-40"0,45-17-9 0,-22 7 30 16,-1 6-31-16,12-6-3 15,0 7-14-15,-4 0-2 16,0 3-3-16,-11 3-6 16,0 7 2-16,-15 7-12 15,0 10 7-15,-19 6-12 16,3 1 11-16,-7-1-3 15,4-3 7-15,8-6 7 16,7-4-2-16,7-10 13 16,5 0-7-16,3-13 5 15,4-1-7-15,3-12-2 16,1-1-2-16,0-10-32 16,3 4 17-16,0-11-91 15,-3 7 58-15,-4-13-65 16,-4 3 64-16</inkml:trace>
          <inkml:trace contextRef="#ctx0" brushRef="#br0" timeOffset="7688.3207">3133-205 148 0,'8'-3'55'0,"-8"3"-30"0,4 3-7 15,-4 1 48 1,7 6-36-16,1 13 29 16,-1 7-36-16,1 14 2 15,-1 0-15-15,-3 6-2 16,4-3-5-16,-5-4-8 0,5-3 2 15,-4-9-49-15,-1-11 28 16,-3-14-87-16,0-6 63 0,-7-16-58 16,3-1 61-16</inkml:trace>
          <inkml:trace contextRef="#ctx0" brushRef="#br0" timeOffset="8579.0021">3107-218 184 0,'7'-7'71'0,"-7"7"-38"0,31 4 1 0,-16-8 44 15,0 1-42-15,15-7 9 16,4 6-28-16,7 1 3 16,5 3-11-16,-5 0-1 15,1 7-5-15,-9 0 5 16,-6 3-5-16,-16 3-1 16,-3 0-1-16,-23 11-23 15,0 3 12-15,-19 3-16 16,0-3 15-16,-8-4 3 15,12-3 5-15,0-6-2 16,11-4 3-16,4-10 8 16,7-4-4-16,5-6 7 15,6 0-6-15,9 0 3 16,7 7-3-16,-1 3 3 16,1 3-4-16,-4 7-1 15,-3 4 0-15,-12-1-15 16,0 4 8-16,-15 0-10 15,3-1 8-15,-7 1-2 0,8 0 6 16,0-4-2-16,3-3 3 0,8-6 0 16,4 2 1-16,7-9 2 15,4 3 0-15,4-7-5 16,0 1 3-16,0-8 1 16,0 7 1-16,-4-13 2 15,-4 4-1-15,-11-11-5 16,4 3 2-16,-8-2 3 15,0 5 0-15,-3 1 6 16,-1 10-4-16,1 0 3 16,3 10-3-16,-3 7 9 15,7 10-6-15,-4 13 5 16,4 3-6-16,-4 21 4 16,8 0-5-16,-4 13 5 15,0-7-6-15,0-6 3 16,4-11-3-16,-4-9-6 15,0-8 1-15,-8-9-30 16,4-3 18-16,-15-14-25 16,4 0 22-16,-7-20-5 15,3 3 13-15,0-10 6 16,4 7 2-16,4 0-4 16,3 10 3-16,0 0 14 15,8 6-6-15,8 4 35 16,3 4-23-16,12 2 14 15,3 8-18-15,1-4-2 0,-1 3-7 16,-7-3 4-16,0 4-6 16,-15-1 6-16,-4 0-6 15,-15 4 1-15,-1 0-2 0,-10-4-2 16,7 4 1-16,-3-3-10 16,6-1 5-16,1-3 12 15,12 0-3-15,6-3 22 16,5-1-15-16,11-2 3 15,3-1-9-15,20-3 3 16,3 0-5-16,4-3-37 16,-4-1 17-16,-3-2-130 15,-1-1 81-15,-10-6-102 16,-9 3 96-16</inkml:trace>
        </inkml:traceGroup>
        <inkml:traceGroup>
          <inkml:annotationXML>
            <emma:emma xmlns:emma="http://www.w3.org/2003/04/emma" version="1.0">
              <emma:interpretation id="{788938C1-65B8-4060-B43A-3A16D2B1523D}" emma:medium="tactile" emma:mode="ink">
                <msink:context xmlns:msink="http://schemas.microsoft.com/ink/2010/main" type="inkWord" rotatedBoundingBox="8639,5332 8830,5326 8853,6144 8662,6149"/>
              </emma:interpretation>
              <emma:one-of disjunction-type="recognition" id="oneOf6">
                <emma:interpretation id="interp30" emma:lang="zh-CN" emma:confidence="0">
                  <emma:literal>)</emma:literal>
                </emma:interpretation>
                <emma:interpretation id="interp31" emma:lang="zh-CN" emma:confidence="0">
                  <emma:literal>〉</emma:literal>
                </emma:interpretation>
                <emma:interpretation id="interp32" emma:lang="zh-CN" emma:confidence="0">
                  <emma:literal>〕</emma:literal>
                </emma:interpretation>
                <emma:interpretation id="interp33" emma:lang="zh-CN" emma:confidence="0">
                  <emma:literal>’</emma:literal>
                </emma:interpretation>
                <emma:interpretation id="interp34" emma:lang="zh-CN" emma:confidence="0">
                  <emma:literal>'</emma:literal>
                </emma:interpretation>
              </emma:one-of>
            </emma:emma>
          </inkml:annotationXML>
          <inkml:trace contextRef="#ctx0" brushRef="#br0" timeOffset="9141.5708">3767-362 156 0,'-4'-4'57'0,"4"4"-30"0,4 4-14 0,-1-1 48 16,5 4-35-16,7 10 35 15,4 6-35-15,7 17 4 16,5 4-18-16,-1 13 0 16,-4-4-8-16,-7 21 9 15,0-3-7-15,-15 9 5 16,-1-6-6-16,-18 0-44 15,0-7 21-15,-19 0-139 16,0-7 87-16</inkml:trace>
        </inkml:traceGroup>
        <inkml:traceGroup>
          <inkml:annotationXML>
            <emma:emma xmlns:emma="http://www.w3.org/2003/04/emma" version="1.0">
              <emma:interpretation id="{C872F258-9B8F-4DFE-96E7-D73A86132B2B}" emma:medium="tactile" emma:mode="ink">
                <msink:context xmlns:msink="http://schemas.microsoft.com/ink/2010/main" type="inkWord" rotatedBoundingBox="9101,5678 9214,5675 9220,5872 9106,5875"/>
              </emma:interpretation>
              <emma:one-of disjunction-type="recognition" id="oneOf7">
                <emma:interpretation id="interp35" emma:lang="zh-CN" emma:confidence="0">
                  <emma:literal>:</emma:literal>
                </emma:interpretation>
                <emma:interpretation id="interp36" emma:lang="zh-CN" emma:confidence="0">
                  <emma:literal>“</emma:literal>
                </emma:interpretation>
                <emma:interpretation id="interp37" emma:lang="zh-CN" emma:confidence="0">
                  <emma:literal>"</emma:literal>
                </emma:interpretation>
                <emma:interpretation id="interp38" emma:lang="zh-CN" emma:confidence="0">
                  <emma:literal>二</emma:literal>
                </emma:interpretation>
                <emma:interpretation id="interp39" emma:lang="zh-CN" emma:confidence="0">
                  <emma:literal>?</emma:literal>
                </emma:interpretation>
              </emma:one-of>
            </emma:emma>
          </inkml:annotationXML>
          <inkml:trace contextRef="#ctx0" brushRef="#br0" timeOffset="9860.3925">4230 154 264 0,'16'0'99'0,"-16"0"-54"0,26 0-35 16,-15 0 18 0,1 3-17-16,-1 1-89 15,0 2 41-15,0-2-109 16,5-1 82-16</inkml:trace>
          <inkml:trace contextRef="#ctx0" brushRef="#br0" timeOffset="9735.3725">4246-17 304 0,'3'-3'112'0,"-3"3"-60"0,23 10-50 0,-16-7 27 15,1 0-19-15,0 1 0 16,-1 2-7-16,1-2-28 16,3 3 13-16,-11-4-127 15,0 4 77-15,-8-1-89 16,1 8 87-16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07:44:44.165"/>
    </inkml:context>
    <inkml:brush xml:id="br0">
      <inkml:brushProperty name="width" value="0.035" units="cm"/>
      <inkml:brushProperty name="height" value="0.035" units="cm"/>
    </inkml:brush>
  </inkml:definitions>
  <inkml:traceGroup>
    <inkml:annotationXML>
      <emma:emma xmlns:emma="http://www.w3.org/2003/04/emma" version="1.0">
        <emma:interpretation id="{DD39D314-FAFB-4B60-B1E7-16AE83421D83}" emma:medium="tactile" emma:mode="ink">
          <msink:context xmlns:msink="http://schemas.microsoft.com/ink/2010/main" type="writingRegion" rotatedBoundingBox="16006,3517 16181,3517 16181,3900 16006,3900"/>
        </emma:interpretation>
      </emma:emma>
    </inkml:annotationXML>
    <inkml:traceGroup>
      <inkml:annotationXML>
        <emma:emma xmlns:emma="http://www.w3.org/2003/04/emma" version="1.0">
          <emma:interpretation id="{42450C21-CBB9-4438-92AD-C7852DC739EF}" emma:medium="tactile" emma:mode="ink">
            <msink:context xmlns:msink="http://schemas.microsoft.com/ink/2010/main" type="paragraph" rotatedBoundingBox="16006,3517 16181,3517 16181,3900 16006,39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53B6B5D-57A3-4CBB-BD1A-CC0B78ED9A44}" emma:medium="tactile" emma:mode="ink">
              <msink:context xmlns:msink="http://schemas.microsoft.com/ink/2010/main" type="line" rotatedBoundingBox="16006,3517 16181,3517 16181,3900 16006,3900"/>
            </emma:interpretation>
          </emma:emma>
        </inkml:annotationXML>
        <inkml:traceGroup>
          <inkml:annotationXML>
            <emma:emma xmlns:emma="http://www.w3.org/2003/04/emma" version="1.0">
              <emma:interpretation id="{3BD82FF9-56AA-4370-AF7F-3E85234E4E11}" emma:medium="tactile" emma:mode="ink">
                <msink:context xmlns:msink="http://schemas.microsoft.com/ink/2010/main" type="inkWord" rotatedBoundingBox="16006,3517 16060,3517 16060,3699 16006,3699"/>
              </emma:interpretation>
              <emma:one-of disjunction-type="recognition" id="oneOf0">
                <emma:interpretation id="interp0" emma:lang="zh-CN" emma:confidence="0">
                  <emma:literal>ⅰ</emma:literal>
                </emma:interpretation>
                <emma:interpretation id="interp1" emma:lang="zh-CN" emma:confidence="0">
                  <emma:literal>i</emma:literal>
                </emma:interpretation>
                <emma:interpretation id="interp2" emma:lang="zh-CN" emma:confidence="0">
                  <emma:literal>“</emma:literal>
                </emma:interpretation>
                <emma:interpretation id="interp3" emma:lang="zh-CN" emma:confidence="0">
                  <emma:literal>‘</emma:literal>
                </emma:interpretation>
                <emma:interpretation id="interp4" emma:lang="zh-CN" emma:confidence="0">
                  <emma:literal>t</emma:literal>
                </emma:interpretation>
              </emma:one-of>
            </emma:emma>
          </inkml:annotationXML>
          <inkml:trace contextRef="#ctx0" brushRef="#br0">-3 882 72 0,'0'-6'30'0,"0"6"-16"0,0 0-6 0,0 0 24 16,0 0-18-16,0-4 11 16,0 4-15-16,0-3 8 15,0 0-10-15,0-4 2 16,4 0-6-16,-4-2 7 15</inkml:trace>
          <inkml:trace contextRef="#ctx0" brushRef="#br0" timeOffset="5533.7957">51 946 132 0,'-9'0'49'0,"9"0"-26"0,-3 3-7 0,-1 1 18 16,8-1-18-16,-4 10 0 15,3 8-10-15,5 12 10 16,-7-31-9-16</inkml:trace>
        </inkml:traceGroup>
        <inkml:traceGroup>
          <inkml:annotationXML>
            <emma:emma xmlns:emma="http://www.w3.org/2003/04/emma" version="1.0">
              <emma:interpretation id="{33F15BA7-32A4-4A88-BC82-6AF4474C678B}" emma:medium="tactile" emma:mode="ink">
                <msink:context xmlns:msink="http://schemas.microsoft.com/ink/2010/main" type="inkWord" rotatedBoundingBox="16141,3848 16181,3848 16181,3900 16141,3900"/>
              </emma:interpretation>
              <emma:one-of disjunction-type="recognition" id="oneOf1">
                <emma:interpretation id="interp5" emma:lang="zh-CN" emma:confidence="0">
                  <emma:literal>、</emma:literal>
                </emma:interpretation>
                <emma:interpretation id="interp6" emma:lang="zh-CN" emma:confidence="0">
                  <emma:literal>丶</emma:literal>
                </emma:interpretation>
                <emma:interpretation id="interp7" emma:lang="zh-CN" emma:confidence="0">
                  <emma:literal>.</emma:literal>
                </emma:interpretation>
                <emma:interpretation id="interp8" emma:lang="zh-CN" emma:confidence="0">
                  <emma:literal>‵</emma:literal>
                </emma:interpretation>
                <emma:interpretation id="interp9" emma:lang="zh-CN" emma:confidence="0">
                  <emma:literal>`</emma:literal>
                </emma:interpretation>
              </emma:one-of>
            </emma:emma>
          </inkml:annotationXML>
          <inkml:trace contextRef="#ctx0" brushRef="#br0" timeOffset="5532.7957">132 1174 329 62,'20'27'6'16,"0"-2"-3"-16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36:17.7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81 1475 156 0,'-11'9'57'0,"8"-9"-30"0,3 0-16 16,0 0 18-16,3-6-13 16,-3 6-3-16,0 0-4 15,7 0-1-15,7 6-4 16,7-12-1-16,8 3 1 0,9-3 0 15,8-7 0-15,11 4 0 16,-1-4 0-16,-3 1-5 16,-11 2 1-16,-6-6-7 0,-12 7-3 15,-9 9-30 1,-8-3-11-16,-11-10-29 16</inkml:trace>
  <inkml:trace contextRef="#ctx0" brushRef="#br0" timeOffset="373.7204">19096 1280 96 0,'3'-9'38'0,"1"9"-20"0,-1-25-4 0,-3 31 15 16,0-12-3-16,4 3 2 15,-4-3-7-15,0 6-3 16,0 9-10-16,4 0-3 0,-1 13 3 16,-3 0 5-16,4 13-7 15,-1 2-1-15,1 7-1 16,-1 10 2-16,1-4-3 16,-1 16 0-16,-3-7-1 15,4-12 1-15,-1-3-2 16,1-16-1-16,-1-3 5 15,1-6 4-15,3-3 12 16,7-7 9-16,7-24-9 16,7-4-4-16,1-16-17 15,-1 4-7-15,-3-10-52 16,-4 7-22-16,-7 2-26 16</inkml:trace>
  <inkml:trace contextRef="#ctx0" brushRef="#br0" timeOffset="524.6248">19325 1371 64 0,'-7'0'24'0,"0"13"-12"0,4-13 3 0,3 3 13 0,0 3 0 16,0-6 3-1</inkml:trace>
  <inkml:trace contextRef="#ctx0" brushRef="#br0" timeOffset="735.9105">19322 1403 244 0,'17'0'33'0,"4"-7"-18"16,11-2-2-16,3 6 0 15,4-3-3-15,4-4 0 0,-8 4-6 16,-3 3-1-16,-4-3-3 16,-3 12-1-16,-4 3 3 15,-4 7 3-15,-3 12-4 16,-3 0-3-16,-4 1 1 15,-3 11 2-15,-4-2 2 16,0 0 3-16,-4 6-3 16,1-7-2-16,-4-2-29 15,-4-10-14-15,-3-6-49 16</inkml:trace>
  <inkml:trace contextRef="#ctx0" brushRef="#br0" timeOffset="927.9898">19473 1440 180 0,'0'-18'68'0,"0"18"-36"0,14 0-35 0,-10 3 11 16,3 12 16-16,4 1 8 15,-8 6 0-15,-3 9 1 16,0 16-19-16,-7 16-4 0,-14 6-2 16,0-3-31-16,-7-3-14 15,-4-10-146 1,4-9 98-16</inkml:trace>
  <inkml:trace contextRef="#ctx0" brushRef="#br0" timeOffset="1604.8585">20062 1067 200 0,'-3'-9'74'0,"3"9"-40"0,0 9-33 16,0-9 12-1,0 7-10-15,-4 11-1 16,4 11-1-16,-10 5-15 16,-1 1 8-16,-6-7-37 15,3 6 24-15,-4-9-23 16,7-3 25-16,-3-3 8 15,4-3 7-15,-1-7 26 16,4 1-13-16,0-10 17 16,7 9-15-16,-7-3-12 15,7-6-1-15,0 10-8 16,3-1 5-16,1 7 3 0,3 6 1 0,4 12 15 16,3 7-9-16,0 15 17 15,0 4-14-15,0-4 0 16,0-2-6-16,-7-7-1 15,4-3-1-15,-4-13-4 16,0-3 1-16,-7-15-76 16,0 2 42-16,-4-21-70 15,1 3 60-15</inkml:trace>
  <inkml:trace contextRef="#ctx0" brushRef="#br0" timeOffset="1907.4102">19957 1415 148 0,'-4'0'55'0,"4"0"-30"0,4-12-25 0,3 5 35 16,7 7-21-16,7-3 20 16,0-3-19-16,11 3-3 15,0-13-8-15,10 1-3 16,0 5 0-16,1 1-1 16,-1-1 0-16,-3 4 4 15,-7 3-2-15,-4-3 8 16,0 6-6-16,-7 6 10 15,0 3-8-15,0 10 8 16,1 6-8-16,-5 22 5 16,4-3-6-16,-6 16 7 15,-5-4-8-15,-3 7 1 16,0-10-3-16,-7-9-26 16,4-6 13-16,-11-13-68 15,3-6 44-15,-13-4-82 16,-1-15 67-16</inkml:trace>
  <inkml:trace contextRef="#ctx0" brushRef="#br0" timeOffset="2238.0423">20115 1500 156 0,'-7'0'57'0,"7"0"-30"0,4 0-36 0,-1 0 20 16,1 3-8-16,-1 13 19 16,5 3-13-16,-5 9-1 15,4 6-5-15,-3 1 4 16,-1-4-4-16,1 4 6 15,-4-17 10-15,3 4 9 16,1-37-7-16,3-10-12 16,3-4-5-16,4-5-1 0,1 12 9 15,-5-3 4 1,1 6-3-16,-4 3-3 0,0 10-10 16,0 6-5-16,-4 16 3 15,-3 3 0-15,4-4 2 16,0 1 2-16,3-3-3 15,3 2 0-15,8-5 1 16,3-7 2-16,7-6-12 16,0-13-3-16,1-3-69 15,16 0-65 1,-6-15 42-16</inkml:trace>
  <inkml:trace contextRef="#ctx0" brushRef="#br0" timeOffset="2462.0193">20666 1005 176 0,'3'0'68'0,"4"0"-36"0,11 6-24 0,-7 3 18 16,3 1-13-16,0 8-4 16,0 8-4-16,0 21-1 15,0-13-2-15,0 4-2 0,0-13 1 16,-3 0-10-16,-4-6-4 15,-4-10-9-15,-6 0-1 16,-1-12-34 0,1-22-40-16,-4-9 27 0</inkml:trace>
  <inkml:trace contextRef="#ctx0" brushRef="#br0" timeOffset="2882.7916">20722 967 200 0,'4'-10'74'0,"3"4"-40"0,7 6-24 15,-4 0 17-15,12 0-7 16,13 0-1-16,4 0-9 15,0 6-4-15,3-2-3 16,-3 5 0-16,-8-3 0 0,-6 4-1 16,-11-4 1-16,-14 7-4 15,-10 2 0-15,-15 4-34 16,-7 0-17-16,-7-3 13 16,8-7 10-16,6 0 32 15,7-2 15-15,8-4 8 16,10-6 2-16,17-4-7 15,8 1-2-15,3-3 0 16,8 6 2-16,-1-4-9 0,-7 7-2 16,-7 0-4-16,-3 7 1 15,-11-4-6-15,-11 6-3 16,-6 7-13-16,-4 3-5 16,-4-4 4-16,0 10 2 15,4-15 5-15,4-1 6 16,3 4-3-16,3 2 2 15,8-5-3-15,-1-1 2 16,8 1 3-16,-1-10 1 16,4 9 1-16,-3-3 2 15,0-3-6-15,-4 4 1 16,-4-1-37-16,-6-3-15 0,-15 13-27 16</inkml:trace>
  <inkml:trace contextRef="#ctx0" brushRef="#br0" timeOffset="3079.5925">20627 1387 172 0,'7'0'66'0,"7"-3"-36"0,18 6-7 15,-11-3 26-15,18-3-12 16,10-3-1-16,8-4-17 16,3 1-6-16,0 3-8 15,-7-7-4-15,-4 4 0 0,-7 2 1 16,-6 1 1-16,-8 3-41 0,-11-3-17 15,-3 6-47 1,-24 6-32-16,-18-3 58 16</inkml:trace>
  <inkml:trace contextRef="#ctx0" brushRef="#br0" timeOffset="3183.1877">20832 1484 104 0,'14'19'41'0,"-11"0"-22"0,18 6-18 0,-14-9 11 15,0 6-6-15,1-7 2 16,-5 4-1-16,1-3 3 16</inkml:trace>
  <inkml:trace contextRef="#ctx0" brushRef="#br0" timeOffset="3976.6712">20895 1644 272 0,'-11'-6'43'0,"-3"-3"-21"16,4-4-4-16,-1-3-4 0,8 7 1 31,3-7-7-31,14 4-3 0,3-1-1 16,5 4 2-16,6-1-3 15,7 1 0-15,4 6-1 16,-4-3 1-16,-3 6 0 0,-4-4 1 16,-7 4 0-16,-7 0 0 15,-7 0 0-15,-14 4-9 16,-10 5-2-16,-8 0-9 16,-3 1-3-16,3-4 10 15,8-3 7-15,2 3-3 16,8-6 2-16,4 7-4 15,3-7 0-15,7 3 4 16,3-3 1-16,1 6 2 0,-4-3 2 16,0 7-3-16,-3-10-2 15,-4 15-1-15,-4 1 3 16,-6 3-11-16,-1-7-2 16,0 4 7-16,4-7 6 15,0 1-1-15,4-1 1 16,3 1 5-16,3-20 11 15,4 1-1 1,4-7-5-16,-4-3 0 16,0-3-4-16,0 0 0 15,-3 4-1-15,-4 5 0 0,0-3 9 16,0 10 6 0,0-3-15-16,0-1-3 0,0 10-13 15,0 10-3-15,3 5 8 16,1 14 3-16,-1 5 4 15,1 10 0-15,-4-6 2 16,0 2 1-16,0-8 1 16,0-7 0-16,0 0 2 15,-4-12 1-15,-3 2 1 16,-3-5 2-16,-8-4-7 16,0-6-2-16,-3 0-3 15,7 0 0-15,-4 0 4 16,11 0 1-16,0 0-1 0,4 0-2 15,3 0-4-15,10 3-2 16,8-3 7-16,3 6 4 16,4-3 2-16,3 4 1 15,-7-4-2-15,-3 3-1 16,-4-3-6-16,-28 22-23 16,-11 10-7-1,-14-7-7-15,1 0-2 16,6-3 23-16,7 0 9 15,11-9 8-15,7-6 3 16,14 2-1-16,7-6-2 16,7-6-13-16,7-6-6 15,4 3-59 1</inkml:trace>
  <inkml:trace contextRef="#ctx0" brushRef="#br0" timeOffset="4742.7478">19286 2911 148 0,'0'-16'55'0,"4"7"-30"0,-4 9-21 0,0 0 15 16,0 0-2-16,0 0 1 16,3 0-7-16,4 0-4 15,11 0-4-15,14-6 2 0,7 3 4 16,10-13-1-16,8-3 3 15,13-6-8-15,-6 6-2 16,-12 0 1-16,-9 1 3 16,-11 8-2-16,-8-6-2 15,-13 7-29-15,-15-7-11 0,-13 7-12 32,-12 0-30-32,-6-1 20 0,0 1 71 15,3-1 36-15,4 7 20 16,7-3 8-1,3-3-38-15,8 9-16 0,2 3 13 16,5 12 7-16,3 20-20 16,3 12 0-16,5 22 1 0,-1-6-8 15,3 9-2-15,1-10-4 16,-1-2-2-16,-3-19-1 16,0-7 0-16,-3-6-2 15,0-2-2-15,-4-17-32 16,0-9-16-16,0-9-31 15,0-10-11-15,0-9 39 0,-4-13 19 16,-3 9 54-16,0 1 25 16,0 3 19-16,0 9 7 15,-4 3-33-15,-3 16-13 16,-7 7-22-16,-7 11-6 16,-4 11-2-16,7-4 1 15,1 3 1-15,6-9 1 16,7 3-5-16,4-3 1 15,11-10-3-15,3 0 2 16,14-9-2-16,7-6 2 16,8-3-6-16,9-1-3 15,1-2-30-15,4-10-11 16,-5 0-45 0</inkml:trace>
  <inkml:trace contextRef="#ctx0" brushRef="#br0" timeOffset="5930.1601">19861 2431 252 0,'-10'-9'96'0,"10"9"-52"0,3 0-51 15,-3 0 16-15,0 0-10 16,7 9 0-16,0 10 3 16,1-3 1-16,-1 3-1 15,3-1 1-15,1-2 0 0,3-6-6 16,14-7-2-16,0-6 2 15,1-7 1-15,2-6 2 16,-3-2 0-16,1 2 0 16,-8 7 0-16,-3-1 2 0,-4 1 1 15,-7 9 3-15,-14 6 1 16,-11 13-1-16,-17 0-1 16,-4 15-3-16,-3-6-2 15,3 1 1-15,7-4-1 16,7-7-3-16,8-2 0 15,6-6-3-15,15-1-1 16,10 0 15-16,14-9 6 16,7-3-2-16,8-3-2 15,-1-3-3-15,-3 9-2 16,-8-7-3-16,-6 4-2 16,-7 3 3-16,-18 10 2 15,-14 5-15-15,-15 17-6 16,-13 2-12-16,-4 10-3 15,4-10 10-15,7-12 7 0,6 4 4 16,12-8 4-16,13-8 6 16,11-4 4-16,14-6 14 15,8 0 6-15,2-16 1 16,8-6 0-16,-3 0-10 16,-8 19-4-16,-7-12-6 15,-7 15-2-15,-14 15 1 16,-14 4 0-16,-18 9-16 15,-10-3-4-15,-8 10 1 16,-6-1 4-16,7-5 6 0,10-11 3 16,11 1-5-16,24-3 0 15,11-7 3 1,11-6 13-16,10-6 9 16,11-6 0-16,7-7-1 15,3 4-3-15,4-4 1 16,0 7-8-16,-4 9-2 15,-10 0-5-15,-7 0-1 16,-7 0 1-16,-4 9 2 16,-7 7 3-16,-11-4 2 15,-10 13-1-15,-7-6 1 16,-3 0-4-16,-8 0 0 16,-3-4-6-16,-1 1-2 0,1-6-16 15,-7-7-6 1,3-6-22-16,4-7-6 0,0-6 0 15,3-9 4-15,4-12 19 16,3-7 12-16,4 6 23 16,7-15 12-16,0 9 29 15,3 10 14-15,4 5-10 16,0 14-6-16,4-4-27 16,3 19-8-16,0 15 11 15,7 4 8-15,4 19 6 16,-1 12 6-16,-2 7-15 15,-1 12-5-15,-4 18-11 16,1-11-5-16,-4-7-1 16,0-7-1-16,0-5 2 15,0-13 1-15,-3-10-26 16,-1-6-9-16,-6-28-59 16,-1 0-11-16,-7-12-6 15,1-20 38 1,-8-15 30-16,4-6 34 15,4 9 57-15,-1 10 24 16,4 2-20-16,0 10-9 16,0 4-27-16,-4 8-10 15,1 10-6-15,-8 16-5 0,0 3-1 16,1 15 2-16,-1-6 0 16,4 1-15-16,3-4-6 15,1-6-20-15,3-1-6 16,14-21-90-1,7-28 67 1</inkml:trace>
  <inkml:trace contextRef="#ctx0" brushRef="#br0" timeOffset="6157.9649">20369 2610 136 0,'7'-16'52'0,"4"13"-28"0,7-3 11 15,-8 3 29-15,4-3 5 16,11 6 4-16,3 0-32 16,1 0-11-16,2 0-19 0,1 0-7 0,3 9-1 15,-3-3-4-15,-4-3-2 16,-7 4-29 0,-3-1-14-16,-11-3-31 0,-14 3-12 15,-11 4-15 1</inkml:trace>
  <inkml:trace contextRef="#ctx0" brushRef="#br0" timeOffset="6454.6716">20313 2717 200 0,'46'9'74'0,"-14"-12"-40"0,6-3-27 0,-9 6 18 16,2-7-15-16,1 4-6 15,-4-3 0-15,-3-3 1 16,-4 5-2-16,-7-2-2 0,-7-3 2 0,-7 6-22 15,-7-4-9-15,-14 7 7 16,-4 10 6-16,4-1 27 31,4 10-5-31,-5 6 28 16,8 10-20-16,0 18 20 16,7 0-20-16,0 22-3 15,4 4-8-15,-1 9-1 16,4-16-1-16,0-10-10 15,4-11 4-15,-4-11-49 16,3-8 29-16,-3-20-95 16,0-2 66-16</inkml:trace>
  <inkml:trace contextRef="#ctx0" brushRef="#br0" timeOffset="6787.6557">20525 2848 192 0,'17'-9'71'0,"-13"-16"-38"0,-1 34-39 0,4 1 12 16,0-1 0-16,0 1 6 15,1 8 14-15,-1 7 5 16,3 4-15-16,1-4-7 0,-1 3-2 16,4-12-2-16,1 2 2 15,-1-8-2-15,0-4 2 16,0-12-4-16,0-7 0 16,-3-9-14-16,-1 4-6 15,-3-20 0-15,0-6 0 16,-3 10 10-16,-1-1 3 15,1 13 23-15,-1 3 12 16,1 4-11 0,3 8-10-16,-3 14 4 15,3 2-8-15,-4 10 5 16,4 0-6-16,-7 6-13 16,0 0 4-16,-7-6-74 15,4 6 43-15,-15-13-104 16,4 4 78-16</inkml:trace>
  <inkml:trace contextRef="#ctx0" brushRef="#br0" timeOffset="6939.4676">20475 2949 148 0,'4'-7'55'0,"-4"7"-30"0,32 0-3 15,-18-3 45-15,0 3-37 0,10-6 8 16,8 3-23-16,3-7-12 31,1 4-2-31,-8 6-41 16,-3 0 22-16,-11 0-81 0,0 10 56 0,-18 8-54 15,1 8 56-15</inkml:trace>
  <inkml:trace contextRef="#ctx0" brushRef="#br0" timeOffset="7147.0184">20560 3156 188 0,'14'0'71'0,"-14"0"-38"0,11 0-21 0,-4-3 34 16,0-4-26-16,7 4 10 15,0-3-18-15,4-4 3 16,3 7-10-16,0-3 0 15,0 6-3-15,-3 0-4 16,3 9 1-16,0 10 1 0,-3 6 4 16,-11 0 2-16,-4 13 2 15,-6 0 2-15,-8-7-5 16,-6-3-10-16,-5-9-4 0,-6 6-33 16,-4-12-15-16,-6-13-12 15,2 0-3-15,5-13 17 16</inkml:trace>
  <inkml:trace contextRef="#ctx0" brushRef="#br0" timeOffset="7267.9364">20553 3341 188 0,'10'-16'34'0,"8"7"7"16,14 5-2-16,10 17-16 15,11 3-4-15,4-1-11 16,-1-2-3-16,-3 6 1 0,-4-4-34 0,-10-5-13 16,3-1-51-1</inkml:trace>
  <inkml:trace contextRef="#ctx0" brushRef="#br0" timeOffset="7940.2495">18831 2180 180 0,'-10'0'68'0,"6"0"-36"0,1 4-29 0,3-4 15 16,0 0-14-16,0 0-4 15,7 6 2-15,3 0 2 16,11-3-1-16,11-3 16 0,25 0 9 16,24 0-3-16,25-3 0 15,17-3-10-15,18-4-4 16,21 1-9-16,8-7-3 15,10 7 2-15,3-10 3 16,1 10-3-16,6-1-3 16,-3 1 1-16,0 0 0 0,-18 2 9 15,-10 7 5-15,-21-3 11 16,-11 3 7 0,-25 0-7-16,-17 0-2 0,-15 0-13 15,-17 0-5-15,-14 0-3 16,-14 0 1-16,-15 0-85 15,-13 0-38-15</inkml:trace>
  <inkml:trace contextRef="#ctx0" brushRef="#br0" timeOffset="8721.758">22853 845 160 0,'3'0'63'0,"1"0"-34"0,0 0 1 16,-4 0 26-16,0 0-17 15,0 0-7-15,0 0-8 0,0 0-4 16,-8 9-10-1,-9 7-6-15,-18 9-3 0,-11-3-4 0,-21 18 0 16,-7-5-1-16,-8 3 3 16,5 15 0-16,3 0 1 15,3-15 0-15,8 6 0 16,10-10-5-16,7 4 1 16,11-10-5-1,6-3 5-15,5 0 0 16,6-6 2-16,4-3 0 15,10-4 0-15,8 4 4 16,3 0-1-16,11-4 4 16,6 13-3-16,15-6 4 15,4 9-4-15,16-3 4 16,5 10-4-16,14 3 6 16,-8-1-5-16,4-2 10 15,-7-1-7-15,0-6 8 16,-7-3-8-16,-7-6 3 15,-7 6-5-15,-11-15 0 16,-3-1-2-16,-11-3-96 16,-7 4 51-16,-14-7-124 15,0-3 95-15</inkml:trace>
  <inkml:trace contextRef="#ctx0" brushRef="#br0" timeOffset="9863.0702">23488 478 232 0,'-7'-10'88'0,"7"10"-48"0,0 0-49 15,0 0 6 1,0 0-2-16,0 0-2 16,3 10 4-16,4-1 2 15,4 1 1-15,3-1 0 16,7 7 0-16,1 2 2 15,2-2-1-15,-3 3 2 0,1 9-2 0,-8-3 4 16,-4 3-3-16,-6-9-1 16,-1 6 0-16,-3 4-6 15,0-7 3-15,0-1-1 16,0 5 1-16,0-1 11 16,7-3-6-16,-3 3 13 15,6 3-9-15,1-3 5 16,0 3-7-16,-8-9 7 15,4 6-8-15,-7 0 14 16,0-12-10-16,-10 2 3 16,3 4-7-16,-18-9-15 15,0-1 5-15,-14-9-6 16,4 0 7-16,-7-9 13 16,6 6-3-16,-2-16 20 15,9 9-14-15,5-2 6 16,6-1-10-16,8 4-7 15,6 3 0-15,11-4 0 16,11 1 0-16,13-1-7 16,8 4 4-16,7-3-60 15,-4 5 34-15,4-11-113 16,0 5 79-16</inkml:trace>
  <inkml:trace contextRef="#ctx0" brushRef="#br0" timeOffset="10060.9959">23985 503 260 0,'-7'-10'96'0,"7"10"-52"0,4 0-36 0,-4 0 17 16,3 0-16-16,1 0-11 16,6 10 0-16,8-7-6 15,3 3 4-15,4 4-64 16,0 8 38-16,-8-8-101 15,1-1 74-15</inkml:trace>
  <inkml:trace contextRef="#ctx0" brushRef="#br0" timeOffset="10463.319">23940 760 156 0,'3'3'57'0,"-3"-3"-30"0,11 0-38 15,-4 9 5 1,0-9 2-16,3 0 3 15,4 16 2-15,-3-6 2 16,0-1-2-16,-8 19-1 16,1-9 1-16,-8 6-4 15,4 0 2-15,-7 0 3 16,7-3-1-16,-3-12 2 16,6 5-2-16,-3-5 13 15,4-1-8-15,3-9 19 16,3 0-13-16,8-9-11 0,0-7-1 0,-1-22-43 31,4 10 24-31,-7-35-39 0,4 10 33 0,-7-16 39 16,6 16-6-16,-6 0 54 15,-1 9-34 1,-2 3 11-16,2 10-23 0,-3 2 4 16,4 14-12-16,-1 2 2 15,1 4-6-15,3 2 0 16,4 7-2-16,-1 0-21 15,4 0 10-15,-3 7-52 16,-4 2 35-16,-7 0-64 16,0 1 51-16</inkml:trace>
  <inkml:trace contextRef="#ctx0" brushRef="#br0" timeOffset="10884.4563">24179 540 136 0,'-7'0'52'0,"7"0"-28"0,7 7-15 0,-3-7 18 16,-1 0-15-16,5 0 25 15,2 0-22-15,8-7 22 16,6 7-21-16,1 0 1 16,3-9-11-16,-6 0-3 15,-1 5-2-15,-7-2-4 16,-4 6 2-16,-6-6-4 16,3 6 3-16,-14 6-10 15,3 10 7-15,-10 12-7 16,4 0 7-16,-8 1 0 15,7 5 3-15,1-9-5 16,3-6 4-16,3 0 1 16,4-4 2-16,4-5 13 0,6-7-7 0,5-3 11 15,-1-3-10-15,0-13 5 16,3-3-7-16,-3-9 0 16,1 12-3-16,-5-2-4 15,4 8 1-15,-3 1-8 16,3 3 5-16,-3 6-7 15,3 0 6-15,0 15 5 16,3 1 0-16,-2 6 5 16,-1-3-3-16,-4 6-1 15,1-10 0-15,-4-2-50 16,0 3 27-16,-7-7-90 16,0 0 63-16</inkml:trace>
  <inkml:trace contextRef="#ctx0" brushRef="#br0" timeOffset="11335.56">24268 914 156 0,'10'28'60'0,"-10"-28"-32"0,21 19-28 16,-14-13 17 0,0 3-11-16,-3-2 11 15,0-4-10-15,-4 3 3 16,0-3-6-16,-4-3-4 15,0 0-1-15,1-3-6 16,6 3 4-16,1-6 3 16,0 6 1-16,-4-10 13 0,3 10-8 0,-3 0 2 15,4 0-5 1,-4-6-4-16,0 12 0 0,0-6 1 16,7 10 0-16,0-1-3 31,0 1 2-31,-4-4-6 0,4 3 4 0,-3-9-1 15,3 0 2-15,0-9 2 16,4 3 0-16,-4-7 2 16,3-3-1-16,-3 7 2 15,4-1-2-15,-4 4-5 16,3-3 2-16,-2 9 3 16,2 0 0-16,1 9 8 15,3 1-5-15,0 5 3 16,4-5-4-16,-4 9 5 15,0-10-5-15,3-3 8 16,1-3-7-16,0-6-39 16,3 3 19-16</inkml:trace>
  <inkml:trace contextRef="#ctx0" brushRef="#br0" timeOffset="11561.5494">24811 478 260 0,'0'0'99'0,"0"0"-54"0,3 0-61 0,4 9 8 16,4-3 0-16,7 4 7 16,3-7 1-16,0 13-17 15,4-7 9-15,-4 7-63 16,-3-4 40-16,-8 4-69 15,-3 3 57-15</inkml:trace>
  <inkml:trace contextRef="#ctx0" brushRef="#br0" timeOffset="11708.7688">24680 807 156 0,'-3'0'57'0,"3"0"-30"0,28 9-27 0,-10-2 26 15,3-4-16-15,11 6 16 16,3-9-16-16,4 0 2 15,-4 0-7-15,-3-9-29 16,-4 6 12-16,-10-7-85 16,-4 4 53-16</inkml:trace>
  <inkml:trace contextRef="#ctx0" brushRef="#br0" timeOffset="12074.4475">24758 609 212 0,'-4'0'79'0,"4"0"-42"0,11 4-54 16,-7 5 22-1,3 13-6-15,0 9 23 16,0 13-11-16,0 9 3 16,3-2-8-16,-3 5 3 0,4-12-5 0,-4 0-4 15,0-16-1-15,-3-3-34 16,-1-12 18-16,-6-7-82 16,3-12 54-1,-4-16-47-15,8-3 52 0,6-57 167 47,1 32-74-47,-4 22-21 16,0 3-22-16,-4 22 3 15,4 6-6-15,1 12 17 16,2 10-14-16,1 4 7 16,3 5-10-16,-4 4 4 15,5-4-6-15,-5-5-7 16,1-1 1-16,-4-13-68 15,3-5 37-15,-3-20-81 16,4 7 64-16</inkml:trace>
  <inkml:trace contextRef="#ctx0" brushRef="#br0" timeOffset="12504.2712">25118 540 224 0,'7'-9'85'0,"-7"9"-46"0,3 0-39 15,-3 0 20 1,0 0-13-16,0 0 1 15,4 9-5-15,-4 7 9 16,0 9-6-16,-7 3 5 16,3 1-6-16,-3 5 0 15,4-6-3-15,-1-3-4 16,4-12 1-16,0 3-1 0,7-7 0 0,4 0 4 31,3-9-1-31,0 0-3 0,0 0 1 0,-3 0-4 16,3 0 3-16,-4 7-3 15,1 2 2-15,-4 1 4 16,0 5 0-16,-7 7 4 16,4-3-3-16,-4 3 1 15,0-10-1-15,0 4-2 16,3-3 1-16,4-7-1 16,4 3 0-16,3-9 0 15,0 10 0-15,7-10-3 16,0 9 2-16,1-3 3 15,-1-2-1-15,-4 2 21 16,-3-3-11-16,-6 10 19 16,2-1-17-16,-10 13 7 15,-3 10-12-15,-15 9-33 16,0-4 13-16,-10 14-141 16,3-1 84-16</inkml:trace>
  <inkml:trace contextRef="#ctx0" brushRef="#br0" timeOffset="15927.6473">23686 1487 244 0,'-4'-3'90'0,"4"3"-48"0,0 0-42 0,0 0 14 15,0 0-11-15,0 0-10 16,7 0 4-16,4 3 0 16,6 10 3-16,4-4 0 15,1 4 0-15,-5-4-55 16,4 1 30-16,-6-1-94 15,-1 4 67-15</inkml:trace>
  <inkml:trace contextRef="#ctx0" brushRef="#br0" timeOffset="16589.1051">23453 1616 136 0,'-14'0'52'0,"14"0"-28"0,7 0-19 16,0 0 44-1,7 0-27-15,10-6 25 16,8 6-27-16,11-10-4 15,2 10-10-15,-2-6-2 16,-1 3-2-16,-7-3-24 0,-6-4 13 16,-8 7-46-16,-4 3 31 0,-6-6-20 15,-4 6 26-15,-14-3 7 16,0 6 7-16,-11-3 24 16,1 6-12-16,-5-3 15 15,8 13-13-15,0-7 4 16,4 10-9-16,3 0 7 15,3 9-8-15,1-3 3 16,6 0-4-16,1-6-4 16,3-3 0-16,3-7-4 15,1 1 3-15,3-20 3 16,0-5 0-16,0-4 13 16,0 0-8-16,-3 0 8 15,3 3-7-15,-10 7 0 16,3 3-4-16,-11 3-2 15,1 6 0-15,-15 12-1 16,4 4 0-16,-14 9 0 16,3 4 0-16,-3-10-3 15,6 3 2-15,1-6-8 16,7-4 5-16,0 1-10 16,3-7 9-16,4-5-1 15,4 5 4-15,-1-9 4 16,4 0-1-16,-3-3 10 15,6-3-5-15,-6 2 16 16,3 4-12-16,-4-6 2 0,4 6-7 16,-3 0 8-16,-1 10-7 15,1 8 21-15,3 1-15 16,0 22 8-16,3 3-12 0,-3 22 2 16,4-4-6-16,-1 11 2 15,4-11-3-15,-3-8 5 16,-1-10-5-16,-3-10-21 15,4-6 10-15,-8-18-75 16,4 2 47-16,-3-24-100 16,-1 8 77-16</inkml:trace>
  <inkml:trace contextRef="#ctx0" brushRef="#br0" timeOffset="16874.074">23530 1983 144 0,'-3'-41'55'0,"3"41"-30"0,28-9-16 15,-14-1 34 1,0 7-25-16,14-6 30 15,8-4-28-15,6 1 12 16,4 2-18-16,3-5-2 16,-3 5-7-16,-4-5 1 15,-3 11-3-15,-7-5 3 16,-4 3-4-16,-7 6 10 16,1 6-6-16,-5 7 12 15,1 12-10-15,-4 9 5 16,4 4-8-16,-8 24 2 15,4-2-4-15,-3 6 3 0,3-7-4 16,-3-12 1-16,-1-3-1 0,-6-9-43 16,6-16 22-16,-13-4-109 15,-4-5 71-15,-14-16-78 16,-1-4 77-16</inkml:trace>
  <inkml:trace contextRef="#ctx0" brushRef="#br0" timeOffset="17173.3551">23802 1986 148 0,'11'-9'57'0,"-11"9"-30"0,3 0-18 0,-3 6 36 16,0-3-25-16,-3 6 21 15,-1 7-24-15,-10 3-2 16,0 9-9-16,-7 4-15 16,3-1 5-16,0 0-19 15,4-9 13-15,4-16-9 16,6 4 11-16,8-20 0 15,6-5 5-15,11-4 17 16,4-6-7-16,3-3 21 16,4 3-15-16,-4 6 4 15,-3 0-9-15,-4 10-3 16,0 9-3-16,-3 6 3 16,-4 3-3-16,-3 4-32 15,3 2 17-15,-11 1-79 16,4-6 51-16,-7-7-59 15,0 6 58-15</inkml:trace>
  <inkml:trace contextRef="#ctx0" brushRef="#br0" timeOffset="17458.699">23876 2068 72 0,'-14'6'30'0,"14"-6"-16"0,-11 19 1 16,8-10 44-16,3 0-33 0,-4 7 46 16,8 0-41-16,-4 6 11 15,7-7-25-15,-4 11-5 16,4-5-8-16,0 5 6 15,1-8-6-15,-5 1 8 16,1-9-8-16,-1-10 5 16,1 0-5-16,3-13 0 15,3-3-2-15,4-12-4 16,4 9 1-16,-4-6 1 16,4 6 0-16,-4 4-5 15,0 5 3-15,-3 10-1 16,3 0 1-16,-7 10-14 15,3-4 9-15,1 3-89 16,3-5 52-16,7-8-82 16,0-2 71-16</inkml:trace>
  <inkml:trace contextRef="#ctx0" brushRef="#br0" timeOffset="18452.9166">24384 1672 208 0,'0'0'77'0,"0"0"-42"0,7 10-19 16,-3-10 22-16,3 9-22 0,3 10-4 31,8 3-8-31,-4-9-7 0,4 12 1 0,-8-7-45 32,1 1 25-32,-11 0-94 0,-4 3 65 0,-6-9-45 15,-1 12 55-15,-24 22 117 47,24-16 3-47,4-18 34 16,4 12-62-16,6-13 7 15,4 4-36-15,4-7 1 16,3 7-14-16,-3 3-3 16,3 0-4-16,-11 9-2 15,-3 6 1-15,-7 10 1 16,4-6-1-16,-4-4 2 15,3-5-2-15,0-4 6 16,4-6-4-16,0-13 8 16,8-3-7-16,2-22-21 15,8-9 9-15,3-19-55 16,0-3 35-16,0-16-33 16,4 6 34-16,-7-21 13 15,-4 12 8-15,-7-13 39 16,0 26-18-16,-4 2 22 15,4 14-21-15,-3 2 5 16,3 13-12-16,0 3 19 16,4 6-16-16,-1 1 12 15,4 5-14-15,4 1 2 0,0 9-8 16,-4-3-31-16,3 6 15 0,-6-3-68 16,3 9 44-16,-14 1-43 15,0 5 45-15,-14 4-2 16,0 0 22-16,-11 6 28 15,4 0-7-15,0-3 27 16,7 0-19-16,0-13 26 16,10 1-23-16,8-7 39 15,3 6-32-15,7-9 19 16,7 0-26-16,4-12 0 16,3 2-12-16,0-5 3 15,-3 5-5-15,-8-5 0 16,1 15-2-16,-14-10-8 15,-1 20 3-15,-10-1-5 16,3 13 4-16,-6 0 0 16,6 3 2-16,-3 3 6 15,4 1-2-15,-1-4 1 16,4 3-1-16,0-13 7 16,4 4-5-16,-1-9 10 15,8-1-8-15,3-12-1 16,0-3-3-16,4-7-4 15,-1-3 1-15,1 1 1 16,3 2 0-16,-7-2-7 16,0 5 4-16,-3 7-5 15,3-3 4-15,-3 12 0 16,3-3 2-16,-4 7 4 16,4-1-1-16,-3 10 6 0,0 6-4 15,-4-6-10 1,3 6 4-16,-10-10-52 0,4-2 30 15,-11 3-95-15,0-7 67 0,-14 1-62 16,3-1 67-16</inkml:trace>
  <inkml:trace contextRef="#ctx0" brushRef="#br0" timeOffset="18902.1174">24663 2080 172 0,'-7'3'66'0,"7"-3"-36"0,14 25-9 0,-11-15 42 15,1-1-35-15,3 16 7 16,0 3-22-16,0-9-1 15,0 9-7-15,-3-12 6 16,3 3-7-16,-7-10 8 16,3 1-8-16,-3-10-6 15,0 0 1-15,0-10-11 16,0 1 7-16,0 0-7 16,4-1 7-16,-1 4-4 15,1 6 5-15,-1 0 4 16,1 0 1-16,3 6 8 15,0 10-5-15,0-4 5 16,4 4-5-16,-4-7 2 16,0 1-3-16,0-10-4 15,0 9 0-15,0-18-17 16,3-1 10-16,5-18-8 0,-1 3 10 16,0 0 3-16,0 6 2 0,-4 0-2 15,1 4 2-15,-4 2 10 16,4 7-6-16,-1 6 24 15,4 0-15-15,4 9 10 16,0 1-13-16,3-1 2 16,0 1-7-16,0 2-17 15,4-9 6-15,0-6-41 16,6 3 27-16,-3-22-64 16,1 3 48-16,-5-15-77 15,1 6 64-15</inkml:trace>
  <inkml:trace contextRef="#ctx0" brushRef="#br0" timeOffset="19548.3711">25227 1575 236 0,'4'0'88'0,"-4"0"-48"0,10 0-27 0,-3 10 38 16,7-10-30-16,11 6 8 16,7 3-18-16,3-9-4 15,4 16-4-15,-4-13-25 16,-3 7 13-16,-7-1-52 15,-4-3 34-15,-18-3-46 16,1 7 42-16,-25 5-15 16,-4 4 27-16,-17 6 17 15,3 0 2-15,0-3 31 16,7-3-18-16,8 3 32 16,10-3-25-16,10-6 28 15,8 2-28-15,17 1 8 0,3-4-17 16,8-5-2-16,0 2-5 15,-4-9-7 1,-3 3 1-16,-11-6-30 0,0 3 18 0,-10-6-36 16,-1 3 28-16,-17-13 6 15,-4 7 10-15,-10-4 40 16,7 1-18-16,-4 8 18 16,11-2-20-16,0 6 6 15,7 6-12-15,3 13 20 16,4 0-16-16,0 25 8 15,4 0-12-15,0 3-2 16,-1 3-4-16,1-3-17 16,-1-6 8-16,-3-10-43 15,4-9 27-15,-1-22-40 16,4 0 36-16,-7-31-18 16,4 3 27-16,-8-16 9 15,4 6 7-15,-3-12 46 16,-1 12-24-16,1-6 25 15,3 16-26-15,3 9-4 16,4 10-9-16,4 9 18 16,6 9-13-16,-2 19 14 15,2 7-14-15,-6 31 4 16,3-7-10-16,-4 7 0 16,1-6-3-16,0-16-26 0,-1-7 13 15,1-21-70-15,-1-7 45 0,1-34-92 16,3-3 72-1</inkml:trace>
  <inkml:trace contextRef="#ctx0" brushRef="#br0" timeOffset="19997.0654">25721 1585 220 0,'53'-47'85'0,"-53"47"-46"0,25-10-37 0,-18 4 28 16,3 12-18-16,-3-6 22 16,0 3-19-16,-10 13 19 15,3 0-19-15,-18 12 3 16,4 6-10-16,-18 7-3 15,4-6-3-15,0-1-2 16,10-6 1-16,1-9-6 16,6 6 3-16,4-9-1 15,7-3 1-15,4 2 2 16,3-5 0-16,3-1 0 16,4 7 0-16,-3-7 0 15,-1 10 0-15,-10 0 2 16,4-4-1-16,-11 4-1 15,3-3 1-15,-6-4-6 16,6-2 3-16,-3-1-1 16,7 4 1-16,0-4 2 15,4 4 0-15,3-13-3 16,3 9 2-16,1-3 1 16,3 4 0-16,-3-1 6 15,3 7-3-15,-4-4 10 16,4 7-7-16,-6 16 3 15,2-4-5-15,-10 10 5 16,0 3-6-16,-3 0 3 0,-1-10-3 0,-3 4-17 16,3-7 7-16,-10-9-67 15,4 3 40-15,-15 3-121 16,0-2 86-16</inkml:trace>
  <inkml:trace contextRef="#ctx0" brushRef="#br0" timeOffset="20656.4096">22070 3046 288 0,'3'9'107'0,"-3"-9"-58"0,-3-9-53 0,-4 12 16 15,0 3-10-15,-25 10-1 16,-3 3 0-16,-32 3 1 15,7 9-1-15,-21-3-1 16,10 7 1-16,-10-7 10 16,17 0-6-16,1-3 6 15,13-6-6-15,8 0-9 16,14-10 2-16,3 1-2 16,15 6 2-16,13-7 13 15,8 7-6-15,28 2 9 16,-1 7-8-16,26 7 5 15,3 9-6-15,25 15 11 16,-4 7-9-16,25 9 7 16,-11-3-7-16,14 3 4 15,-10-12-6-15,0-4 4 16,-14-12-5-16,-15 0-26 16,-13-16 11-16,-15-3-99 15,-6-6 61-15,-26-3-122 16,-6-4 97-16</inkml:trace>
  <inkml:trace contextRef="#ctx0" brushRef="#br0" timeOffset="24217.271">22987 2867 132 0,'-4'-6'49'0,"4"6"-26"0,-10 9 2 0,6-9 42 16,8 0-36-16,-4 0 3 16,0 0-22-16,0 0-11 15,0 0-2-15,7 0 0 16,7 7 1-16,7-7 2 15,7 9-1-15,4 0-1 16,3 1 1-16,-3-1-1 16,-4 1 0-16,-6-1 2 15,-5 7-1-15,-13-1 6 16,-1 4-4-16,-13-6-1 16,3 9-1-16,-7-10-4 15,7 7 2-15,-4-3-1 16,4-7 0-16,3-3-3 15,4 4 3-15,0-1-1 16,4 1 1-16,-1-1 11 16,8 7-6-16,0-4 15 15,-1 7-10-15,1 12 9 16,-1-2-9-16,-3 8 4 16,4-5-7-16,-8-4 18 15,1-6-14-15,-11 3 17 16,3-6-16-16,-13-4 5 15,6 4-10-15,-10-9 4 16,3-1-5-16,-10-3-2 16,3-6-1-16,-10-9-10 15,7 3 5-15,-7-13-1 16,10 0 3-16,-3-6 6 0,10 6-2 0,1 0 1 16,6 4-1-16,14-4 3 15,8 3-3 1,17-3 4-16,8 0-4 0,9-6-7 15,5 13 2 1,-1-4-71-16,-6 7 40 0,-5-1-131 16,1 4 92-16</inkml:trace>
  <inkml:trace contextRef="#ctx0" brushRef="#br0" timeOffset="24459.0081">23477 2779 252 0,'-3'-18'93'0,"3"18"-50"0,3 15-44 16,1-12 16 0,-1 7-12-16,4-4-1 15,4 3-1-15,3 1-1 16,0-1 0-16,0 7-53 15,1-3 29-15,-8-4-90 16,0 7 65-16,-14-7-36 16,0 7 50-16</inkml:trace>
  <inkml:trace contextRef="#ctx0" brushRef="#br0" timeOffset="25284.3211">23407 2977 108 0,'3'0'41'0,"-3"0"-22"0,11 6-7 0,-4-6 18 15,0 3-17-15,7-3-2 16,0 10-7-16,0 5-3 15,0-5 0-15,-6 9 3 16,2-1-2-16,-10 8 10 16,0-1-6-16,-7 3 10 15,4 6-9-15,-1 1 10 16,4-1-10-16,-4-5 16 16,8-11-13-16,-4 1 16 15,4 0-16-15,-1-13 11 16,8-3-12-16,-1-12-25 15,4 0 9-15,0-20-67 16,4 11 41-16,0-26-64 16,-1 6 54-16,-3-22 26 15,4 13 12-15,-7-15 68 16,3 12-35-16,-7-4 22 16,3 10-29-16,-2 7 14 15,-1 12-20-15,0 6 27 16,0 0-23-16,3 10 8 15,1-7-16-15,3 6-4 16,0 7-4-16,0-3-9 16,0 6 3-16,-3 0-41 15,3 0 25-15,-10 6-52 0,3 4 40 0,-18 2-22 32,0 4 30-32,-10 0 4 15,4 2 12-15,-5-5 31 0,5 3-13 16,3-7 27-16,3 1-22 15,4-4 35-15,4-3-30 0,10 3 39 16,10-3-34-16,8-3 5 16,3 0-19-16,4-12-5 15,-4-4-4-15,-3 0-3 16,-4 4 1-16,-7 6-8 16,0 6 4-16,-10 0-10 15,-4 9 8-15,-11 7-5 16,4-1 6-16,-7 4-4 15,7 0 4-15,-4 0 0 16,4 6 2-16,0 3 0 16,4-9 0-16,-1-3 11 15,4-1-6-15,0-12 22 16,4 4-14-16,-1-14 10 16,8 4-12-16,3-9 0 15,0 2-6-15,0-2 0 16,0 2-1-16,-7 1-10 15,4 3 4-15,-4-4-7 16,0 10 6-16,0 0-4 16,4 0 5-16,-1 3 0 15,4 10 2-15,0 0 8 16,1 2-3-16,-1-2-10 16,0 2 4-16,-7 1-63 0,3-6 36 0,-13-7-104 15,3 3 75-15</inkml:trace>
  <inkml:trace contextRef="#ctx0" brushRef="#br0">23707 3146 200 0,'7'10'74'0,"-7"-10"-40"0,7 25-29 0,-4-10 17 15,1-2-14-15,-4 6-2 16,3 6-4-16,-3-6 3 15,4 3-3-15,-4-19 4 16,0 6-4-16,7-18 4 16,4 6-4-16,3-13-3 15,0 7 0-15,-4-7-6 16,1 6 4-16,0 7-5 16,-1-3 4-16,-3 6 2 15,0 0 2-15,0 9 2 16,0 1-1-16,-3-1 2 15,-1 7-2-15,1-13-7 16,-1 10 3-16,1-20-19 16,3 7 13-16,0-15-10 15,4-4 11-15,3 0 16 16,0 3-4-16,0-2 12 16,4 8-9-16,-4 1 1 15,3 9-5-15,1 0 0 16,3 9-1-16,0 10 1 15,1-3-2-15,-1 9 2 0,0-3-2 16</inkml:trace>
  <inkml:trace contextRef="#ctx0" brushRef="#br0" timeOffset="25925.6276">24370 2726 252 0,'0'0'93'0,"0"0"-50"0,7 6-55 0,0-3 15 15,4-3-5-15,6 10 3 16,8-1 0-16,0 1-5 16,-1 5 2-16,-6 1-52 15,0-3 30-15,-11-4-87 16,0 0 62-16</inkml:trace>
  <inkml:trace contextRef="#ctx0" brushRef="#br0" timeOffset="26407.2042">24264 2993 148 0,'7'0'55'0,"-7"0"-30"0,42 18-1 16,-24-11 44 0,3-4-37-16,11-3 9 0,3-3-24 0,4-4-5 15,0-2-7-15,-7 0-25 16,-4 9 12-16,-14-7-83 15,0 4 51-15,-14-3-77 16,-3 3 67-16,-26-13 157 47,-2 7-32-47,6-1-9 16,7 4-38-16,1 6-10 15,6 6-12-15,0 10 15 16,4 3-11-16,0 9 3 15,4 10-8-15,-1-4 0 16,4 1-2-16,-3-1-10 16,6-12 4-16,-3-6-27 15,0-1 17-15,0-15-33 16,4-6 26-16,-1-13-27 16,1 4 27-16,-4-17 15 15,3 1 5-15,1 3 57 16,-1 3-30-16,1 3 13 15,0 6-23-15,-1 7-7 16,4 9-6-16,0 3 19 16,4 12-11-16,-1 14 17 15,1 5-16-15,-4 16-2 16,0 0-6-16,0 4-9 16,0-4 2-16,0-16-43 15,0-5 26-15,0-29-116 16,0-7 76-16</inkml:trace>
  <inkml:trace contextRef="#ctx0" brushRef="#br0" timeOffset="26814.0233">24793 2707 256 0,'11'-6'96'0,"-4"6"-52"0,-4 6-47 0,4 4 19 16,1 5-1-16,-5 7 3 15,-6 3-3-15,-8 10 1 16,-3-1-9-16,-4-5-2 0,4-1 1 15,0-9-3-15,3-4-2 16,8 1 0 0,-1-7-10-16,11 4-2 15,0-4 6 1,0 1 4-16,1 5 4 16,-1-5-1-1,-4 6-4-15,1-4 1 0,-1 4 1 16,1-7 0-16,-4 1 0 15,3-1 2-15,1 0-1 16,-1-2-1-16,11 2-4 16,1 0 2-1,-1 1 3-15,0-1-2 16,-4 7-2-16,1-4 6 16,-4 10 3-16,-4 16 3 15,-6 0 5-15,-11 2-4 16,-4-2 2-16,-3 6-34 15,-4 3-14-15,-3-3-101 16</inkml:trace>
  <inkml:trace contextRef="#ctx0" brushRef="#br0" timeOffset="27234.4103">23301 3670 248 0,'-4'-6'93'0,"8"6"-50"0,0 0-46 15,-1 6 16-15,8-3-9 16,6 6-1-16,4 1 3 15,-6 2-3 1,2 1-2-16,-6-7-42 16,3 4 22-16,-14-7-74 0,0 3 52 0,-18 3-56 31,1 10 56-31</inkml:trace>
  <inkml:trace contextRef="#ctx0" brushRef="#br0" timeOffset="27669.5931">23075 3896 128 0,'-3'0'49'0,"3"0"-26"0,10 0-3 0,-3 0 41 15,7 0-33-15,11-10 15 16,7 1-26-16,7-10 0 16,3 10-11-16,-7-7 3 15,1 3-5-15,-8-2-9 16,-7 9 3-16,-7-4-39 16,-3 10 22-16,-8-9-25 15,-3 9 26-15,-10 6 11 16,3 3 5-16,-8 4 16 15,5 12-8-15,-4-6 13 16,7 6-11-16,0 3 3 16,3-3-7-16,1-6 2 15,3 0-3-15,0-3 5 16,3 2-5-16,1-8 8 16,3-1-7-16,0-9 8 15,3 0-8-15,1-9 1 16,3 9-3-16,-3-10-2 15,-1 10 1-15,-6-3-4 16,-1 3 2-16,-6 0-4 0,-1 3 3 0,-6-3 5 31,3 10-1-31,-11 5 4 0,7 4-4 0,1-3-1 32,3-4 0-32,0 4-8 0,3-6 4 0,1-1-52 15,3 0 31-15,0 1-90 16,3-1 65-16</inkml:trace>
  <inkml:trace contextRef="#ctx0" brushRef="#br0" timeOffset="28193.9787">23146 4137 188 0,'-21'0'71'0,"21"0"-38"0,-4 6-23 0,4-6 35 15,4 4-26-15,-1 11 27 16,4 4-27-16,0 25 12 15,0 0-17-15,-3 25-6 16,3-3-5-16,-7-4-18 16,0-2 8-16,0-13-28 15,0-3 20-15,-4-16-38 16,4-3 31-16,-3-9-48 16,3-13 40-16,-4-12-29 15,1-10 34-15,-1-25-1 16,4 9 16-16,-3-21 60 15,6 6-28-15,-3-3 57 16,0 9-46-16,0 6 7 16,7 10-24-16,7-7 9 15,8 10-14-15,9-3 10 16,12 9-12-16,10-6-3 0,-1 0-3 16,8-3-5-16,-3 9 1 0,-11 0 1 15,-4 3 0-15,-7 7 0 16,-6 0 0-16,-8 6 0 15,-4 3 0-15,-2 3 8 16,-1 6-4-16,-4 7 21 16,4 3-14-16,-3 28 14 15,3-4-14-15,-3 30 1 16,3-4-7-16,-7 9-1 16,3-3-2-16,-3-6-17 15,0-12 8-15,-3-7-26 16,0-13 19-16,-8-11-64 15,4-8 43-15,-18-11-101 16,4-4 77-16</inkml:trace>
  <inkml:trace contextRef="#ctx0" brushRef="#br0" timeOffset="28587.0341">23340 4285 188 0,'-14'22'71'0,"14"-22"-38"0,-14 72-36 0,10-47 4 31,4 0-2-31,-7-6-29 0,0 6 17 15,-4-6-8-15,8-7 12 0,-1-6 10 16,8 1 0-16,3-23 18 16,3 0-11-16,12-21 32 15,6 8-22-15,7-11 22 16,0 8-23-16,4 1 18 16,-4 9-20-16,-3 0 10 15,0 13-15-15,-7-1-1 16,-4 10-5-16,-4 0-14 15,-2 10 6-15,-8 12-74 16,0 0 43-16,-7-4-100 16,0 7 76-16</inkml:trace>
  <inkml:trace contextRef="#ctx0" brushRef="#br0" timeOffset="28914.4018">23294 4501 200 0,'3'9'74'0,"-3"-9"-40"0,22 19-33 0,-15-3 16 15,3-4-11-15,-3 4-1 16,4 3-3-16,-4-3 12 16,0-7-8-16,0-9 24 15,4 0-17-15,-1-16 7 16,1 7-11-16,-1-4-8 15,5 4-1-15,-8-4-9 16,3 10 5-16,-6-3-3 16,-1 6 4-16,1 0 6 15,-1 6-1-15,1 4 6 16,3-1-5-16,7 0 8 16,4 1-7-16,6-4-39 15,5-3 19-15,-1-12-117 16,3 9 73-16</inkml:trace>
  <inkml:trace contextRef="#ctx0" brushRef="#br0" timeOffset="29290.4167">24077 4037 352 0,'-3'0'132'0,"6"0"-72"0,1 3-77 0,6 3 17 16,1 1-4-16,3 2 1 16,0 0-6-16,-3 1-4 15,-1-1 7-15,1 1-46 0,-11 5-17 16,-7 4-51-16</inkml:trace>
  <inkml:trace contextRef="#ctx0" brushRef="#br0" timeOffset="29575.4768">23989 4294 192 0,'7'3'74'0,"4"-3"-40"0,-1 6-11 16,4-2 26-16,4 2-18 15,3-3-5-15,-3 13-16 16,-1 2-6-16,-3 8-3 15,-3 2-4-15,-7 9 0 0,-4 4-12 16,0-6-5-16,0-4 11 16,0-6 4-16,0-6 1 15,3 0 1-15,-3-10 6 16,0 7 3-16,4-7 21 16,-4-3 12-16,0-2-7 0,0-4-1 15,0 0-18-15,0 0-6 16,3 0-24-16,4-13-9 15,7-18-60-15,-3-7-24 16,7-25-3 0</inkml:trace>
  <inkml:trace contextRef="#ctx0" brushRef="#br0" timeOffset="29760.4701">24345 3733 256 0,'11'-25'96'0,"-11"15"-52"0,3 10-38 0,-3 0 20 16,0 0 3-16,0 0 5 15,4 0-14-15,3 0-6 0,3 0-9 16,5 10-6-16,2-1 0 0,1 0-8 16,-4 1-4-16,0-4-40 15,-7 3-15-15,-3 1-27 16,-8 9-39 0,-6 9 43-16</inkml:trace>
  <inkml:trace contextRef="#ctx0" brushRef="#br0" timeOffset="30147.0032">24250 4009 140 0,'-7'9'52'0,"14"-9"-28"0,0 0-8 16,0 3 16-16,7-3 18 16,4 0 10-16,3-3-18 15,0-3-9-15,0-4-20 16,0 1-6-16,1 6-3 0,-8-3-2 16,-4 6-2-16,-3 0-4 0,-7 9-2 15,-3 10 0-15,-4 6 4 16,3 3-1-16,1 7-1 15,3-1-2-15,0-6 1 16,3-3 5-16,1-6 4 16,3 0 1-16,0-10 0 15,0 1 5-15,4-10 4 16,3-10-1-16,0-8 2 16,-4 2-8-16,-3 3-2 15,0-2-3-15,-3 5-2 16,0 1-6-16,-1 3-4 15,4 6-3-15,4 0 0 16,-1 6 5-16,4 3 4 16,1 10 5-16,2 6 2 0,1 0 1 15,-4 7 0 1,0 2-22-16,-3-9-10 0,-8 3-88 16,-10-2-49-1,-11-8 76-15</inkml:trace>
  <inkml:trace contextRef="#ctx0" brushRef="#br0" timeOffset="30538.0504">24345 4432 136 0,'11'0'52'0,"-11"6"-28"0,3-3 14 16,1 10 28-16,-1-4-3 0,1 4-3 16,-4 12-31-1,0 9-13-15,0-5-10 0,3-1-3 0,1-3 1 16,-1-6-2-16,-3 0-2 15,0-10 3-15,0-9-20 16,8-9-8 0,-1-10-20-16,0-6-10 15,0 3 19-15,-4-3 10 16,1 9 38 0,-1-3-6-16,1 10 15 15,3 6-12-15,0 3 28 16,0 3-20-16,0 12 25 15,4 4-24-15,-1 0 8 16,1 6-15-16,-1-6-2 16,4 0-5-16,-3-4 6 15,3-2-6-15,0-7 5 16,0-3-5-16,4-12-17 16,0 9 6-16,-1-19-56 15,1 10 34-15,0-16-121 16,-1 12 83-16</inkml:trace>
  <inkml:trace contextRef="#ctx0" brushRef="#br0" timeOffset="30858.3813">24712 4269 228 0,'0'3'88'0,"0"-3"-48"0,0 6-16 0,0-6 34 16,0 0-33-16,0 0 4 16,7 10-19-16,0 15-1 15,0 0-6-15,4 6 3 16,-1 10-4-16,5-3 4 15,-1-1-4-15,3 4-32 16,4-13 17-16,1 0-95 16,2-9 61-16,8-12-97 15,0-7 82-15</inkml:trace>
  <inkml:trace contextRef="#ctx0" brushRef="#br0" timeOffset="31142.1831">25107 3874 208 0,'7'28'79'0,"-7"-28"-42"0,36 3-32 0,-22 3 21 16,3 4-16-16,4-1-5 15,1 10-3-15,-1-10-57 16,-4 7 30-16,-6-6-92 16,-4-1 66-16</inkml:trace>
  <inkml:trace contextRef="#ctx0" brushRef="#br0" timeOffset="31302.1156">24871 4209 176 0,'10'0'68'0,"-10"0"-36"0,22-3-15 0,-5-3 26 16,1 6-24-16,14-10-5 16,-1 7-9-16,5-6-21 15,-5 3 8-15,-2-4-61 16,-5 10 39-16,-17-9-73 15,-3 3 58-15</inkml:trace>
  <inkml:trace contextRef="#ctx0" brushRef="#br0" timeOffset="31486.0361">24938 4046 184 0,'-14'0'68'0,"14"0"-36"0,3 38-31 16,1-22 38 0,3-1-23-16,3 23 26 15,1 9-24-15,0 16 2 0,-1 6-12 0,1 0-8 16,-1-13 0-16,-3-9-9 15,4-6 5-15,-7-16-43 16,-1-3 27-16,-3-22-69 16,0-3 50-16,0-32-55 15,4 1 54-15</inkml:trace>
  <inkml:trace contextRef="#ctx0" brushRef="#br0" timeOffset="31666.3021">25118 4084 224 0,'3'-3'85'0,"-3"3"-46"0,0 12-46 0,0-5 47 15,7-7-25-15,0 18 46 16,8 1-34-16,-1 25 10 16,0 0-22-16,-4 19-3 15,4-10-7-15,-3 0-16 16,3-6 5-16,-7-3-39 16,4-12 25-16,-8-14-93 15,4-5 63-15,-3-16-87 16,3-3 78-16</inkml:trace>
  <inkml:trace contextRef="#ctx0" brushRef="#br0" timeOffset="32113.9407">25492 3921 260 0,'0'-6'99'0,"0"6"-54"0,3 6-46 16,1 3 18-16,-4 1 12 15,-4 8 11-15,-3 8-10 0,-10 11-3 16,-12-2-15-16,-2 9-5 0,2-7-3 15,8-12-2-15,7 0-2 16,4-6-6-16,6-9-1 16,8-1 1-16,10 0 1 15,10-9 3-15,5 0 1 16,-1 0 3-16,-4 0 1 16,-2 0-4-16,-5 7-1 15,-3-4 1-15,-7 6 0 16,-3 7 3-16,-1 0 1 15,1 15-4-15,0 3-1 16,-1-5-2-16,4-4 0 16,0-6 3-16,4-1 2 15,3-2 0-15,0-7-1 0,0-2 3 16,0-4 2-16,4 3 4 16,3-3 2-1,0 7-3-15,-3-4-3 0,-4 13 2 16,-7 0 0-16,-14 6-1 15,-7 9 1-15,-7 4-2 16,-11 6 2-16,-3 3-17 16,-8 6-6-16,-10 0-96 15,0-9-40-15,1-9 20 16</inkml:trace>
  <inkml:trace contextRef="#ctx0" brushRef="#br0" timeOffset="104927.372">5080 6404 88 0,'-18'-9'35'0,"18"9"-18"0,-10-3 2 16,6-3 29 0,4 12-26-16,-3-6 7 15,3 0-18-15,-11 0-6 16,11 0-3-16,-3 0-11 15,6 0 5-15,1 0 1 16,3 3 3-16,10 6 17 16,5-2-9-16,16-4 17 15,5 3-15-15,20 3 7 0,1-2-10 0,27 2 0 16,1 4-4-16,21-7 0 16,-11 3-1-16,18-9 5 15,-10 7-4-15,17-14 14 16,-14-2-9-16,21 0 9 15,-14-1-9-15,21-6 2 16,-21 13-6-16,10-9 0 16,-13 9-2-16,2 3 1 15,-13 0-2-15,11 3 10 16,-15 3-5-16,18 0 10 16,-18-3-9-16,11-3 3 15,-11 0-6-15,4 0 5 16,-10 0-6-16,2 0 3 15,-13 0-3-15,0 0 3 16,-8 0-4-16,-3 0-1 16,-7 0 0-16,-3 0-1 15,-8 7 0-15,1-7 2 16,-4 3-1-16,-7-3 4 16,-8 0-3-16,-9 0-27 15,-5 0 13-15,-10-3-129 16,0 3 77-16</inkml:trace>
  <inkml:trace contextRef="#ctx0" brushRef="#br0" timeOffset="116276.4138">6590 12425 80 0,'-7'-6'33'0,"7"6"-18"0,0 0 6 16,0 0 17-16,0 0 6 16,0 0 12-1,0 0-31-15,0 0-2 0,7-3-14 0,3-4-9 16,5-2 0-16,9 0-2 16,8-1 0-16,7 1 4 15,0 3-1-15,10-4 4 16,0 10-3-16,8 6 6 15,-4-2-5-15,7 5 3 16,-7 7-3-16,3-1 3 16,-3 4-4-16,-4-3 4 15,-6 3-4-15,-8-7-1 16,-3-2 0-16,-8-1-59 16,-2 4 32-16,-8-4-95 15,-4 0 68-15</inkml:trace>
  <inkml:trace contextRef="#ctx0" brushRef="#br0" timeOffset="116771.5401">6569 12525 112 0,'0'-3'44'0,"0"3"-24"0,0 0-6 0,0 0 26 15,0 0-22-15,0 0 11 16,3 3-18-16,4-3 4 16,4 10-10-16,14 6-2 15,3 2-2-15,18 1 5 16,3 6-3-16,15 3 14 15,-4-2-9-15,10 2 9 16,-3-3-9-16,14-6 4 16,-7 0-7-16,11-13 4 15,-11-3-5-15,-3-12 2 16,-4 9-3-16,-14-13-17 16,-8 4 7-16,-13-7-111 15,-7 6 64-15</inkml:trace>
  <inkml:trace contextRef="#ctx0" brushRef="#br0" timeOffset="117280.0425">5595 12202 184 0,'-25'-25'68'0,"22"22"-36"0,3-3-37 15,3 3 12 1,11-3-8-16,4-4 0 0,24-6 5 16,18-2 5-16,22-7-1 15,16 3 10 1,8-3-11-16,35-1 11 16,-3 8-11-16,28 5 16 15,-11 1-13-15,28 2 24 16,-13 7-19-16,13 12 15 15,-21 1-17-15,11 9 4 16,-25 9-10-16,1 22 0 16,-22-3-4-16,0 22 0 15,-22-6-1-15,-20 6 3 0,-18-19-3 16,-10 16-7-16,-15-10 2 16,-7 7-54-16,-3-10 32 15,-11 7-127-15,-7-13 85 0</inkml:trace>
  <inkml:trace contextRef="#ctx0" brushRef="#br0" timeOffset="117822.5943">5775 12240 212 0,'-25'-28'82'0,"22"28"-44"0,-1 0-40 16,4 0 10-1,-3 25-11-15,-1 13-1 16,1 15 0-16,6 10 2 15,11 9 3-15,4 16 2 0,3 2-4 16,11-2 1-16,3-6 2 16,4-4 1-16,7-6 7 15,14-9 6-15,7-10 25 32,7 7-22-32,25-10-1 15,-1 0-11-15,36-6 2 16,-7-6-5-16,36-10 5 0,-12 3-6 0,33-18 8 15,-18 3-7-15,24-32 8 16,-28 7-8-16,11-26 16 16,-21 7-11-16,-7-16 33 15,-25 16-23-15,-15-16 20 16,-13 9-23-16,-18-9 3 16,-17 16-11-16,-11-6 3 15,-11 5-6-15,-10 1-18 16,-4 9 7-16,-11-6-95 15,-3 7 56-15,-10-1-153 16,-1 3 111-16</inkml:trace>
  <inkml:trace contextRef="#ctx0" brushRef="#br0" timeOffset="119429.6464">6763 14165 244 0,'-11'0'93'0,"11"0"-50"0,4 0-48 0,-4 0 15 15,0 0-8-15,0 4-4 16,7 2 1-16,3 3 3 16,8 1-1-16,3-4 8 15,4-3-5-15,3-22 10 16,0 4-8-16,4-32-1 16,3 3-3-16,1-28-2 15,-1 15 1-15,-10-9 7 16,-1 19-4-16,-6 10-3 15,-4 12-2-15,-3 6 1 16,-1 9 0-16,1 23 6 16,3 9-3-16,-4 15-1 15,5 10-1-15,-1 7 1 16,0-10-1-16,3 0-1 16,1-7 1-16,7-12 1 15,-1-6-1-15,8-13 2 0,-4-12-18 16,-3-22-9-1,7 3 12-15,-7-19 6 0,-1 3 5 0,-6-9-2 16,0 22 2-16,-4-1-4 16,0 8 3-16,0 11 27 15,4 10-13-15,-1 6 30 16,1 13-23-16,-4 19 4 16,0 6-14-16,-3 0-12 15,3 0 1-15,-4-1-61 16,4-5 34-16,-3-10-87 15,3-3 66-15,0-15-43 16,4-10 54-16,3-28 3 16,4-7 57-16,-4-3 85 15,4 1-55-15,-1-4 44 16,-3 13-56-16,-3 12 14 16,-4 7-31-16,-3 15 14 15,-1 7-21-15,-3 21-19 16,4 7 2-16,-4 6-149 15,0 6 83-15,4 4-108 0</inkml:trace>
  <inkml:trace contextRef="#ctx0" brushRef="#br0" timeOffset="120492.3988">11984 12692 120 0,'-18'-25'46'0,"18"25"-24"0,-10-16-15 16,3 6 28-1,7 10-20-15,-11-9 26 16,4 0-23-16,0-10 17 0,3 3-20 0,8-12 10 15,3 9-15-15,11-9-3 16,6 3-4-16,26-13 0 16,6 4-2-16,22-7 2 15,-4 13-2-15,25 6-1 16,-8 6 1-16,22 10 12 16,-10 12-7-16,20 3 13 15,-10 7-11-15,14 3 1 16,-18 0-6-16,-3 9 5 15,-14-3-5-15,-8-6 6 16,-13 6-6-16,-7-6 3 16,-15-3-3-16,-10-4-46 15,-11-3 24-15,-17-2-132 16,-4 2 84-16</inkml:trace>
  <inkml:trace contextRef="#ctx0" brushRef="#br0" timeOffset="120900.3439">12238 12604 256 0,'-18'-16'96'0,"18"16"-52"0,14-3-40 0,-10-3 16 16,-1 12-13-16,1-6-5 16,3 3-3-16,11 3 10 15,6 4-6-15,26 9 9 16,3-1-8-16,24 8 1 15,4 2-3-15,18-3 1 16,-4-6-2-16,18-4 10 16,-7-5-5-16,11-16 8 15,-15 6-8-15,-7-13 1 16,-14 4-4-16,-10-7-55 16,-15 0 29-16,-17 4-135 15,-14-4 89-15</inkml:trace>
  <inkml:trace contextRef="#ctx0" brushRef="#br0" timeOffset="121350.534">11402 12525 152 0,'-21'-43'57'0,"17"33"-30"0,-10-9-12 0,10 19 20 16,1-9-6-16,-1 6 0 15,4-10-14-15,0 4-4 16,7-4-7-16,8-21-1 0,6-1 3 16,18-2 21-1,6-7-15-15,37 0-2 16,6 6-7-16,46-6-5 15,0 10 1-15,46-1-1 16,-14 7 0-16,38 3 8 16,-20 13-3-16,27-4 19 15,-17 10-13-15,-24 6 12 16,-36 12-12-16,3 7 2 16,-20 3-7-16,13 22 0 15,-17 0-2-15,11 15 1 16,-22-2-2-16,0 5 4 15,-17-2-3-15,-8-4-5 16,-9-5 1-16,-16-4-120 16,-6-3 67-16,-21-1-117 15,-11-5 98-15</inkml:trace>
  <inkml:trace contextRef="#ctx0" brushRef="#br0" timeOffset="121877.688">11501 12463 260 0,'-18'-10'99'0,"18"17"-54"0,0-7-59 0,0 3 14 16,0 22-6-16,0 3 1 16,3 25 3-16,8 1-1 15,3 8 1-15,14 17 0 16,8-7 0-16,20 0 15 15,1-9-7-15,34-1 28 16,5-8-19-16,45-20 11 16,0 1-15-16,42-13-2 15,-13-7-5-15,34 1 2 16,-20-7-4-16,24-9 17 16,-28-6-11-16,-22-3 28 15,-31-7-21-15,-3-3 18 16,-22 7-19-16,18-13 6 15,-18 6-12-15,1-6 0 16,-12 0-5-16,-6-4 5 16,-14 4-5-16,-8-12-8 0,-10 9 3 15,-11-16-55-15,-6 6 32 0,-15-12-166 16,-4 15 106 0</inkml:trace>
  <inkml:trace contextRef="#ctx0" brushRef="#br0" timeOffset="122537.2474">12661 14065 264 0,'-14'0'99'0,"14"0"-54"0,4 0-55 15,-4 0 14 1,0 0-5-16,0 0 17 15,7 0-8-15,0-6 21 16,3-4-16-16,4-15 2 16,8-3-9-16,2-25-1 15,1 6-3-15,0-13 1 0,-4 13-2 0,-4-3-1 16,1 12 1-16,-4 10-6 16,0 6 3-16,0 13 1 15,4 15 1-15,3 10 4 16,0 6-2-16,1 22 4 15,2 0-4-15,-3-1 4 16,1 1-4-16,-1-9 6 16,-4-4-5-16,-2-9 8 15,2-9-7-15,1-7 5 16,-1-6-5-16,1-31-2 16,3-1-1-16,4-18-1 15,3 6 0-15,0-3-3 16,-3 9 2-16,0 7-4 15,-4 12 3-15,0 7 3 16,4 5 0-16,0 17 17 16,-1 9-10-16,4 15 8 15,-3 10-9-15,-4 3 0 16,0-3-4-16,-3-3-17 16,3-4 7-16,-3 1-15 0,0-13-57 15,-8 0-108 1,4-3 98-16</inkml:trace>
  <inkml:trace contextRef="#ctx0" brushRef="#br0" timeOffset="122939.8897">13780 13855 260 0,'-8'0'99'0,"8"0"-54"0,8-13-48 0,2 13 34 16,8 4-20-16,10 5 13 15,0 0-14-15,4 7-3 16,7-6-4-16,-8 5 4 15,-2 4-4-15,-12 0 12 16,-3 0-8-16,-17 6 3 16,-4 3-6-16,-18 0 7 15,4 4-7-15,-4-11 1 16,11 5-3-16,4-8-6 16,10-2 2-16,7-3 5 15,7 2-1-15,10-8-21 16,5-4 11-16,6-3-17 0,-3 0-65 15,-1-3-31-15,-6-4 9 16,-4-2 6-16</inkml:trace>
  <inkml:trace contextRef="#ctx0" brushRef="#br0" timeOffset="124652.9141">8107 12676 56 0,'-4'0'24'0,"4"0"-12"0,-7 0-8 16,4 0 21-1,3 0-14-15,-4 0 8 0,1 0 2 16,-4 0 4-16,0 0-2 15,0 0 3 1,7 6-15-16,-4-6-1 0,0 3 2 16,1-3 13-1,3 0-13-15,-4 0 16 16,8 0-16-16,-4 0 9 0,0 0-12 16,0 0 0-16,0 0-6 0,0 0-2 15,0 0 0-15,0 0 3 16,0 0-2-16,0 0-1 15,0 0 0-15,0 0-6 16,0 0 3-16,0 0 3 16,7 0 0-16,4-3 2 15,3 3-2-15,3-6-1 16,1 3 1-16,10-10-4 16,0 4 2-16,11-4 10 15,4 4-6-15,13-13 24 16,0 9-15-16,11-15 5 15,-3 3-9-15,10-3-3 16,-3-3-3-16,13-7 1 16,-3 13-2-16,11-19 4 15,-11 16-3-15,18-10 6 16,-11 4-5-16,18-1 3 16,-14 7-3-16,14-7 3 15,-15 13-4-15,12-9 4 16,-8 12-4-16,-3 0 1 15,-15 10-1-15,4-7-2 16,1 4 1-16,59-13-1 16,-4 9 0-16,-24 4 4 15,-21 5-2-15,0-2 6 16,-11 9-5-16,10-10 1 16,-6 10-2-16,7-6 5 15,-8 6-4-15,12 0 8 16,-12 6-7-16,5-2 8 15,-8 2-8-15,0-6-1 0,-7 9-2 0,4-2 1 16,-11-4-1-16,3 6 4 16,-6-3-3-16,-1-3 1 15,-3 4-1-15,0 2 1 16,-11-3-2-16,-3-2 4 16,-7 2-3-16,-4-3 4 15,1-3-4-15,-8 6 4 16,0-3-4-16,-7-3 1 15,0 7-1-15,-3-7-2 16,-4 3 1-16,-3-3-1 16,-1 0 0-16,-6 0 2 15,3 0-1-15,-4 0 6 16,1 0-4-16,0 0-8 16,-1 0 3-16,-6-3-35 15,3 3 20-15,-8-7-41 16,1 7 33-16,-7-9-34 15,4 9 33-15,-4-9-24 16,3 5 29-16,-7-8-2 16,4 9 13-16,-3-13 11 15,3 7 0-15,-4-4 5 16,4 1-4-16,-4-1 8 16,8 4-6-16,-8-7 30 0,7 7-20 0,-6-1 30 15,6 1-25-15,1 2-1 16,2 4-11-16,1-3-9 15,4 3 1-15,3-3 4 16,3 6-1-16,8 6 10 16,7-3-6-16,3 13 10 15,0-1-9-15,0-2 14 16,0 6-12-16,-7 0 14 16,1 3-14-16,-15-1-35 15,-4 11 14-15</inkml:trace>
  <inkml:trace contextRef="#ctx0" brushRef="#br0" timeOffset="125195.3675">9818 12525 148 0,'-11'0'55'0,"11"0"-30"0,-3 0 4 0,-1 0 53 16,8 0-44-16,-4 0 22 16,0 0-36-16,0 0 0 15,3 0-14-15,8-3 0 16,6-3-6-16,19 3 2 16,3-3-3-16,6 3 0 15,1-4-1-15,-3-2-2 16,-8 9 1-16,-7-6-63 15,-3 6 34-15,-15 0-130 16,1 0 89-16</inkml:trace>
  <inkml:trace contextRef="#ctx0" brushRef="#br0" timeOffset="125447.8946">9698 12613 232 0,'3'0'88'0,"-3"0"-48"0,4 7-49 0,-4-7 19 32,3 3-9-32,1-3 11 0,0 9-6 15,-1 10 12-15,4-3-10 0,-3 21 5 16,-1 7-8-16,-3 19 0 16,0 6-3-16,0 6 1 15,7 0-2-15,0-3-16 16,0-9 8-16,0-10-70 15,0-15 43-15,0-13-89 16,1-12 69-16</inkml:trace>
  <inkml:trace contextRef="#ctx0" brushRef="#br0" timeOffset="125595.9576">9716 12971 264 0,'-4'-16'99'0,"4"16"-54"0,4 6-44 15,3-12 41 1,3 6-25-16,15-9 14 15,7 6-18-15,17-13-27 16,0 3 7-16,11-2-142 16,-3 5 83-16</inkml:trace>
  <inkml:trace contextRef="#ctx0" brushRef="#br0" timeOffset="131994.0874">12485 12052 116 0,'-18'-9'46'0,"18"9"-24"0,0 0-8 0,0 0 24 15,0 0-22-15,0 0 0 16,0 0-11-16,0 0-7 16,0 0 0-16,0 0-6 15,0 0 5-15,0 0-1 16,0 0 2-16,-3 0 2 15,3 9 0-15,-7-9-3 16,3 9 2-16,-10-9 1 16,3 7 0-16,-3-14 8 15,4 7-4-15,-8 0 10 16,4-3-8-16,0-3 12 16,3 6-10-16,-3-9 5 15,7 9-8-15,0-4 2 16,3-2-4-16,-3 6 0 15,7 0-1-15,-7-6 1 16,7 12-2-16,-7-12 2 16,7 3-2-16,-3-4 2 15,3 7-2-15,-7-9-1 16,3 6 1-16,-6-13 1 16,6 13-1-16,-6-13 8 15,6 10-5-15,-7 3 12 16,8-3-9-16,-4 3 1 15,7-4-5-15,-4 7-6 0,4 0 1 0,0-3-8 16,4 6 6-16,-1-3-1 16,8 10 3-1,3 5 4-15,0-5-1 0,0 6 2 16,4-4-2 0,-4 4 2-16,0-7-2 0,-3 1 15 15,-1-1-9-15,-10 0 19 16,4 1-14-16,-18-4 2 15,0 3-8-15,-18 7-1 16,4-3-3-16,-11-4-8 16,4 7 3-16,-4-7-43 15,7 1 26-15,4-4-116 16,10-3 76-16</inkml:trace>
  <inkml:trace contextRef="#ctx0" brushRef="#br0" timeOffset="133358.8838">12605 11393 124 0,'-4'-9'49'0,"4"9"-26"0,0-3-16 0,0-3 21 16,0 12-16-16,0-6 1 15,0 0-8-15,0 0-5 16,0 0-1-16,4 3-1 16,3 3 0-16,0 13 0 15,3 0 0-15,-2-3 4 16,2 9-1-16,1-6-1 15,-1-1 1-15,-3-8 5 16,0-1-3-16,4-3 12 16,0-2-8-16,3-14 7 15,0 1-7-15,0-10 11 16,0 0-10-16,-3-6 9 16,-1 0-9-16,-3 3 9 15,0 0-10-15,-3 3 3 16,3 10-6-16,-4-4 0 15,1 1-2-15,-4 9 1 16,3-4-2-16,-3 4-1 0,0 3 1 16,0-6-1-1,0 6 0-15,0-3 0 0,0 3 0 0,0 0 0 16,0 0 0-16,0 0 2 16,0 0-1-16,0 0 4 15,0 0-3-15,0 0 6 16,0 0-5-16,0 0 1 15,0 0-2-15,0 0-6 16,0 0 2-16,0 0-10 16,0 0 7-16,0 0-1 15,0 0 4-15,0 0 4 16,0 0-1-16,0 0-3 16,4 3 1-16,-4-3 1 15,7 9 0-15,0 7 2 16,0 0-1-16,0 6 2 15,4-4-2-15,-1 8-5 16,1 2 2-16,-4 6 5 16,4 1-1-16,-8 12 10 15,1-3-6-15,-11 6 1 16,3-13-4-16,-7 1 5 16,1-7-5-16,-11-12 8 15,7-6-7-15,-11-13 3 16,7 0-4-16,-3-19-6 15,3 0 1-15,4-15-6 16,11 5 5-16,3-5-8 0,10 6 7 0,8 0-67 31,3 9 39-31,4 3-101 0,3 7 75 0</inkml:trace>
  <inkml:trace contextRef="#ctx0" brushRef="#br0" timeOffset="137938.6589">15399 11052 260 0,'0'-10'96'0,"0"10"-52"0,7-6-49 15,7 6 11 1,4 0-7-16,20-9-1 16,8 9 0-16,11-10-9 15,-4 10 6-15,0-3-47 16,-8 3 29-16,-6 0-63 0,-4 3 49 0,-17-3-42 15,-4 6 45-15</inkml:trace>
  <inkml:trace contextRef="#ctx0" brushRef="#br0" timeOffset="138093.8529">15593 11036 200 0,'-35'0'74'0,"35"0"-40"0,-15 16-33 0,8-7 29 16,7 0-18-16,-3 20 17 15,6 5-17-15,-3 16-4 16,7 4-5-16,0 2-31 15,1-3 15-15,-1-6-65 16,0-3 43-16,-4-19-65 16,1-6 56-16</inkml:trace>
  <inkml:trace contextRef="#ctx0" brushRef="#br0" timeOffset="138210.2359">15508 11293 172 0,'0'0'66'0,"0"0"-36"0,32 9-29 0,-14-2 16 15,3-4-11-15,10 3-5 16,1-3-2-16,7 4-83 16,-4-7 46-16</inkml:trace>
  <inkml:trace contextRef="#ctx0" brushRef="#br0" timeOffset="138526.7663">15864 10889 220 0,'-17'-10'82'0,"17"10"-44"0,-7 0-22 0,3 0 30 16,8 0-26-16,-4 0-9 16,0 0-8-16,3 0-10 15,8 3 4-15,6-3-12 16,5 0 8-16,6 0-71 16,0 0 43-16,0 0-87 15,1 0 69-15</inkml:trace>
  <inkml:trace contextRef="#ctx0" brushRef="#br0" timeOffset="138704.4303">16083 10776 196 0,'-3'-13'74'0,"3"13"-40"0,0-6-16 16,0 6 45 0,0 0-35-16,0 0 8 15,0 0-21-15,0 6-9 16,0 4-4-16,0 8-5 15,0 1 2-15,0 19-32 16,3-4 18-16,-3 20-122 16,7-1 76-16</inkml:trace>
  <inkml:trace contextRef="#ctx0" brushRef="#br0" timeOffset="139376.6053">16411 10970 204 0,'-14'-6'77'0,"14"6"-42"0,-14 0-32 0,7 6 22 16,3-3-16-16,-10 19 5 15,4 0-9-15,-8 22 0 16,8 0-3-16,-1 12-4 16,7 4 1-16,4-7-43 15,7-6 24-15,8-3-94 16,2-9 64-16</inkml:trace>
  <inkml:trace contextRef="#ctx0" brushRef="#br0" timeOffset="139818.8278">16531 10989 216 0,'-3'0'82'0,"3"0"-44"0,3 9-47 0,-3 1 19 16,4 5-9-16,-1 14 9 16,8-1-6-16,-1 13 3 15,1-4-4-15,3-2 3 16,0-1-4-16,0-12 6 15,4-3-5-15,0-22 10 16,3-3-7-16,0-23-1 16,7 4-3-16,-7-12 5 15,-3 2-4-15,-4-2 30 16,-3 11-19-16,-4-2 12 16,3 13-15-16,-3-4-8 15,0 16-3-15,-3-4-5 16,3 4 3-16,-3 6 8 15,3 4-4-15,-4 15 2 16,1 9-2-16,-4 16 1 16,3 6-2-16,-3 16-1 15,0-12 1-15,0 5 1 16,0-2-1-16,0-7 8 16,0-6-5-16,-3-3-8 15,-1-6 2-15,-14-4-46 16,4-5 26-16,-17-4-87 15,6-10 61-15,-14-12-82 16,4-3 74-16</inkml:trace>
  <inkml:trace contextRef="#ctx0" brushRef="#br0" timeOffset="140040.481">16965 10898 224 0,'14'-35'85'0,"-14"35"-46"0,25 0-28 0,-11 10 38 16,4-1-28-16,6 10 15 16,5 6-22-16,-5 29 3 15,-3 8-9-15,-10 17 3 16,0-4-6-16,-22 6-15 16,0-5 4-16,-24 5-101 15,0-9 59-15,-25 10-105 16,3-19 86-16</inkml:trace>
  <inkml:trace contextRef="#ctx0" brushRef="#br0" timeOffset="141977.4876">15632 11679 52 0,'0'0'22'0,"0"0"-12"0,0 0-10 0,0 0 12 16,0 0-8-16,0 0 5 16,0 0-5-16,0 0-2 15,0 0-1-15,0 0-4 16,0 0 2-16,0 0-4 15,0 0 3-15,0 0-6 16,0 0 5-16,0 0-12 16,0 0 8-16,0 0-16 15,3 6 13-15</inkml:trace>
  <inkml:trace contextRef="#ctx0" brushRef="#br0" timeOffset="142606.5184">15649 11694 112 0,'-3'0'44'0,"3"0"-24"0,0-3-15 15,0-3 16 1,0 12-13-16,0-6 10 16,0 0-11-16,0 0 7 15,0 0-7-15,-4-6 0 16,4 6-4-16,-3 0 3 16,6 0-4-16,-3 0 4 0,0 0-4 0,0 0-3 31,0 0 0-31,0 0-4 0,0 6 3 15,0 7 3-15,0 6 0 0,0 21 2 16,0-8-2 0,0 12 2-16,4-10-2 15,-1 1-1-15,4-1 1 0,4-12 14 16,7 3-8-16,-4-15 17 16,3 5-14-16,1-21 2 15,3 6-7-15,11-19-1 16,-4 0-2-16,7-6-2 15,4 7 1-15,0-8-8 16,0 14 4-16,-4-4-1 16,0 16 2-16,4 0 2 15,-4 6 0-15,-3 7 2 16,0 3-1-16,-4 3 2 16,0-1-2-16,-7 1 4 15,1-3-3-15,-8 0 4 16,0-4-4-16,-7-6 4 15,4 4-4-15,-4-10 6 16,3 3-5-16,8-6 8 16,-1-4-7-16,12-11-1 15,2 8-2-15,8-9 1 16,4 10-1-16,-1-7-1 16,-3 13 1-16,-1-3 3 15,-2 12-2-15,-4 4 10 0,3-1-6 16,-7 4 8-16,0 2-8 0,0 1 3 15,1-4-5-15,-1-5-9 16,0 2 3-16,7-9-108 16,1 6 61-16,-1-18-102 15,0 9 87-15</inkml:trace>
  <inkml:trace contextRef="#ctx0" brushRef="#br0" timeOffset="144108.8769">18821 11704 196 0,'3'0'74'0,"-3"0"-40"0,7 0-24 0,-3 0 35 15,3 0-26-15,3-13 14 16,5-2-20-16,2-10-3 16,4-4-6-16,1-18 2 15,-1 3-4-15,0-25 1 16,0 7-1-16,-3-10 9 15,-1 12-5-15,-6 7 12 16,3 15-10-16,-7 4-6 16,4 15-2-16,-4 6 4 15,3 13-2-15,4 19 12 16,1 9-7-16,-1 19-1 16,0 3-4-16,3-3 1 15,5 4-2-15,-1-14 4 16,0-2-3-16,-3-7 6 15,-4-9-5-15,0-3-3 16,3-7-1-16,-3-18-19 16,4-1 11-16,-4-24-10 15,4-1 11-15,-4-18 0 16,0 15 5-16,-3-3 0 16,-1 13 1-16,1 6 11 15,-1 7-6-15,5 15 20 16,-1 9-14-16,0 19 8 15,0 7-10-15,-4 2 0 0,1 7-4 0,3-9-26 32,-3 2 12-32,-4-12-81 0,0 1 51 0,0-14-112 31,3 4 86-31</inkml:trace>
  <inkml:trace contextRef="#ctx0" brushRef="#br0" timeOffset="144259.4277">19724 11346 332 0,'3'0'123'0,"-3"0"-66"0,4 10-55 0,-4-4 34 16,7 7-23-16,0 12 5 15,0 3-11-15,-7 16-86 16,0 6 43-16,-3 6-147 16,6-2 103-16</inkml:trace>
  <inkml:trace contextRef="#ctx0" brushRef="#br0" timeOffset="145071.2598">20214 11023 316 0,'7'-6'121'0,"-7"6"-66"0,39-3-62 16,-25-3 21-1,4 12-11-15,10-6-2 16,0 3 0-16,-3-3-1 16,-4 10 0-16,0-1 4 15,0-3-2-15,-10 13 1 16,0-3-1-16,-11 6-4 15,-4 9 1-15,-3-3-1 16,0 0 0-16,-4 7 2 16,8-10 0-16,3 3 8 0,3-3-4 0,4-3 21 15,4 10-14-15,0-1 14 16,3 0-14 0,0-2 10-16,3-1-12 0,-6 6 4 15,3-5-8 1,-7 5 4-16,0 1-5 0,-10-1-24 15,-1-3 11-15,-13 1-57 16,2-10 37-16,-13 3-49 16,4-10 45-16,-15-21-10 15,11 3 25-15,-4-22 51 16,7 0-18-16,0-3 58 16,8 9-42-16,3-6 15 15,10 9-28-15,8-3-1 16,10 0-11-16,10 1-36 15,8 2 16-15,7-6-160 16,0 6 96-16</inkml:trace>
  <inkml:trace contextRef="#ctx0" brushRef="#br0" timeOffset="145476.1695">20959 10998 312 0,'-4'-15'118'0,"4"15"-64"0,4 0-50 0,-4 0 26 16,7 6-19-16,0-6-4 15,7 9-4-15,0 1-53 16,0-1 27-16,-3 1-118 16,3 5 78-16,-11 4-71 15,4 6 78-15</inkml:trace>
  <inkml:trace contextRef="#ctx0" brushRef="#br0" timeOffset="145730.9205">20927 11321 280 0,'0'0'107'0,"0"0"-58"0,14 7-53 15,-11-7 21 1,4 0-13-16,4 3-2 16,3 9-1-16,-3-2-1 0,-1 2 0 0,-3 7-5 15,0 3 3-15,-10 6-10 32,3 7 7-32,-11 18-7 15,4 0 7-15,0-6 13 0,4-9-3 0,-1-13 22 16,8-16-15-16,6-12 5 15,4-9-9-15,8-16-36 16,2 2 15-16,-3-14-75 16,4-1 49-16,-4-22-88 15,0 10 72-15</inkml:trace>
  <inkml:trace contextRef="#ctx0" brushRef="#br0" timeOffset="145893.0775">21273 10675 260 0,'10'-78'99'0,"-10"78"-54"0,11-19-26 0,-8 19 35 15,1 0-31-15,3 0 0 16,0 0-14-16,3 10-4 16,8-1-3-16,0 16-35 15,6 0 19-15,-6 6-110 16,0 1 69-16,-11-1-90 16,0 4 82-16</inkml:trace>
  <inkml:trace contextRef="#ctx0" brushRef="#br0" timeOffset="146302.7088">21107 11086 296 0,'10'-9'110'0,"-10"9"-60"0,25-10-47 16,-11 4 23-1,4 6-17-15,10-9-5 16,4-1-2-16,3 4 0 0,0 3-1 0,-3-3 2 16,3 2-2-16,-14-2-7 15,-3 6 3-15,-11 0-5 16,0 6 4-16,-14 7 0 15,-3 3 2-15,-8 18 11 16,0 4-6-16,-6 6 17 16,9 3-11-16,1-3 7 15,4-1-9-15,3-8 2 16,3-7-5-16,1-9 7 16,6 6-7-16,4-15-8 15,7-1 2-15,4-18-17 16,0-1 10-16,3-6-2 15,-4 7 6-15,-2-10 5 16,2 10 1-16,-3-4 8 16,0 7-5-16,1 6 16 15,-1 0-11-15,0 9 5 16,0 7-9-16,0-3 4 16,0 5-5-16,-3 4-24 15,3 0 11-15,-7-6-88 16,0 3 54-16,-7 0-122 15,3-4 93-15</inkml:trace>
  <inkml:trace contextRef="#ctx0" brushRef="#br0" timeOffset="146810.8933">21195 11544 260 0,'0'0'99'0,"0"0"-54"0,-4 25-24 0,1-9 32 16,3-4-30-16,-7 13-5 16,3 10-12-16,-3-1-4 15,7-2-1-15,-7 2-8 16,7-9 4-16,-3-6-32 16,3 0 20-16,3-13-54 15,4-3 39-15,0-15-17 16,7-4 28-16,0-9 37 15,1 3-9-15,-5-9 40 16,1 18-28-16,-1-3 26 16,1 13-27-16,-4 3 22 15,0 10-23-15,0 2-2 16,0 7-10-16,0-3-2 16,0 3-3-16,4-4-26 15,3-5 13-15,4-10-63 16,6-7 40-16,1-11-50 15,0 5 48-15,-1-12 13 16,1 6 15-16,0-6 66 16,-1 9-31-16,-2 4 73 15,-1 6-57-15,0 2 37 16,0 8-46-16,0 14 6 16,0-2-24-16,4 12-5 0,0 1-7 0,3-4-51 15,4 0 25-15,0-10-165 16,-4-2 104-16,-4-4-101 15,1-9 106-15</inkml:trace>
  <inkml:trace contextRef="#ctx0" brushRef="#br0" timeOffset="150759.9863">15529 11096 104 0,'-10'-10'41'0,"10"10"-22"0,-7-9-5 15,3 2 35 1,4 7-28-16,-3 0 31 16,3-3-31-16,-7-3 23 0,7 6-25 0,-8 0 16 15,8 0-20-15,-3 0 12 16,3 0-16-16,-4 9 8 16,8 1-11-16,-4 21 2 15,7 1-6-15,0 18 0 16,7 6-2-16,-3 13 1 15,3-3-2-15,-4 12 2 16,1-9-2-16,-4-6-1 16,0-10 1-16,-3-15-41 15,3-3 22-15,-4-13-114 16,4-1 74-16,0-27-83 16,0-3 81-16</inkml:trace>
  <inkml:trace contextRef="#ctx0" brushRef="#br0" timeOffset="150975.0802">15529 11299 272 0,'-3'-6'101'0,"3"6"-54"0,3 0-46 16,-3 0 24-1,0 0-17-15,7 0 10 16,7 0-11-16,11 0 10 15,3 0-10-15,11-9-21 16,4-1 7-16,-1 4-112 16,0-3 65-16,4-1-98 15,-7 10 87-15</inkml:trace>
  <inkml:trace contextRef="#ctx0" brushRef="#br0" timeOffset="151508.0253">14679 11384 196 0,'-10'6'74'0,"10"-6"-40"0,7 0-20 0,0 0 47 15,7 0-35-15,17 0 21 16,8-6-27-16,14-3-3 16,4-1-10-16,-1 1-15 15,-3-1 4-15,-7 1-85 16,-7 3 49-16</inkml:trace>
  <inkml:trace contextRef="#ctx0" brushRef="#br0" timeOffset="151657.9427">14683 11560 244 0,'10'-7'90'0,"-10"7"-48"0,64-18-31 15,-33 8 25 1,5 10-21-16,17-9-38 16,0 2 11-16,-1-2-120 15,-2 9 73-15</inkml:trace>
  <inkml:trace contextRef="#ctx0" brushRef="#br0" timeOffset="152440.2569">13935 11516 216 0,'-4'0'82'0,"4"0"-44"0,0 6-33 16,0-3 32 0,0 3-22-16,0 4 17 15,4 2-18-15,-1-5 21 16,1 2-20-16,-4-3 39 15,3-3-30-15,-3-3 24 16,4-3-28-16,-1-12-4 16,4-1-10-16,4-22-4 15,0 4-1-15,-1-19-4 16,4-1 2-16,-3-18 3 0,3 19-1 0,-3-10-1 16,-1 16 1-16,-3 3-6 15,0 16 3 1,-3-3-12-16,-1 18 7 0,1 4-5 15,3 9 7-15,0 37 7 32,4 17-1-32,3 18 5 15,0 6-4-15,0-22-1 16,0-12 0-16,-7-6 10 16,4-7-6-16,-4-18 6 15,0-4-6-15,0-27-2 16,3 5-2-16,1-37-4 15,0 6 2-15,3-19 1 16,0 7 0-16,0 2-3 16,0 14 2-16,-7 8-10 15,4 7 6-15,-4 6-5 16,3 10 6-16,1 18 2 16,3 4 2-16,4 37 2 15,-1 3-1-15,4 23-25 16,1 2 13-16,-5-6-114 15,4 0 69-15,-3-18-122 16,0-10 101-16</inkml:trace>
  <inkml:trace contextRef="#ctx0" brushRef="#br0" timeOffset="153432.54">15593 11027 124 0,'-11'-10'49'0,"11"10"-26"0,-10-3-16 16,3-3 19-16,7 12-15 15,-7-12 10-15,-1 6-12 0,-6 0 15 16,4 0-14-16,-4 0 9 15,3 0-11-15,0 0-7 16,8 0-1-16,-1 0-2 16,4 0 0-16,7 0 4 15,8 0-1-15,9 0 2 16,8 0-2-16,7 0 2 16,3 0-2-16,-3-10-3 15,0 10 1-15,-7 0-39 16,-4 0 22-16,-14 0-81 15,0 10 56-15</inkml:trace>
  <inkml:trace contextRef="#ctx0" brushRef="#br0" timeOffset="153643.8503">15519 11086 176 0,'0'-6'68'0,"0"6"-36"0,3 6-40 15,-3-3 37 1,7 4-19-16,0 18 36 15,4-3-26-15,0 28 6 16,-1 3-15-16,1 13 0 16,-1-3-7-16,-3 15-6 15,0-6 0-15,0-9-47 16,0-4 26-16,-3-21-82 0,0 0 58 0,-4-29-48 16,3-3 54-16</inkml:trace>
  <inkml:trace contextRef="#ctx0" brushRef="#br0" timeOffset="153775.1323">15554 11428 208 0,'-11'-19'79'0,"11"19"-42"0,4 0-26 0,-4-3 21 15,3 3-19-15,8-6-9 16,3-4-4-16,14-5-38 16,8 5 21-16</inkml:trace>
  <inkml:trace contextRef="#ctx0" brushRef="#br0" timeOffset="156166.8153">6234 12409 88 0,'0'0'33'0,"0"0"-18"0,0 0-2 15,0 0 11-15,0 0-4 16,0 0 1-16,0-3-6 16,0-3 3-1,0 6-10-15,0 0 2 0,0 0-6 16,0 0 0-16,0 0-4 15,0 0-1-15,0 0 1 16,0 0-3-16,0 0 2 0,0 0 1 0,0 0 0 16,0 0-3-16,0 0 2 15,0 0 1-15,3-3 0 16,8-3-3-16,-1 6 2 16,4-4 1-16,4-2 2 15,0 0-3-15,3 3-2 16,0 3 2-16,0-6 0 15,0 2 1-15,1-2 0 16,2 3 0-16,4-13 0 16,-3 7 0-16,0-10 2 15,0 3-3-15,3-2-2 16,-4 8 6 0,5 1-2-16,-1 3 0 15,4-4 0-15,3 1-6 16,-3 9 3-16,-1-10 3 15,-2 10 0-15,-1-3-1 16,0 3 1-16,-3-6-4 16,-4 6 2-16,4-6 1 15,-1 6 0-15,1-4 4 16,0 4-2-16,-1-6-1 16,1 6 0-16,0-3-4 15,-1 6 2-15,1-3 1 16,0 6 0-16,3-6 0 15,-3 4 0-15,-1 2 0 0,1 0 0 0,0-3 0 16,3 4 0-16,0 2-3 16,-3 0 2-16,3 1 1 15,-3 5 0-15,0-2 2 16,-4 3-1-16,0-7-3 16,4 0 1-16,-1 1 1 15,-2-1 0-15,-1 1 2 16,-4-1-1-16,1-3-3 15,3 4 1-15,-3-1-1 16,-1 1 0-16,1-1 2 16,0 0 0-16,-4 1 2 15,3-1-1-15,-2 4 2 16,-1-4-2-16,-4 4 4 16,1-4-3-16,-1 7 6 15,1 0-5-15,3-4 1 16,0-3-2-16,0 7-2 15,0 0 1-15,-3-4 1 16,3-2-1-16,-3-1 6 16,-1 1-4-16,-3-4 8 15,0 3-7-15,0 1 5 16,1 5-5-16,-5-5-2 16,1-1-1-16,-1 1-1 15,1-1 0-15,-1 0 0 16,1 1 0-16,-1-4 2 15,1 3-1-15,-1-5 4 16,1 5-3-16,-1 7 1 16,1-7-1-16,-1 10 1 0,1-3-2 15,-1-1-1 1,1-2 1-16,-1-4 3 0,1 7-2 0,-4-7 4 16,0 1-4-16,0-10 1 15,4 9-1-15,-4-3 1 16,3-2-2-16,-3 5 2 15,4-3-2-15,-4 4 2 16,3-4-2-16,-3-3 2 16,0 6-2-16,0-2 2 15,0 2-2-15,0 1 2 16,0-1-2-16,0-6-1 16,0 10 1-16,0-10-12 15,0 6 6-15,0-3-104 16,0-2 60-16</inkml:trace>
  <inkml:trace contextRef="#ctx0" brushRef="#br0" timeOffset="159152.8066">6569 12428 68 0,'-7'-3'27'0,"7"3"-14"0,-14 0-7 0,7 0 9 16,7 3-8-16,-8 4-4 15,1 2-2-15,-3 0 14 16,3 1-8-16,-7-1 26 16,7 7-19-16,-4-7 16 15,7 10-17-15,-3-3 10 16,4 3-13-16,-1 6 8 15,8-3-10-15,-1 18 2 16,8-2-6-16,3 6 5 16,7 0-6-16,8 0 12 15,-1-7-8-15,18 7 12 16,3-6-11-16,7-4 1 16,4 1-6-16,14-7-2 0,-3-9 2 0,-4 0 0 15,0-4-1 1,11-5 3-16,-4-4-3 0,10-3 1 15,-2-3-1-15,13 0-2 16,-14 0 1-16,7-9 3 16,-7 6-2-16,-3-13 8 15,-8 10-6-15,-6-13 8 16,-8 6-8-16,-6-12-34 16,-11 10 16-16,-8-7-123 15,-6 0 76-15</inkml:trace>
  <inkml:trace contextRef="#ctx0" brushRef="#br0" timeOffset="165052.788">22098 10980 280 0,'-7'-7'104'0,"7"7"-56"0,3 0-67 0,1 0 24 15,0 7-7-15,6-7 23 16,4 9-10-16,14 7 3 16,4-4-8-16,7 7-23 15,3 3 9-15,-3-10-53 16,-4 7 35-16,-13 3-97 15,-8 0 69-15</inkml:trace>
  <inkml:trace contextRef="#ctx0" brushRef="#br0" timeOffset="165367.4389">21904 11406 232 0,'18'-6'88'0,"-18"6"-48"0,42 9-29 0,-21-9 23 15,0 0-20-15,11-9-20 16,0 9 1-16,0-10-58 15,-1 4 35 1,-10-3-80-16,1 9 60 0,-12-13-36 16,-3 7 48-16,-24-22 194 47,-15 9-71-47,7 3-16 15,8 7-44-15,2 18-6 16,8 0-12-16,0 17 11 15,7 8-12-15,-3 4-2 16,6 6-3-16,-3 0-31 16,4-7 15-16,-4-9-56 15,3 4 38-15,-3-20-80 16,4 4 62-16</inkml:trace>
  <inkml:trace contextRef="#ctx0" brushRef="#br0" timeOffset="165590.1557">22200 11105 280 0,'-7'-6'104'0,"7"6"-56"0,0 6-58 16,0 13 27-1,0 0-12-15,0 24 15 16,7 1-11-16,0 16 3 16,4-4-8-16,3 7-11 15,0-10 4-15,0 7-30 0,4-13 18 0,-7-9-16 16,6-4 19-16,-13-9-49 15,3-6 34-15,-7-13-90 16,0-6 66-16</inkml:trace>
  <inkml:trace contextRef="#ctx0" brushRef="#br0" timeOffset="166057.9667">22532 10980 280 0,'7'0'107'0,"-7"0"-58"0,0 9-59 0,0-3 21 16,4 4-10-16,-4 12 9 15,3 3-6-15,-14 19-6 16,4-1 1-16,-10 4-7 16,-1-3 5-16,0-9 1 15,4-7 2-15,4-9 2 16,6-3-1-16,8-1 10 15,10-5-5-15,11-7 5 16,3-3-6-16,4 0-2 16,-1 6-2-16,-2-3 3 15,-5 7-2-15,-13-1 10 16,-1 13-6-16,-13 0 5 16,-4-3-6-16,-4 6-4 0,1-6-2 15,-1-4-4 1,8 1 3-16,3-13-3 0,3 7 2 0,11-4 2 15,7-3 1 1,4-3 0-16,3 0 0 16,0 0 2-16,-3 6-1 0,-4 4 17 31,-3 8-10-31,-7 11 28 0,-4-4-21 0,-11 12 11 16,4 4-15-16,-10 3-4 15,2-6-4-15,-9 6-86 16,6-10 45-16,-10-3-159 15,7 4 111-15</inkml:trace>
  <inkml:trace contextRef="#ctx0" brushRef="#br0" timeOffset="167333.3343">13843 11158 124 0,'-46'-6'46'0,"39"3"-24"0,-7-7 1 16,10 4 18-16,-3 3-6 15,0-6-3-15,-3-7-10 16,3 7-1-16,0-7-12 16,0-3 3-16,3 3 2 0,4 4-5 15,7-16-1-15,7-4-6 16,7 10-2-16,15-9 0 15,2 9 0-15,5-3-7 16,6 9 4-16,15-3-3 16,6 10 10-16,-3 9 6 15,4 9-4-15,6 10-1 16,-6 6-3-16,-4 13 3 16,-7-4-3-16,-11 29 8 15,-6-3-6-15,-19 15 5 16,-2-6-5-16,-22 12 5 15,-7-12-6-15,-18 4 14 16,0-11-9-16,-21 1 20 16,0-10-15-16,-21-6 4 15,0-3-1-15,-3-15 0 16,-1-8-2-16,4-17 1 16,-7-14-8-16,7-15 0 0,7-3 0 15,7-16-6-15,14-9 0 16,11-10-45-1,7 0 24-15,14-28-67 16,11 10 49-16,10-7-126 16,7 19 93-16</inkml:trace>
  <inkml:trace contextRef="#ctx0" brushRef="#br0" timeOffset="174480.8635">6548 12560 80 0,'-15'-3'33'0,"15"-10"-18"0,0 20 2 0,0-7 23 16,0 0-11-16,0 0-5 16,0-7-4-16,0 4-7 15,-3 3 0 1,-4 0-2-16,0-6 1 0,0 6 2 16,3-10 4-1,1 1-6-15,3 0-6 16,0-1-2-16,7 1-2 15,-4 3 1-15,8-4-9 16,-4 1-1-16,4-1 4 0,-1 1 1 16,4 0 2-1,7-1 2-15,8 1-3 0,6-7 0 16,11-9 1-16,0 3 0 16,-1-3-3-16,1 0 2 15,4 6 1-15,-4 0 2 16,-4 4-3-16,0 5 0 15,1 1 1-15,-1-1 2 16,-7 1 3 0,4-1-2-16,0 4 0 15,0 3-1-15,3 3-2 16,-3 0 1-16,0 0-1 16,-1 9 0-16,1-9 0 15,-4 10 0-15,4 9 0 16,0 0 0-16,-4-4 2 15,4 10-1-15,-4-6-1 16,1 0 1-16,2 0 1 16,1 0-1-16,0 2 2 15,-4 1-2-15,1-3 6 16,-5 6-4-16,-2-6 3 16,-1 6-3-16,-3-6 3 15,-4 0-4-15,0 3 1 16,-3-3-1-16,-1-1 1 15,1 1-2-15,-4 0 13 16,0 0-8-16,-3-3 6 16,-1 2-7-16,-6 1 4 15,-1 6-5-15,-6 4 5 16,3 2-6-16,-7-3 3 0,0 0-3 16,-4 1 3-16,4-4-4 15,-4 3 1-15,4-9-1 0,-7 6 3 16,4 0-3-16,-8-6 6 15,4-1-5-15,-7-2 8 16,3-3-7-16,-7-4 10 16,4 7-8-16,-11-7 5 15,8 1-6-15,-12-1 2 16,1-3-2-16,0 4 0 16,0-1-6-16,-1-3 1 15,1-3 0-15,0 7 0 0,0-10 0 16,-1 0 2-16,1 0 1 0,-4-10-4 15,0 10 1-15,4-9 0 16,-4 6 2-16,-3-3-1 16,3-4-1-16,0 4 1 15,1 3 1-15,-1-13-1 16,0-3 2-16,0 4-2 16,0-4 2-16,4 0 0 31,3 0-1-31,-7-6-4 15,8 6 1-15,-8-6 3 16,7 3-1-16,-10-9-1 16,10 3 1-16,-7-7-1 0,8 13 0 15,-5-9 2-15,12 3-1 0,-5-1-1 16,5 1-2-16,-5-3-1 16,8 12 2-16,-3-9-2 15,2 3 1-15,-2-3 2 16,6 12 0-16,-3-12-9 15,7 12 5 1,0 3-76-16,7 4 45 0,0 0-116 16,7 2 85-16,3 7-55 15,8 0 70-15</inkml:trace>
  <inkml:trace contextRef="#ctx0" brushRef="#br0" timeOffset="175816.7203">8082 13093 116 0,'-7'-9'46'0,"7"9"-24"0,-3-16-2 0,-1 10 39 16,8 6-33-16,-8 0 28 15,4 0-32-15,-3 0 7 16,6 0-18-16,-3 0-13 16,0 0 1-16,4 6-7 15,3-3 4-15,10 13 2 0,4 9 2 16,4 3 2-1,3 7-1-15,8 12-1 16,-1-3 1-16,4 15 1 16,3-2-1-16,-3-4 2 15,-4 0-2-15,-3 7 4 16,0-13-3-16,-8 0 6 16,1-3-5-16,-7-4 17 15,-4-8-12-15,-4-7 34 0,1 0-23 0,-11-16 11 16,3 7-18-16,-10-13-4 15,4 7-5-15,-15-10-3 16,1 0 1-16,-12-4-6 16,8-2 3-16,-7-9-8 15,3 5 6-15,-6-9 1 16,6 10 3-16,-7-10 0 16,7 3 0-16,1 4-3 15,6 2 2-15,-3-5-1 16,10 9 0-16,1-4-7 15,3 10 5-15,0-9-12 16,3 9 9-16,4 0-1 0,7 9 3 16,7-3 3-1,4 4 1-15,10 9 3 16,4-1-1-16,10 1 2 16,-3 6-2-16,0-6 4 15,-4-3-3-15,-7-7 10 16,1-3-6-16,-5-21-30 15,-3 5 13-15,1-24-141 16,-1 6 83-16</inkml:trace>
  <inkml:trace contextRef="#ctx0" brushRef="#br0" timeOffset="177079.7537">8819 13927 116 0,'0'-3'44'0,"0"3"-24"0,4-25-8 0,-4 22 31 16,0 3-24-16,0-6 22 16,0 12-24-16,0-6 12 15,0 0-18-15,0-6 6 16,4 6-10-16,-4-7 0 16,3 7-4-16,1-3 3 15,3 3-4-15,0 0 4 16,0 0-4-16,0 0 4 15,3 10-4-15,1-4 8 16,0 6-6-16,3 7 8 16,0 6-8-16,-4 3 5 15,4 7-5-15,-14 18 2 16,4-6-3-16,-8 22 3 16,1 0-4-16,-8-3 1 15,4-13-1-15,-7 1 5 16,7-10-4-16,-7-16 12 15,3-3-8-15,-6-16 14 16,3 1-12-16,-4-10 5 16,7 0-9-16,-3-25-4 15,7 6-2-15,4-28 1 16,10 12 0-16,10-18 0 16,5 9 0-16,13-9 0 15,0 6 0-15,4-3-3 16,0 12 2-16,-7 0-1 0,-1 4 0 0,-6 6-44 15,-4 9 24 1,-7-3-138-16,-3 12 89 0</inkml:trace>
  <inkml:trace contextRef="#ctx0" brushRef="#br0" timeOffset="180004.5231">9370 13937 144 0,'-11'-13'55'0,"11"13"-30"0,-3 0-7 0,-1 0 33 15,8 0-28-15,-8 0 5 16,4 3-18-16,-3 13-4 16,-1 3-3-16,-6 9 0 15,-1 13-2-15,-3 3-3 16,7-4 1-16,-4 14-1 15,4-4 0-15,0 3 0 16,7-9 0-16,0-13-9 16,7 4 6-16,4-10-51 15,3-6 31-15,7-10-75 16,0-3 56-16</inkml:trace>
  <inkml:trace contextRef="#ctx0" brushRef="#br0" timeOffset="180248.05">9331 14169 140 0,'0'-4'52'0,"0"4"-28"0,4 0-19 0,-1 0 29 15,4 0-20-15,7-6 16 16,4 6-17-16,10-9-1 15,7-1-7-15,8 1-1 16,-5 0-2-16,-2-7-13 16,-1 13 7-16,-10-4-43 15,-1 4 26-15,-9 3-73 16,-1 3 53-16</inkml:trace>
  <inkml:trace contextRef="#ctx0" brushRef="#br0" timeOffset="180499.632">9543 13880 208 0,'-14'-9'79'0,"14"9"-42"0,0 12-45 15,0-5 15 1,7-1-7-16,-4 16 7 16,4-3-4-16,-7 15 6 15,0 7-6-15,-3 6-1 16,-1 0-1-16,4 12-1 15,4-5 0-15,-1-1-3 16,8-6 2-16,-1-12 1 16,1-1 0-16,3-15 2 15,4 0-1-15,6-22-36 16,5-7 19-16,2-21-88 16,1 3 58-16</inkml:trace>
  <inkml:trace contextRef="#ctx0" brushRef="#br0" timeOffset="180964.8274">9800 13792 96 0,'0'0'35'0,"0"0"-18"0,0 0 0 16,0 0 36 0,0 0-28-16,0 0 23 15,0 0-28-15,0 0 9 16,0 0-17-16,0 0 7 15,0 0-11-15,0 0 13 16,0 0-12-16,0 0 9 16,0 0-10-16,0 0-2 15,0 0-4-15,0 7-4 0,0-4 1 16,0 3 7-16,7 3-3 0,0 10 10 16,7 6-7-16,1 10 3 15,2 2-5-15,1 10 7 16,-1-6-7-16,-10 13 10 15,1-1-8-15,-19 19-43 16,0 0 20-16,-20 16-139 16,2-7 86-16</inkml:trace>
  <inkml:trace contextRef="#ctx0" brushRef="#br0" timeOffset="183445.223">8192 12946 104 0,'-8'-10'41'0,"5"10"-22"0,-8 0-5 0,8 0 15 15,3 0-3-15,0 0 2 16,0 0-16-16,0 0-5 16,0 0-11-16,-4 0-3 15,8 0 4-15,-1 10 1 0,1-10-1 16,-4 6 5-1,3-6-2-15,-3 0 5 0,0 0 6 16,-3 0 5 0,3 9-8-16,-7-9 2 15,0 7-6-15,-4-7 5 16,4 3-6-16,-3-3 6 16,2 0-6-16,1-3 6 0,0 3 1 0,0-7-3 31,7 7-4-31,0 0-4 0,4-9-4 0,3 3-2 15,3 6 4-15,1 0-1 16,0 6 2-16,-4-3 4 16,3 10-1-16,-6 5 4 15,-1 1-1-15,-6 0 3 16,-8 0-4-16,-3-3 3 16,4-7-4-16,-8 0 4 15,7 1-4-15,-6-4 8 16,6-3-6-16,1-6 5 15,2-3-3-15,5-4-3 16,3 1-2-16,0-7-5 16,7 7 2-16,0-1 1 0,0 1-2 15,-3 6 0 1,3-3 2-16,-7 6 0 16,3 9 1-16,-6-3 6 15,3 7-3-15,-7-4 3 16,3 1-3-16,-3-4 0 15,7 3-1-15,-7-2-2 0,3-4 3 16,-3-6-4 0,7-4 0-16,0-2-1 0,0-7-2 15,0 7 0 1,7-4 3-16,-3-2-7 0,3 8 5 0,-3 4-1 31,-1-3 2-31,1 6 4 16,-1 0-1-16,-3 6 2 0,0 4 0 0,-3-4 1 31,3 3-2-31,-7-6 1 0,3 7-2 0,-3-4-1 16,7-3 1-16,-7-3-4 15,7 0 2-15,-4 0-8 16,4-3 5-16,0-6-7 16,4 2 6-16,-1-2 0 15,5 0 3-15,-1-1 0 16,0 10 0-16,0-6 0 15,0 3 0-15,-4-3 2 16,1 6 0-16,-4-4 4 16,3 4-2-16,-3-6-7 15,0 12 2-15,0-6-14 16,0 4 9-16,-3-4 0 0,3 6-2 16,0-6-1-16,0 0 1 15,0 0 1-15,0 0-1 16,0 0-47-1,0 0 30-15,0-6-62 16,0 6 50-16,-4 0-6 0</inkml:trace>
  <inkml:trace contextRef="#ctx0" brushRef="#br0" timeOffset="190125.3659">8752 15166 176 0,'-14'-10'68'0,"14"10"-36"0,0 0-13 0,0 0 17 16,0 0-21-16,4 7-9 15,3-4-6-15,3 16 2 16,8 6-1-16,-4 22 2 15,4 3-2-15,-8 16 4 16,1 3-3-16,-11 0 19 16,0-7-12-16,-11-15 34 15,4-3-24-15,-7-15 13 16,4-1-18-16,-8-12-6 16,4-7-5-16,-4-25-3 15,4 4 1-15,0-32-1 16,7 6 0-16,7-15-9 15,4 3 5-15,6-4-5 16,4 17 5-16,11 2 0 0,3 7 2 16,15 9-33-1,2 4 18-15,1 5-74 0,0 10 51 0,-4 0-79 16,-6 6 68-16</inkml:trace>
  <inkml:trace contextRef="#ctx0" brushRef="#br0" timeOffset="190647.6013">9204 15166 192 0,'-18'-10'71'0,"18"10"-38"0,14-15-12 15,-14 15 36 1,0 0-32-16,-3 0-1 0,3 0-15 0,-4 6-9 16,4-3 0-16,-3 10 6 15,-1-4-3-15,-3 0 3 16,4 4-3-16,-4-4-2 16,3 7 0-16,-6 3-1 15,6 0 0-15,-7 6 2 16,8 0-1-16,-4 3-1 15,7 10 1-15,-4-4 1 16,4-6-1-16,-3 7-1 16,6-7 1-16,-3 7-1 15,7 5 0-15,-3-8-38 16,3 2 21-16,4 1-72 16,3-7 49-16,3-9-69 15,1-3 62-15</inkml:trace>
  <inkml:trace contextRef="#ctx0" brushRef="#br0" timeOffset="191054.5914">9380 15341 124 0,'-3'-6'49'0,"3"6"-26"0,-4 0 6 15,1-1630 42-15,6 3260-38 0,-3-1630 2 16,0 6-22-16,-3 13-10 16,3 0-3-16,-4 19-2 15,1-4 0-15,-1 4-3 16,8 3 3-16,-1-10 3 15,4-6 0-15,4-9 8 16,3-7-5-16,0-15 19 16,4-4-14-16,-4-18 19 15,4 0-16-15,-8-16 7 16,-3 6-11-16,-10-2 0 16,-1 11-5-16,-14 4-28 15,4 7 13-15,-14 18-70 16,7 6 46-16,-7 13-92 15,10 6 72-15</inkml:trace>
  <inkml:trace contextRef="#ctx0" brushRef="#br0" timeOffset="191777.3082">9613 15156 212 0,'-3'0'82'0,"3"0"-44"0,10 0-40 0,-3 7 30 15,4-4-18-15,10 16 20 16,4-1-17-16,-1 17 2 16,5-1-9-16,-8 20 6 15,-4-1-8-15,-13 10 3 16,0-1-4-16,-19 11-57 16,1-1 30-16,-28 6-119 15,3 4 80-15</inkml:trace>
  <inkml:trace contextRef="#ctx0" brushRef="#br0" timeOffset="192829.1674">10037 15263 280 0,'-15'0'107'0,"15"0"-58"0,15 0-57 16,-5 0 22-16,1 0-11 0,13-6 6 16,5 6-6-16,9-3-12 15,5-4 5-15,-4 4-65 16,-1-3 38-16,-9 6-89 15,-5 6 68-15,-13 4-37 16,-8 2 52-16</inkml:trace>
  <inkml:trace contextRef="#ctx0" brushRef="#br0" timeOffset="192948.8111">9977 15552 292 0,'-25'6'110'0,"25"-6"-60"0,7 3-58 0,0-3 22 15,7 0-11-15,18-3-8 16,7 3 3-16,14-16-99 15,3 4 56-15,8-14-99 16,-8 1 82-16</inkml:trace>
  <inkml:trace contextRef="#ctx0" brushRef="#br0" timeOffset="194013.7337">10527 15219 120 0,'-11'-9'46'0,"8"2"-24"0,-8 7 9 16,8-9 26-16,-1 6 5 16,1-3 3-16,3 2-32 15,3-2-12-15,8 6-13 16,17-9-8-16,4 9-1 0,3 0 1 16,0 6 2-16,-3-3-3 15,-4 7 0-15,-3 8 1 0,-7 4 2 16,-8 10 1-16,-10 21 1 15,-10 7 0-15,-12-4 0 16,-16 13 0-16,-5-12 2 16,1-4-3-16,7-9 0 15,6-16-6-15,8-3 0 16,7-6-45-16,11-13-21 16,13-25-52-1</inkml:trace>
  <inkml:trace contextRef="#ctx0" brushRef="#br0" timeOffset="194358.8063">10957 15059 188 0,'4'-19'71'0,"-4"13"-38"0,-4 3-23 0,4 3 20 0,-3 0-12 16,-4 0-2-16,0 3-9 15,-4 3-5-15,0 1-1 16,-3-4-1-16,4 3 2 0,-1-3 1 15,4 3 1-15,0-6 0 16,4 4 2-16,-1-4 8 16,1 0 3-16,-1 0 3 15,-10 9-3 1,0 10-9-16,0 6-4 16,-4 9-1-16,0 13 4 15,4 7 6-15,7 5-3 16,7-2 2-16,4 2-7 0,6-12-1 15,15-3-4-15,0 0-1 16,3-9-4-16,4-17 1 16,3 1-38-16,0-9-16 15,15-10-73 1</inkml:trace>
  <inkml:trace contextRef="#ctx0" brushRef="#br0" timeOffset="196204.0862">8149 13052 116 0,'-3'0'44'0,"3"0"-24"0,0 0-2 0,0 0 18 16,0 0-3-16,0 0 25 15,-4 0-8 1,1-9-26-16,-1 9 0 0,1 0-3 16,-5 9-14-16,-2 7-7 15,-11 12-4-15,-7 16 4 16,-18 19 2-16,-11 15-3 15,-10 13 1-15,-10 16 0 16,-8 18 2-16,0 1-1 16,4-14-1-16,11-11 1 15,10-20-1-15,7-12 2 16,10-12 1-16,8-13-1 16,7-10-2-16,7-9-2 15,7-3 1-15,3-6-1 16,0-7 0-16,4 1-5 15,0-1-3-15,4 1 1 16,-1-10 3-16,1 6-2 16,3-6 3-16,0-6-10 0,0-4-6 15,0-2-2-15,0-4 2 16,3-3 6-16,1 0 5 16,-1 4 3-16,1-4 5 15,-1 3-1-15,1-3 1 16,-1 0 2-16,1 1 0 15,-1-1 0-15,1-3 2 16,-1 3-3-16,-3 7-2 16,0-4 4-16,0 0 3 15,0 7-3-15,0-4-1 16,0 4-2-16,0 3 0 16,0-4 4-16,-3 4 1 15,-1 3 1-15,4-4 0 16,-3-2 2-16,3 6 3 0,0-3 9 15,0 6 3-15,-4 0-15 16,1 9-5-16,-1 16 0 16,-6 19 1-16,-4 12 2 15,3 23 2-15,0-1-3 16,4-12 0-16,4-13-1 16,3-12-2-16,0-9 3 15,7-7 0-15,7-10 1 16,14-15 2-16,22-34-1 15,10-10 2-15,17 0-68 16,-6-9-30-16,-8-1-6 16</inkml:trace>
  <inkml:trace contextRef="#ctx0" brushRef="#br0" timeOffset="201684.8161">16252 13165 244 0,'-31'-6'90'0,"31"6"-48"0,-14 0-34 16,14 0 21-16,3 0-17 0,4 0-7 15,4 0-3-15,17-3 2 16,4 3-2-16,21-7 1 16,0 4-1-16,7-3-28 15,-8 6 14-15,-2 0-65 16,-4 0 42-16,-11 6-79 15,-3-3 65-15</inkml:trace>
  <inkml:trace contextRef="#ctx0" brushRef="#br0" timeOffset="201894.9392">16224 13184 252 0,'-3'0'96'0,"3"0"-52"0,7 28-34 16,-4-9 34-1,8 12-26-15,-1 23 4 16,5 2-13-16,-5 16-3 16,4 0-4-16,-3 7 3 15,3-7-3-15,-3 0-16 16,-1-19 7-16,-6-9-61 16,3-6 38-16,-7-13-111 15,3 3 79-15</inkml:trace>
  <inkml:trace contextRef="#ctx0" brushRef="#br0" timeOffset="202069.2913">16207 13469 192 0,'-25'-25'74'0,"25"25"-40"0,3 7-62 0,-3-7-47 16,0 0 37-16,4-7-45 15,3 7 49-15</inkml:trace>
  <inkml:trace contextRef="#ctx0" brushRef="#br0" timeOffset="202298.3129">16242 13435 104 0,'0'0'41'0,"0"0"-22"0,18 0 0 0,-11 0 24 15,0 6-23-15,3-6 2 16,1 3-14-16,3-3 8 15,0 0-9-15,4 0 29 16,3 0-19-16,7-3 25 16,0 6-24-16,8-3 4 15,2 0-13-15,1 0 1 16,0 0-6-16,3 0 0 16,-3 7-2-16,-4-7-24 15,1 3 13-15,-15-3-90 16,0 0 55-16,-17 0-84 15,-4 0 72-15</inkml:trace>
  <inkml:trace contextRef="#ctx0" brushRef="#br0" timeOffset="202844.4514">17099 13087 236 0,'-28'-3'88'0,"28"3"-48"0,-18 3-29 0,11-3 30 32,4 9-25-32,-11 1 11 0,-1 5-17 0,-6 23 6 15,7 6-9-15,-3 25 0 16,6-3-4-16,4 12-15 15,10-9 6-15,8-3-63 16,7-3 38-16,10-4-111 16,7-12 80-16</inkml:trace>
  <inkml:trace contextRef="#ctx0" brushRef="#br0" timeOffset="205714.4271">7828 10239 196 0,'-3'-15'74'0,"10"21"-40"0,24 19-44 0,-9-12 11 15,2 18-5-15,5 7 2 16,2 6 3-16,1 3 2 16,7-10-1-16,0-2-2 0,-1-10 1 15,5-16-1-15,3-12 2 16,-1-22 3-16,8-25 4 16,0-22 5-16,-10-19 1 15,-12-6 5-15,-13-13 2 16,-7-12-7-16,-22 12-2 15,-3 6-3-15,-7 7 1 0,-7 16-8 16,-8 15-4-16,-6 12-7 16,-4 14 0-16,-3 21-1 15,-8 16 3-15,-10 15-3 16,7 20 1-16,7 30 4 16,11 14 2-16,14 5-1 15,14 16 2-15,10 29-34 16,22 12-15-16,10 9-42 15</inkml:trace>
  <inkml:trace contextRef="#ctx0" brushRef="#br0" timeOffset="216398.604">17364 13049 216 0,'-4'-6'82'0,"4"6"-44"0,0-19-36 16,0 19 17-16,4 0-12 0,-4 0 2 16,3 0-5-16,4-3 13 15,4 3-9-15,7 3 7 16,-1 6-8-16,4 7 0 15,4 3-4-15,-4 25 7 16,4 3-6-16,-11 25 1 16,-3 6-3-16,-11 4-4 15,-4-10 1-15,-10-3 16 16,3-16-8-16,-10-9 30 16,7-9-20-16,-7-16 22 15,3-7-22-15,4-12 7 16,4-9-14-16,3-20 1 15,10 1-7-15,18-31 0 16,7 2-2-16,15-21-4 16,3 15 1-16,3-6 1 15,4 19 0-15,-4 0-36 16,-6 12 20-16,-8-3-92 16,-7 19 60-16,-7-3-116 15,1 10 93-15</inkml:trace>
  <inkml:trace contextRef="#ctx0" brushRef="#br0" timeOffset="216741.9479">18069 12986 220 0,'0'-6'82'0,"0"6"-44"0,0 0-5 0,0-3 53 16,0 6-47-16,-3 3 1 16,3 4-26-16,-11 15-10 15,1 3-4-15,-12 25 0 16,8 4 0-16,0 15 0 15,4 0 0-15,6 3-16 16,8-18 9-16,6-4-41 16,4-9 27-16,7-16-79 15,8-3 56-15,2-6-88 16,1-9 75-16</inkml:trace>
  <inkml:trace contextRef="#ctx0" brushRef="#br0" timeOffset="216949.4175">18073 13231 304 0,'0'-9'115'0,"0"9"-62"0,10 0-40 15,1 0 45 1,7-4-34-16,17-2 11 16,7-3-21-16,8-1-8 0,-1 1-4 0,4-7-44 15,-7 13 23-15,-7-6-83 16,-4 2 57-16,-10 4-109 15,-4 3 87-15</inkml:trace>
  <inkml:trace contextRef="#ctx0" brushRef="#br0" timeOffset="217118.6595">18352 12968 296 0,'-8'-7'110'0,"8"7"-60"0,0 16-58 0,-3-3 27 15,3 5-14-15,-4 26 13 16,8 0-10-16,-4 19 5 15,3 6-8-15,5-3-7 16,6-7 1-16,3-2-26 16,1-13 14-16,0-13-60 15,3-9 41-15,3-16-103 16,1-6 76-16</inkml:trace>
  <inkml:trace contextRef="#ctx0" brushRef="#br0" timeOffset="217329.3939">18694 12826 280 0,'0'-25'104'0,"0"25"-56"0,3 0-56 15,4 10 55 1,4-1-29-16,10 16 41 0,4 4-33 16,3 24 3-1,0 6-18-15,-7 7 2 16,-3-6-8-16,-7 6 2 0,-1-7-4 0,-10 4-52 15,0 0 26-15,-14-1-169 16,3 1 106-16</inkml:trace>
  <inkml:trace contextRef="#ctx0" brushRef="#br0" timeOffset="218272.811">19078 12917 184 0,'-7'-18'71'0,"7"18"-38"0,0-7-12 0,0 4 22 15,0 6-23-15,4-3 13 16,6 7-19-16,15 8 25 15,3 4-21-15,11 9 2 16,0 7-12-16,-4 9 1 16,0 3-5-16,-13 15 5 15,-5 1-6-15,-20 9-25 16,-4-3 11-16,-25 13-77 16,0-10 49-16,-14 0-104 15,4-3 81-15</inkml:trace>
  <inkml:trace contextRef="#ctx0" brushRef="#br0" timeOffset="218599.6798">19812 13131 372 0,'-4'-7'140'0,"4"7"-76"0,8 0-72 0,-1 0 34 16,3 7-18-16,15-7 9 15,7 0-9-15,6-7-2 16,5 7-4-16,3-3-46 15,-4 3 25-15,-3 0-117 16,-7 10 76-16,-15-4-103 16,-3 3 93-16</inkml:trace>
  <inkml:trace contextRef="#ctx0" brushRef="#br0" timeOffset="218715.9849">19876 13328 296 0,'-29'0'110'0,"29"0"-60"0,7 0-41 0,-3 0 40 16,6 0-29-16,12 0 10 15,2 0-18-15,12 0-39 16,2 6 14-16,5-6-159 16,-4 0 95-16</inkml:trace>
  <inkml:trace contextRef="#ctx0" brushRef="#br0" timeOffset="219533.6303">20638 12811 324 0,'-8'-38'121'15,"8"38"-66"-15,0 16-62 0,0-7 19 16,4 4-10-16,0 12-2 15,3-6 1-15,0 15-4 16,3-6 2-16,-3 7 1 16,4-7 0-16,-1-3 2 15,1 0-1-15,0-12 6 16,3 6-4-16,0-13 6 16,0-3-6-16,7-6 3 15,0-3-3-15,0-13 0 16,4 0-1-16,-7 0-2 15,-4 10 1-15,-4-7-1 16,5 7 0-16,-8-7 0 0,0 7 0 0,-4-4 0 16,1 4 0-16,-1-16 2 31,4 9-1-31,-3-12 6 0,3 9-4 0,0-6 14 31,0 6-9-31,-3 0 12 0,-1 13-12 0,-3-7 5 16,4 7-8-16,-4-3 4 15,3 6-5-15,-3-4 2 16,0 7-3-16,0 16 5 16,7-3-5-16,-3 30 10 15,3 11-7-15,-4 15 3 16,1-3-5-16,-4 21 2 16,0-5-3-16,-7 50 5 15,3-7-5-15,-3-25 10 16,4-21-7-16,-4-17 8 15,3-18-8-15,-14-15 1 16,4-11-4-16,-10-11-4 16,2-14 0-16,1-11-8 15,7 5 5-15,11-21-5 16,6 2 5-16,15-5-24 16,7 2 15-16,6-12-84 15,1 3 53-15,0 0-156 16,0 10 112-16</inkml:trace>
  <inkml:trace contextRef="#ctx0" brushRef="#br0" timeOffset="219820.6903">19710 13664 312 0,'0'-7'118'0,"0"7"-64"0,7 7-54 0,7-14 39 15,4 7-25-15,24-6 12 16,4 3-16-16,21-3-67 15,-4 6 31-15,11-10-151 16,-7 7 98-16</inkml:trace>
  <inkml:trace contextRef="#ctx0" brushRef="#br0" timeOffset="224833.2306">20641 12999 84 0,'-3'6'33'0,"3"-6"-18"0,-4-6-5 16,0 6 25-1,8 0-19-15,-8 0 12 16,4 0-17-16,-3 0 4 16,3 0-10-16,-7 9 4 15,3 7-5-15,-3 9 13 16,4 3-9-16,-4 32 3 15,3-4-7-15,1 32-2 0,6-6-1 0,4 18 1 16,7-3-1 0,11 0 2-16,7-15-2 0,17-4 13 15,4-15-8-15,14-16 15 16,-3-12-12-16,6-26 7 16,-3-3-9-16,7-31 0 15,-7-3-4-15,-3-32 0 16,-8 4-1-16,-13-32 1 15,-8 10-2-15,-28-23 2 16,-4 11-2-16,-24-36 6 16,-3 19-4-16,-15-15 25 15,4 25-15-15,-15 6 23 16,4 19-21-16,-17 9 0 16,10 13-10-16,-18 12-7 15,8 20 0-15,-11 11-3 16,10 20 2-16,-3 18-7 15,14 19 6-15,4 32-3 0,14 9-40 16,10 25-16-16,21 16-61 16,18-7-25-16</inkml:trace>
  <inkml:trace contextRef="#ctx0" brushRef="#br0" timeOffset="226711.5598">21135 14818 212 0,'-7'-19'79'0,"7"19"-42"0,0 0-23 0,0 0 38 16,0 0-30-16,-4 0 8 15,1 9-19-15,-4 1-4 16,0-1-4-16,-4 26 2 16,4-1-3-16,-4 23 1 15,8 5-1-15,-1 17-2 16,11-10-2-16,8-3 1 15,2-7 1-15,8-18 2 16,3-16-1-16,4-16 6 0,0-18 5 16,10-16 5-16,-3-3 4 15,-7-16 6-15,-1-10 4 16,-13-8-11-16,-7-4-4 16,-19-3-3-16,-6 6-1 15,-10 19-9 1,2 7-1-16,-13 8-55 15,3 11 29-15,-10 11-112 16,3 7 77-16,-3 25-49 0,7 13 6 16,3 0 0-16</inkml:trace>
  <inkml:trace contextRef="#ctx0" brushRef="#br0" timeOffset="228664.5884">16178 14711 156 0,'-10'-25'57'0,"6"16"-30"0,4-10-7 15,4 6 19-15,-4 1 9 16,0 9 8-16,0-4-32 16,0 7-14-16,3 10-7 15,4 15 8-15,4 25 7 0,0 25-5 16,3 22-2-16,-4 10-4 0,1 0-2 16,-1-7-10-16,-3-22-2 15,1-9-16-15,-1-22-5 16,0-28-35-1,0-31 6-15,0-20 3 16,0-21 14-16,-4-10 10 16,-3-28 16-16,0 4 5 15,0 5 9-15,0 10 4 16,0 3 36-16,-3 16 16 16,3 6 0-16,0 12 2 15,0 10-22-15,0 6-7 16,14 19-22-1,7 0 20 1,4 10-16-16,17 21 4 16,0 0-9-16,4 23 3 15,0-1-5-15,-11 10 5 16,-6-10-6-16,-15 10 17 16,-7-10-12-16,-21 0 6 15,-7-3-9-15,-25 4-4 0,-7 9-50 16,0-16-20-16,-4-4-73 15,12-14-30-15</inkml:trace>
  <inkml:trace contextRef="#ctx0" brushRef="#br0" timeOffset="229563.2553">16813 14498 204 0,'0'0'77'0,"0"0"-42"0,4 0-26 16,-1 0 33 0,5 0-25-16,13 0 5 15,7 0-13-15,14-10-1 0,1 10-5 0,6-9-11 16,-3 9 5-16,-4 0-85 15,-3 0 48-15</inkml:trace>
  <inkml:trace contextRef="#ctx0" brushRef="#br0" timeOffset="229789.3825">16813 14630 204 0,'-3'0'77'0,"3"0"-42"0,3 25-15 0,1-13 44 16,3 7-36-16,-3 34 12 16,3 1-25-16,0 33-2 15,0 4-8-15,0 25-1 16,0-9-2-16,0-19 1 16,0-10-9-16,0-6-3 0,-4-15 5 15,1-7-47-15,0-6-20 0</inkml:trace>
  <inkml:trace contextRef="#ctx0" brushRef="#br0" timeOffset="230135.7996">16877 14978 192 0,'-4'0'71'0,"4"0"-38"0,4 0-14 0,-4 0 36 15,0 0-30-15,7-7 17 16,4 7-26-16,10-3 5 16,3-3-12-16,12-3-6 15,-1-1-1-15,4-9-53 16,-4 10 28-16,-7 0-123 16,0-1 82-16</inkml:trace>
  <inkml:trace contextRef="#ctx0" brushRef="#br0" timeOffset="230477.3829">17593 14514 224 0,'-35'-7'85'0,"35"7"-46"0,-21 0-4 0,10 0 45 16,4 7-43-16,-11 11-1 16,1 7-23-16,-8 22-1 15,7 7-8-15,-3 27 2 16,11 4-3-16,-1 6-6 15,11 0 1-15,4-10-41 16,6-18 24-16,4-10-114 16,7-9 75-16,8-19-92 15,6-6 86-15,4-19 1 16</inkml:trace>
  <inkml:trace contextRef="#ctx0" brushRef="#br0" timeOffset="230872.7075">17688 14667 244 0,'-3'0'93'0,"3"0"-50"0,0-3-30 0,0-3 24 16,0 12-21-16,3-3 9 16,4 7-15-16,11 12 15 15,3 0-15-15,7 28 2 16,1-3-7-16,6 22-1 15,0-3 2-15,-3-13 3 16,-4-9-4-16,-3-7-1 16,-8-5-2-16,-2-10-32 0,-5-7-15 15,-6-8-46-15,-8-20-17 16,-3-6 0 0</inkml:trace>
  <inkml:trace contextRef="#ctx0" brushRef="#br0" timeOffset="231048.2969">17868 14673 356 0,'-21'-9'134'0,"21"9"-72"0,-3 3-70 16,-5 7 21-1,5-4-11-15,-15 22 1 16,4 7-2-16,-11 18-38 16,8 3 20-16,-11 13-118 15,6-6 74-15,-6 0-87 16,7-10 84-16</inkml:trace>
  <inkml:trace contextRef="#ctx0" brushRef="#br0" timeOffset="231275.4842">17960 14498 336 0,'-4'-10'126'0,"4"10"-68"0,4 0-74 0,-1 7 29 15,8 2-12-15,7 10 18 16,3 9-11-16,4 25 10 16,-1 10-10-16,-3 41 4 15,-14-10-4-15,-3-6-1 16,-11-1-1-16,-11-8-1 16,-6 5-3-16,-5-5-57 0,-6-10-24 0,-11-13-74 15</inkml:trace>
  <inkml:trace contextRef="#ctx0" brushRef="#br0" timeOffset="232595.4722">18369 14451 104 0,'14'-16'38'0,"-14"16"-20"0,0-28 5 16,0 19 47 0,0 2-38-16,0-2 23 15,4-1-33-15,-1 1-1 16,8 9-12-16,7-9 0 15,3 9-5-15,10-10 7 16,5 10-7-16,6 0-56 16,0 0 28-16,-6 0-108 15,-5 10 74-15</inkml:trace>
  <inkml:trace contextRef="#ctx0" brushRef="#br0" timeOffset="232780.9177">18323 14498 212 0,'-7'-3'79'0,"7"3"-42"0,4 3-34 0,-4 3 48 16,7 4-29-16,3 15 32 16,5 3-32-16,-1 28 1 15,0 4-14-15,-7 28 0 16,-4-4-5-16,-6 4 2 16,-1-9-3-16,-3-14 0 15,4-5-1-15,-1-7-2 16,1-15 1-16,-1-4-1 0</inkml:trace>
  <inkml:trace contextRef="#ctx0" brushRef="#br0" timeOffset="232879.624">18373 15319 535 0,'14'26'0'0,"3"-11"2"16,8 4 0-16,3-3 1 15,4-4-4-15,3-2 0 0,15-4-54 16,-8-12-23-16,-3-4-56 16</inkml:trace>
  <inkml:trace contextRef="#ctx0" brushRef="#br0" timeOffset="233706.0522">18743 14586 152 0,'0'-3'57'0,"4"-4"-30"0,-4 14-14 0,0-7 19 15,3 0-5-15,1 0 23 16,6 0-27-16,4 0 21 15,4 0-25-15,3 3 7 16,0 6-15-16,1 7 3 16,2 6-9-16,-3 22 0 15,-3 9 1-15,-11 0 3 16,4 10-4-16,-11 6 1 16,-4-13 1-16,-3-5 12 15,4-14-10-15,-12-9 22 16,1-3-18-16,0-9 10 15,0-6-7-15,0-10 0 16,3-7-7-16,4-12-3 16,4 4-3-16,6-17-3 15,4-11-4-15,8-11 0 16,6 4 2-16,10-13 5 0,5 1-3 16,-8 8-2-1,4 14 1-15,-8-1-7 16,1 16 5-16,-4 6-36 15,-3 6 21-15,-4 4-124 16,-3 9 79-16,-8 3-116 16,4 6 102-16</inkml:trace>
  <inkml:trace contextRef="#ctx0" brushRef="#br0" timeOffset="234923.0323">19001 14184 272 0,'-14'-9'101'0,"14"9"-54"0,-4 6-42 16,0-6 22-1,4 3-17-15,-3-3-6 16,6 10-2-16,-3-4-2 16,0-3 0-16,0 3 0 15,4-2 0-15,0-4 4 16,-1 6-2-16,1-6 6 16,-1 0-5-16,1-6-3 15,-1 6-1-15,-3 0-28 0,4-4 16 16,-4-2-78-16,0 6 50 0</inkml:trace>
  <inkml:trace contextRef="#ctx0" brushRef="#br0" timeOffset="235389.096">19353 14539 156 0,'-7'-22'57'0,"4"12"-30"0,-1 1-5 15,4 6 23-15,0-4 17 16,-3 7 11-16,-1 0-19 16,1 0-8-16,-4 7-26 15,-4 5-6-15,0 4-2 0,-6 18-5 0,-1 4 1 16,1 12-5-16,2 16-2 15,1 13 0-15,4-7 1 16,6 0-23-16,8-19-11 16,3 0-1-16,10-18-1 15,5-13-9-15,2-7-3 16,5-15-63 0,-1-9-40-16,4-7 64 15</inkml:trace>
  <inkml:trace contextRef="#ctx0" brushRef="#br0" timeOffset="235807.2376">19512 14677 172 0,'-3'-4'66'0,"3"-11"-36"0,0 5-35 16,0 17 84 0,0-4-27-16,0 6-15 15,-4 1-10-15,-6 5-18 16,2 14 1-16,-2 11 3 0,-4 14-7 16,7-4-3-16,0 0-2 15,3-12-1-15,11-10-3 16,4 3 0-16,3-18 4 15,0-7 3-15,11-6 5 16,-1-16 2-16,-2-6 28 16,-1 0-22-16,0-15 21 15,0 2-22-15,-10-2 10 16,-4 2-16-16,-14-2 2 16,-7 2-12-16,-4 10-5 15,-3-3-35-15,-11 9-14 16,7 9 28-16,-3 4-55 0,10 6-20 15,1 10-26 1</inkml:trace>
  <inkml:trace contextRef="#ctx0" brushRef="#br0" timeOffset="236647.7068">19681 14329 92 0,'0'-4'35'0,"0"4"-18"0,0 0-7 16,0 0 32-1,0 0-24-15,0 0 19 16,0 0-22-16,0 0 8 15,0 0-14-15,0 0 2 16,0 4-7-16,0-4 0 16,0 0-2-16,0 0 9 15,0 0-5-15,0 0 12 16,0 0-10-16,0 0 9 16,0 0-9-16,0 0 6 15,0 0-7-15,0 0 9 16,0 0-9-16,0 0 5 15,0 0-7-15,0 0 2 16,0 0-4-16,0 0 0 0,0 0-1 0,0 0 1 16,0 0-2-16,0 0 4 15,4 6-3-15,0-3 10 16,3 6-6-16,0 7 12 16,3 3-10-16,-3-3 9 15,4-1-9-15,-1-2 4 16,5 2-7-16,-5 4 11 15,4 0-9-15,-3 16 14 16,-1-7-12-16,-6 34 5 16,3 1-9-16,-18 16 2 15,4 2-4-15,-10 1-11 16,6-13 5-16,-10-7-92 16,7-8 52-16,-11-1-61 15,-3-6-26-15</inkml:trace>
  <inkml:trace contextRef="#ctx0" brushRef="#br0" timeOffset="237279.8563">20027 14247 180 0,'-17'0'68'0,"17"0"-36"0,0 0-18 0,0 0 42 16,0 0-31-16,0 0 12 15,7 0-22-15,-4 0-2 16,4 0-8-16,4 0 4 16,-1 0-6-16,4 0 1 15,4 0-2-15,0 0-4 16,3 6 1-16,-3-6 5 15,-1 3-2-15,-3-3 15 16,-3 0-10-16,-4 0 30 16,0 0-20-16,-7 0 16 15,0 0-19-15,-4 7-3 16,4 2-7-16,-3 10 4 16,3 9-5-16,-7 16 6 15,3 0-6-15,-3 28 3 16,0 0-3-16,-3 41 3 0,3 6 0 15,0-3 2-15,0 0-2 16,-1 7-1-16,-2-23-3 0,-1-12 5 16,1-7 3-16,-1-9 6 0,-14-18 4 15,-3-1-6-15,-7-12-1 16,-14-10-27-16,-11-6-10 16,-7-6-77-16,3-10-32 15,-3-9-35 1</inkml:trace>
  <inkml:trace contextRef="#ctx0" brushRef="#br0" timeOffset="237821.8522">20461 14981 208 0,'-7'-3'79'0,"11"3"-42"0,-8 0 1 0,4 0 32 15,0 0-1-15,0 0 1 16,0 0-34-16,0 0-14 15,0 0-14-15,7 0-13 0,0 0-1 16,4 0 0 0,6 0 3-16,8 0 2 15,3 0 3-15,4 0 3 16,7 0 0-16,0 0 2 16,-4 0-4-16,-3 0 0 0,3 0 1 15,-14 0-18-15,0-7-7 0,-10 7-39 16,-11 7-16-1,-7 2-35 1,-11 10-55-16,-6 0 52 0</inkml:trace>
  <inkml:trace contextRef="#ctx0" brushRef="#br0" timeOffset="238109.1854">20451 15203 188 0,'0'0'71'0,"0"0"-38"0,3 0-12 0,-3 0 25 15,11 0 20-15,6 0 11 16,4 0-21-16,8 0-10 15,9 0-27-15,8 0-14 0,4-3-5 16,3-3 2-16,-4 6 1 16,-3 6-81-16,-11 4-34 15,-14 9-41 1</inkml:trace>
  <inkml:trace contextRef="#ctx0" brushRef="#br0" timeOffset="239426.4711">19244 15373 204 0,'-18'-10'77'0,"18"10"-42"0,0 7-15 0,0-7 42 15,-7 9-15 1,0 19-15-16,0 10-7 15,0 12-16-15,4 16-1 0,-1 12 2 16,1 20-2-16,-1-8 1 0,1-2-3 16,-1-16-1-16,4-9-3 15,0-10 1-15,0-9 0 16,0-6 3-16,0-13-21 16,0 0-9-16,-4-12-26 15,1-4-8-15,-4-3-65 16,0-6-36-1,0-18 74-15</inkml:trace>
  <inkml:trace contextRef="#ctx0" brushRef="#br0" timeOffset="239696.5839">19396 15533 120 0,'0'-19'46'0,"-4"19"-24"0,4-3-28 0,0 3 6 16,0-7-1-16,0 7 2 15,0-9 0-15,-3 0 2 16,3-1-4-16,-4 4 0 15,4-3-1-15,-3 9-2 16,3-4-46-16</inkml:trace>
  <inkml:trace contextRef="#ctx0" brushRef="#br0" timeOffset="240131.6047">18994 16288 172 0,'-4'-25'66'0,"4"7"-36"0,4-17-7 0,-1 26 26 16,1-7-10-16,-1 7-2 15,1-1-17-15,-1 7-7 16,1-3-15 0,-1 12 1-16,4 13 4 0,0 0 5 15,4 9 0-15,0 6 3 16,3-5-8-16,3 2-4 15,1-9 6-15,0-6 4 16,6-7 0-16,4-6 2 16,-3-12-2-16,3-10 2 15,1-9-8-15,-5-7-4 0,-3-9-53 16,-3 0-22-16,-4-3-56 16</inkml:trace>
  <inkml:trace contextRef="#ctx0" brushRef="#br0" timeOffset="241855.8639">19004 16665 124 0,'-7'0'46'0,"7"0"-24"0,-3 0 1 16,3 0 18-16,-4 0 7 15,4 0 3-15,0 0-19 16,0 0-6-16,0 0-16 16,7 9 2-16,11-3 4 0,10-2 1 15,4-4-1-15,17 0-6 0,-3 0-2 16,3-10 0-16,-3 1 0 15,4-7-4-15,-8-3-1 16,-7 7 1-16,-7-13 2 16,-6 9 8-16,-8-12 5 15,-4 12 0-15,-10-3-2 16,-14 10-7-16,-7-1-4 16,-7 10-8-16,-7 16-3 15,-4-3 2-15,3 12 1 16,5 0-1-16,2-3 0 15,8 9-5-15,7 0-2 16,7 1 0-16,11-13 4 16,13-1625 5-16,4 3249 3 15,4-1633 2-15,3-1 0 0,1-3 0 16,2 4 0 0,-6-1-5-16,-7-3 1 0,-4 4 4 15,-11 2 2-15,-10 13 0 16,-7 4-1-16,-7 21-3 15,-7-3-2-15,0-3 1 16,3-7-1-16,7-5-3 16,4-10 2-16,4-3-1 15,20 2 0 1,8-2 4-16,-1 0-1 16,5-3 2-16,-5 3-4 15,-3-7-2-15,0 13 6 16,-3-6 3-16,-7 0 10 15,-8 6 7-15,-7 3-10 0,-10 13-4 16,-7-3-17-16,-4 5-8 16,4 1-75-1,0-9-35-15,3-7-26 16</inkml:trace>
  <inkml:trace contextRef="#ctx0" brushRef="#br0" timeOffset="248884.2976">17191 10337 80 0,'-21'-7'30'0,"17"14"-16"0,-3-4-8 0,7-3 11 15,0 0-9-15,0 0-4 16,0 0-6-16,0 0-1 16,11 0 26-16,3 6 13 15,14-6-4-15,4 0-1 16,7 0-12-16,14 0-4 16,14 0-8-16,10 0 2 0,11 0 3 15,8-6-2-15,2-4 2 16,12 1-3-16,-4 6 2 15,-1-3-6-15,1-4-3 16,0 10 1-16,10-3 2 16,1-3 4-16,3 6 2 0,0-10-1 15,7 4 1-15,3-3 0 16,-3 6 1-16,4-4-4 16,3-2 0-16,-4-1-5 15,-3 4 0-15,4 3-1 16,3-13 1-16,-3 7 0 15,-4-10 1-15,3 10-2 16,8 2-2-16,-8 7 3 16,-3 7 0-16,4 2-1 15,3 1 1-15,-7-1 0 16,-4 0 3-16,-6 1-1 16,3-1 2-16,0-3-2 15,-8 4 2-15,-2-4-4 16,-11-3 0-16,3 4 1 15,21-4 2-15,-6-3-3 0,-8 0-2 16,-14-3 0-16,-10-4-1 16,-7 7 2-16,-4-9 3 15,-7 6-2-15,-4-10-2 16,-6 1 0-16,-11-4-1 16,-8 7 4-16,-2-10 5 15,-8 3-3-15,-3 4 2 16,-8-4-1-16,-3-3 1 15,-3-9-4-15,-1-7-1 16,-2 7-1-16,-5-13 1 16,-3-6-2-16,4-3-1 0,-1 3-2 15,1-16 1-15,-1 4 3 16,1 9 1-16,-1-1-6 16,-3 8 0-16,0-1 1 15,-3 0 3-15,-1-3 2 16,1 9 1-16,-4-3 0 15,-4-6 0-15,0 10-5 16,1-14-1-16,-11 8 1 16,-4 5 0-16,-3 3 1 15,-4 1 0-15,-3 6-3 16,-4-1 0-16,0 14 2 16,-3-4 0-16,-8 6-2 15,1-2 0-15,-4-1 2 16,-10 4 2-16,-1-4 0 0,-3 6 2 15,-3 4 0-15,-5-3 1 16,1 6-2-16,0-7 1 16,-7 1-2-16,-4-1-1 15,1 4 3-15,3-10 0 16,-4 13-4-16,-3-6-1 16,-7-7-2-16,-8 7 0 15,4-7 3-15,-3 16 2 16,3-3 0-16,-3-3 2 15,0 3-4-15,3-4 0 16,4 14 1-16,-8-14 2 16,-9 7-1-16,-5-3-1 15,1 3 1-15,-4 3-1 16,-7 4 0-16,0-4 2 0,0 16-3 16,3 3 0-16,1-10-1 15,-4 4-2-15,3 3 3 16,11-4 0-16,-3-2 1 15,-7-4 0-15,3-3 2 16,3 4 1-16,4 6-4 16,4-4 1-16,-4 4-2 15,7-1 0-15,0-2 0 16,11 6-2-16,0-4 5 16,3 1 1-16,-3-13-3 15,7 7 1-15,0-1 0 16,3 7 2-16,0 3-3 15,8 9-2-15,3-9-1 16,-1 6 3-16,8-6 0 16,4-4 3-16,3 4-1 0,7-3-1 15,4-4 1-15,10 4-1 16,7 0-5-16,7 6-1 16,1 12-2-16,10 1 2 15,3 12 2-15,7 6 2 16,8 25-4-16,10 13 2 15,11 6 4-15,14 26 2 16,10 12 2-16,11 9 2 16,3 0-65-16,19 7-29 15,-1-7-58 1</inkml:trace>
  <inkml:trace contextRef="#ctx0" brushRef="#br0" timeOffset="252376.2349">19770 9518 96 0,'-4'-3'38'0,"4"3"-20"0,0-6-1 15,0 3 25 1,0 6-22-16,0-3 7 15,0 0-16-15,0 0 5 16,0 0-9-16,0 0 0 16,0 0-4-16,0 0 5 15,4 6-5-15,-1-3 14 16,4 13-9-16,4 12 7 16,3 7-8-16,-3 18 0 0,-1 0-4 15,1 4-2-15,-1 2 0 0,-3-5 1 16,0-7-1-16,0-7 13 15,1-8-8-15,-5-7 22 16,1 0-16-16,-4-13 23 16,0 4-20-16,0-16 4 15,0 6-11-15,0-21-5 16,3-1-2-16,-3-22-4 16,7 1 2-16,4-26-4 15,3 3 3-15,3-2-3 16,5 5 2-16,-5 4 0 15,4 12 1-15,1 7-38 16,-1 12 22-16,3-3-125 16,5 15 80-16,-1 17-68 15,-3 2 76-15</inkml:trace>
  <inkml:trace contextRef="#ctx0" brushRef="#br0" timeOffset="265037.1712">10548 10519 4 0,'-3'-4'0'0</inkml:trace>
  <inkml:trace contextRef="#ctx0" brushRef="#br0" timeOffset="267799.6556">10569 10534 96 0,'18'0'38'0,"-11"6"-20"0,18-2-6 16,-15-4 16-16,4 9-10 15,4-3 0-15,7 4-6 0,-1-1-2 16,12-6-6-16,-1 4 2 16,7 2 0-16,4-9 6 0,3 0 3 15,15 0-8-15,-4 0-2 16,3 0-1-16,8 0 2 16,-7 0 1-16,3 0 1 15,3 6 0-15,11-3 2 16,-3 7-5-16,3-4-1 15,4-3 0-15,3 3 0 16,7-2-2-16,7 2 1 16,1-6-2-16,-5 0 2 15,1 0 0-15,0 0 1 0,7 0-2 16,-4 0 1-16,0 0 0 16,1 0 3-16,-1 0 1 15,11 0 1-15,-4 0-4 16,-3 0-3-16,0-6 0 15,3 2 1-15,11-2 5 16,-3 3 4-16,-4-6-4 16,0-7-2-16,6 7-2 15,-9-7-3-15,-4 6 3 16,-8-2 0-16,19-7 1 16,-11 3 0-16,-8-2 4 15,-6 2 3-15,-7 7-6 16,0-7-3-16,-11 13 1 15,-7-13 0-15,-4-3-1 0,-3 4-2 16,-7 5 1-16,-7-2-1 16,-4-4 0-16,1 6 2 15,-8-5 5-15,-3-4 6 16,-1-3-5-16,-2 0 0 16,-5-6-2-16,1 3-1 15,-4-3-6-15,0 2 1 16,-3 5 2-16,3-5 1 15,4-8-1-15,-4 6 1 16,-3-7-2-16,-1 1-1 16,-3-4 1-16,0 0 1 0,-3-2 3 15,0 11 2 1,-4 1 3-16,3 3 1 0,-6-9-1 16,-4 12-1-16,-4-19-1 15,-3 13-4 1,4 0-1-16,-4 2-3 15,0-2-1-15,3 9 5 16,-3-6 2-16,0 0-2 16,-4 6-3-16,-6 1 2 15,3-1 0-15,-1 0-1 16,1-3-2-16,0 9 3 16,-3-5 0-16,-1-7-4 15,0 9-1-15,1-12 1 16,-1 9 0-16,0 0 1 0,-10 0 0 15,0-3 4-15,3 10 5 16,1-4-3-16,-5-9-1 16,1 12-5-1,-4-2 0-15,1 2 0 0,-1-9 2 16,0 3-3-16,-7 7 0 16,4-4 1-16,-4 1 2 15,-3-4-1-15,-4 9 2 16,-3-9-4-16,-1 10 0 15,-3 0 1-15,0 2 0 16,-3-2 0-16,-4 6 0 16,4-3-3-16,-1 2 2 0,-6-2 1 15,-1-3 0-15,1 3 0 16,-8 6 2-16,8 0-3 16,-8 0-2-16,0 6-1 15,1-6 0-15,17 3-2 16,-32 3 1-16,-3 4 5 15,11-4 4-15,-1 3-6 16,0 1 0-16,4 2-2 16,-7-6-1-16,-4 13 4 15,4-9 2-15,7 9 0 16,-3 2 2-16,2-2-2 16,1-6-1-16,-3 3 1 15,6-1-1-15,1-5 0 16,-1-1 0-16,8 0 0 15,-1-5 0-15,-6 2-3 16,6 3 2-16,-3-9 1 0,4 7 2 16,-4-4-1-16,-1 6-1 15,9-3 1-15,-9-3-1 16,1 7 0-16,4-10 0 16,-8 0-5-16,1 0 1 15,-4 0 2-15,3 0 1 16,4-3-2-16,-3-4 2 15,-1-2 1-15,1 0 2 16,-5-10-1-16,1 3-1 16,0-12 3-16,4 9 0 15,6 3-1-15,1-2 1 0,-1 8-4 16,1-5 0 0,-11 5-1-16,3 1-2 0,-3-1 0 15,3 1 0-15,1-1 3 16,-1 4 2-16,1-6-2 15,-11-4 0-15,-1 7 3 16,5-1 1-16,3 1-6 16,-4-1 0-16,4 4 1 15,4-3 1-15,-8-1-2 16,0 10 2-16,-3 0 1 16,7 0 0-16,-7 7-5 15,3-4-1-15,-3 3 0 16,-3-3 4-16,-5 7 1 15,1-4 1-15,0-3 0 16,0 9 0-16,-4-2-3 16,-3 2 0-16,0 4 4 0,-1 12 1 15,-6 7-11-15,-7-1-7 16,-8-5 0-16,-3 5 1 16,-7-12 7-16,-3 3 2 15,-8-9 4-15,8-7 3 16,-1-6 2-16,11 4 1 15,-3-7-5-15,3 3-1 16,14 3 1-16,-3-6 0 16,6 9 3-16,-6-9 1 15,3 0-4-15,11 7-1 16,7-4 1-16,6 3 0 16,5-3 1-16,3-3 0 0,-7-3 2 15,3-3 1 1,0 3-4-16,8-4-1 0,-4 4 3 15,3 3 1-15,4 3-5 16,-3 4 0-16,3-4 1 16,-7 3 1-16,3-3 1 15,4 7 2-15,0-4-1 16,7 3-1-16,0 1-2 16,4-1 1-16,-4 7 1 15,3-4 0-15,4-2-3 16,0 5 0-16,0 4-1 15,4 6 3-15,3 4 0 16,7-1 1-16,-3 16 0 0,7 6 2 16,3-3-6-16,7-3 1 15,4 0-4-15,7 3 2 16,3-3 1-16,1-1-1 16,6-5 4-16,8 6 2 15,6 6-2-15,-3 7 0 16,11 2 1-16,3-2 0 15,4-4 0-15,0 10 0 16,6-10 0-16,5 0 0 16,6-3 0-16,0-2 0 15,11-1 0-15,7 6 0 16,-7 0-3-16,14 0 2 16,-7-9 3-16,14 0 1 0,7 3-1 15,4-3 1-15,0-9-4 16,3-1 0-16,4-6 1 15,-1-2 2-15,22-8 1 16,-7 1 1-16,0-3-2 16,3-7 1-16,8 1-2 15,3-1-1-15,0 0 1 16,-8 1-1-16,8-4 2 16,4-3 1-16,-4 4-1 15,-4-7 1-15,1-7-2 16,-1-2 2-16,-3 6-4 15,-7-4 0-15,-4-2 3 16,0 0 1-16,-3-1-1 16,7 4-2-16,-4-3-2 15,-3 9 1-15,-4-4 1 16,4 4 0-16,3 4-3 16,4 5 2-16,4-3 3 0,-8 4 1 15,11-10-1-15,3 0 1 16,1 0-2-16,-1 0 2 15,0-10-2-15,1 4 2 16,10 3-2-16,-14-3-1 16,0-4-4-16,-4 7 0 15,4-3 4-15,3-4 4 16,-10 7-1-16,0-3-2 16,3-3 0-16,1 2-1 0,6-2 2 15,-3-1 1-15,-11 7-1 16,1-12 1-16,2-1-2 15,1 7-1-15,0-4-2 16,0-3 1-16,-4-3 1 16,1 4 2-16,6 2-3 15,-3-2 0-15,-4 5 1 16,0 4 2-16,4-4-1 16,0 1-1-16,3 6-6 15,-3 6-4-15,-3 3-89 16,-12 4-41-16,12-7 20 15</inkml:trace>
  <inkml:trace contextRef="#ctx0" brushRef="#br0" timeOffset="271553.9142">9811 12598 96 0,'-4'-4'38'0,"4"4"-20"0,-3 0-10 0,-1 0 17 15,1 0-14-15,-4 0 6 16,0 0-10-16,-8 0 11 16,8 4-10-16,-3-4 18 15,6 0-14-15,-3 0 7 16,4 0-11-16,-1 0-7 16,4 0-1-16,4 0 2 15,3 0-1-15,7-4 2 16,3 4-2-16,5-6 6 15,2 3-4-15,8-3 12 16,0 3-8-16,10-4 5 16,1 4-7-16,-1-6 4 15,0 3-5-15,-7-4 5 16,-3 4-6-16,-7 3 10 16,-4 3-7-16,-10-7-8 15,-1 14 1-15,-13-7-62 16,-4 0 35-16,-11 0-94 15,4 0 68-15</inkml:trace>
  <inkml:trace contextRef="#ctx0" brushRef="#br0" timeOffset="272274.4466">9825 12594 96 0,'-4'-6'35'0,"4"6"-18"0,-3 0-11 0,-1-3 18 32,4 6-14-32,-7-3 20 15,4 0-17-15,-8-3 15 0,8 3-15 0,-8-6 12 16,7 6-14-16,-6 0 15 16,6-3-16-16,1-4 9 15,3 7-11-15,-4 0-5 16,8 0-1-16,-4 0-7 15,0 0 3-15,0 0 1 16,0 0 1-16,0 0 0 16,0 0 0-16,0 0 0 15,0 0 0-15,0 0 0 16,0 0 0-16,0 0 0 16,0 0 0-16,0 0-3 15,0 0 2-15,0 0 1 16,0 0 0-16,0 0 0 15,0 0 0-15,0 0 2 16,0 0-1-16,0 0-1 16,0 0 1-16,0 0 1 15,0 0-1-15,0 0 4 16,0 0-3-16,0 0 4 16,0 0-4-16,0 0 1 15,0 0-1-15,0-3-4 16,3 3 1-16,-3-6-4 15,0 6 3-15,0-9-1 0,0 9 1 16,0 0-3 0,0 0 3-16,0-7-6 0,0 14 5 15,0-7-3-15,7 6 3 0,-3 3 4 16,-1 4 0-16,1 6 8 16,0 6-5-16,-1 25 5 15,1-3-5-15,-1 16 2 16,1 6-3-16,-4-7 5 15,3-5-5-15,-3-7 3 16,4-9-3-16,-1-1 0 16,1-5-1-16,-1-7 1 15,1-9-2-15,-1 0-12 16,1 0 7-16,-4-10-61 16,0-3 36-16,0-6-89 15,0 0 66-15</inkml:trace>
  <inkml:trace contextRef="#ctx0" brushRef="#br0" timeOffset="272560.5652">9818 12855 104 0,'-7'6'41'0,"7"-6"-22"0,0 3-16 15,0-3 14 1,0 0-10-16,3 0 8 16,4 6-9-16,7-2 5 0,8 2-6 0,9-12 4 15,1 6-5-15,7-4 2 16,3-2-3-16,-3 6-70 15,0 0 36-15</inkml:trace>
  <inkml:trace contextRef="#ctx0" brushRef="#br0" timeOffset="274916.3516">9871 12936 132 0,'0'7'49'0,"0"-7"-26"0,0 0-3 0,0 0 30 15,0 0-27-15,0 0-1 16,0 0-16-16,3-7-6 16,8 7 0-16,10-3-1 15,11-6-2-15,0-7 2 16,6 7 1-16,5-7 4 16,-5-3-4-16,-9 7-26 15,2-1 13-15,-13 10-82 16,3 3 53-16</inkml:trace>
  <inkml:trace contextRef="#ctx0" brushRef="#br0" timeOffset="275291.0563">9828 12525 144 0,'-7'-9'55'0,"7"0"-30"0,0 18-25 0,0-9 13 16,0 0-9-16,0 0 0 15,0 0-4 1,0 6-3-1,-3 13 4-15,3 19 1 0,0 6 8 16,0 18-5-16,-4 26 0 16,1 3-1-16,-1-3 2 15,1 0-3-15,3-13 0 16,0-12-1-16,0-13-2 0,0-12 3 16,0-10-4-16,3-6 0 15,1-4-23-15,-1-5-12 16</inkml:trace>
  <inkml:trace contextRef="#ctx0" brushRef="#br0" timeOffset="275525.4211">9793 12714 164 0,'-7'-29'63'0,"7"20"-34"0,4-7-36 16,-4 13 6-1,3 3-2-15,1-6 2 16,6 6 1-16,4-10 0 16,4 1 0-16,10 0 0 15,7 9 0-15,11-10 2 0,0 4 1 16,-3 3 1-16,-1 3-20 16,-3-6-7-16,-11 6-41 15</inkml:trace>
  <inkml:trace contextRef="#ctx0" brushRef="#br0" timeOffset="275878.3046">9857 12927 116 0,'-4'-3'44'0,"4"6"-24"0,4-3-8 16,-4 0 16-16,0 0-12 15,0 0-1-15,3 0-14 16,8 0-3-16,6-3 1 16,8-4 0-16,14 4 3 0,3-6 1 15,1-7 3-15,-1 1-16 16,-3 11-8 0</inkml:trace>
  <inkml:trace contextRef="#ctx0" brushRef="#br0" timeOffset="279136.5319">11310 10045 72 0,'0'0'30'0,"0"0"-16"0,-3 0-10 16,-1-3 12 0,8 6-9-16,-4-3-3 15,0 0-3-15,0 0-4 0,0 0 2 0,0 0 1 16,0 0 0-16,0 0 0 16,0 0 2-16,0 0 1 15,0 0-1-15,0 0-4 16,0 9-1-1,-4 7 2-15,0-6 2 16,-3 15-2-16,0-7-2 16,7 8 2-16,-3-8 0 15,6 1 1-15,-3-3-3 16,0 3 2-16,0-7 1 16,0 10 0-16,0-9 2 15,7-4-1-15,0 0 13 16,1 7-8-16,2-16 17 15,8 10-13-15,6-14 5 16,1 4-10-16,7-9 2 16,3-4-4-16,11-5 5 15,-4-1-5-15,1-6 1 16,-4 6-2-16,-4 0-6 16,-7 16 2-16,-3-3-1 15,-1 15 1-15,-6 1 4 16,-4 5-1-16,-7 4 2 15,-3 9-2-15,-8 7 2 16,1-1-2-16,-8-12 6 16,1 3-4-16,-5-6 12 15,8-3-8-15,-3-7 18 16,3 1-13-16,7-10 2 0,3 0-8 0,15-10-5 16,7-5-2-16,17-14-1 15,4 10 0-15,17-9 2 16,-3 3 0-16,-3 6-3 15,-1 10 2-15,-10 0 1 16,-7 2 0-16,0-2-9 16,-8 6 5-16,-2-4-87 15,-5 7 51-15</inkml:trace>
  <inkml:trace contextRef="#ctx0" brushRef="#br0" timeOffset="279913.7413">13060 10233 28 0,'-4'0'11'0,"4"0"-6"0,4 13-4 0,-1-10 1 16,1 6-2-16,3 1-2 15,0-1 1-15,4 7 3 16,3-1-1-16,3-2 32 16,1 6-17-16,3-4 43 15,4 1-33-15,3-6 25 16,4-7-29-16,0-3 19 15,-1-3-24-15,5-13 18 16,-5 0-20-16,1-15 5 16,-4-4-11-16,-7-24 3 15,1 12-7-15,-8-32 11 0,-4 17-9 0,-10-26 10 16,0 16-10-16,-10-13 5 16,-1 10-7-1,-10 3 4-15,3 9-5 0,-6-3-4 16,3 16-1-16,-4 3-8 15,4 12 5-15,-8 10-5 16,8 16 5-16,-7 9-7 16,3 9 7-16,-3 16-32 15,7 13 21-15,0 22-104 16,7 2 66-16,0 26-68 16,7-6 7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04:11.5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52 14623 148 0,'-67'-37'57'0,"56"55"-30"0,-6-8-34 15,10-1 8-15,-4 1-9 16,0 5-2-16,-3 14 0 15,0 5 1-15,0 10 6 16,0 9 3-16,3 16-1 16,1 13 0-16,3 9-1 15,0 31 0-15,3 13 2 16,4 9 0-16,7 19-3 0,7-3 2 16,8-12 1-16,9-1 0 15,19 3-3-15,3-15 2 16,7 6 1-16,14 13 0 15,3-22 2-15,15 3 3 16,10-10-2-16,8-12-2 16,3 6 2-16,17-12 0 15,1-20-1-15,6 4-2 16,-3-22-2-16,14-12 1 16,-7-4 1-16,-6-18 2 15,-12-10-6-15,-7-13 1 0,-10-24 10 16,-10-13 4-1,-15-44-2-15,0-25-1 16,-7-29 5-16,-4-27 3 0,5-13-8 16,-5 3-2-16,8 0 0 0,-11 16-1 15,-11 3 0-15,-3-23-1 16,-25 5 2-16,-31 8-1 16,-29-9 2-16,-21-19-6 15,-25-24-3-15,-13-39-6 16,-29 1 0-16,-4-10 19 15,1 37 12-15,-1 26 24 16,-3 19 10-16,11 34-25 16,14 29-13-16,-1 33-17 15,5 20-4-15,-15 37-20 0,-4 42-8 16,-3 33-2-16,-7 16 1 16,-17 48 2-16,6 21 3 15,8 19-9-15,10 50-6 16,14 35-30-1</inkml:trace>
  <inkml:trace contextRef="#ctx0" brushRef="#br0" timeOffset="13105.5625">11060 15022 28 0,'-32'3'11'0,"7"6"-6"0,-14 26-6 0,22-10 4 15,-15 3 2-15,-10 22 4 16,-11 13-6-16,-11 21-2 16,1 11-1-16,6 5 0 15,8 25-3-15,10-9 0 16,14 0 2-16,15-9 2 15,13 0 6-15,15 9 4 16,17 0-4-16,11-7-2 16,14 7 2-16,7 16 2 15,14-6 0-15,18-1 2 0,14-9-8 16,3-19-2-16,18-6 1 16,7 3 3-16,1-37-2 15,-1-29-2-15,10-12 6 16,1-20 3-16,-7-21-1 15,-8-19 2-15,-3-15 0 16,-14-26 1-16,-3-12 2 16,-15-19 4-16,-7-19-10 15,-7-6-2-15,8-28-4 16,-12-19-6-16,-13-16 0 0,-15-13-3 16,-17 7 0-16,-25 0 4 15,-28 19 3-15,-21 37 14 16,-18 19 6-16,-21 26-2 15,-28 24 0-15,-50 10-10 0,-14 34-3 16,-14 28-10-16,7 13-2 16,0 4-3-16,-3 14 1 15,14 7 0-15,7 10 1 16,-1 12-2-16,5 3-1 16,17 3-12-16,10 13-3 15,18 6-32 1</inkml:trace>
  <inkml:trace contextRef="#ctx0" brushRef="#br0" timeOffset="15493.1516">11384 13504 4 0,'0'-6'5'0,"11"6"-2"0,-1-4 7 0,-3 4 7 16,4 0-3-16,0 0 2 16,6 0-9-16,4 0-2 0,1 4-3 15,2-4-2-15,1 6-21 16,-4-3-11-16</inkml:trace>
  <inkml:trace contextRef="#ctx0" brushRef="#br0" timeOffset="15588.9947">11261 13799 108 0,'-36'-7'41'0,"29"4"-22"0,4-3-18 15,3 6 8-15</inkml:trace>
  <inkml:trace contextRef="#ctx0" brushRef="#br0" timeOffset="15823.5145">11225 13783 171 0,'22'0'-2'0,"6"-9"1"16,7-1 3-16,7-6-3 0,8-2-2 16,-1 8-1-1,-6 7 0-15,-5 6-6 0,-17 13-4 16,-10 22-6-16,-14 15-2 16,-19 19 5-1,-2-3 3-15,-5-13 12 0,1-2 6 16,4-20 10-16,9-6 3 15,8-3-6-15,7-15-2 16,7-10 1-16,11-10 1 16,14-24-5-16,3-10-4 15,7-19-17-15,4 1-7 16,-7-4-14-16,-4 6-2 16</inkml:trace>
  <inkml:trace contextRef="#ctx0" brushRef="#br0" timeOffset="15989.0683">11864 13168 124 0,'-4'-19'46'0,"4"16"-24"0,0 3-26 16,0 0 10-16,4 3-5 15,-1 7-1-15,8 6-8 16,3-4-5-16,0 10-24 16,0 6-11-16,-3 10 11 15,-4 3 7-15</inkml:trace>
  <inkml:trace contextRef="#ctx0" brushRef="#br0" timeOffset="16411.4885">11652 13629 136 0,'-24'-6'52'0,"27"6"-28"0,4 0-28 16,28 0-1-16,8-9 3 16,10-10 1-16,-4-6 0 15,0 6-1-15,-6 0-1 16,-8 3 2-16,-7 4 2 15,-7 6-2-15,-13 6-2 16,-16 28 2-16,-9 3 2 16,-15 13 0-16,-3 3 2 15,3 6-4-15,4-6 0 16,7-6-1-16,7-9 0 16,3-1 0-16,7-12 0 15,8-10 11-15,7-18 3 16,10-7-5-16,3-12-4 0,5 3-2 15,6-3 1-15,0-1-1 16,0 4-3-16,-3 0 1 16,0 6-1-16,-11 7-2 0,-3-4-2 15,-4 10-1-15,-4-4 1 16,1 10 2-16,0 0 2 16,-1 10 3-16,4 5 0 15,4 11 2-15,3-4-2 16,4 3 2-16,-4 0 0 15,-3-13 1-15,-4 10-27 16,-11-9-42 0,-10-4 3-16</inkml:trace>
  <inkml:trace contextRef="#ctx0" brushRef="#br0" timeOffset="16607.1103">11825 14049 164 0,'-10'-9'63'0,"13"9"-34"0,4 9-36 16,0 1 8-16,0 9 2 0,0-1 3 16,-3 17-10-16,-4-1-4 15,0 4 4-15,-4-3-5 0,1-17-2 16,3 1 7-16,0-9 3 16,3-13-33-1,4-13-41-15,15-6 14 16</inkml:trace>
  <inkml:trace contextRef="#ctx0" brushRef="#br0" timeOffset="16771.5954">12019 13924 92 0,'4'-6'35'0,"-4"6"-18"0,0 6-11 16,0 3 11-16,-4 17 0 15,-3 5 1-15,0 10-7 16,0-7-4-16,3-3-4 16,1 4-3-16,3-7 1 15,0-6-1-15,0-9 2 0,0-4-6 16,7-9 1-16,4-9-50 15,6-20-30 1,8-5 35-16</inkml:trace>
  <inkml:trace contextRef="#ctx0" brushRef="#br0" timeOffset="16949.3453">12203 13802 112 0,'-7'-3'44'0,"14"6"-24"0,-4 6-28 0,1 1 7 16,-4 15 10-16,3 3 6 15,1 16-5-15,-1 0-1 16,1 0-3-16,6 3-1 15,4 3-3-15,4-3-2 0,0-3 1 16,3-16-1-16,4-3 2 16,3-16 3-16,4-9 2 15,-1-12-19-15,5-10-6 16,-1-6-45 0</inkml:trace>
  <inkml:trace contextRef="#ctx0" brushRef="#br0" timeOffset="18813.835">12548 13275 152 0,'-28'-13'57'0,"25"7"-30"0,3 3-23 0,0 3 13 16,14 3-10-1,10 7-4-15,5 8 0 16,-1 7-2-16,4-6-9 0,3 6-3 16,-3 0-10-16,-4-3-4 15,-7-3-37 1</inkml:trace>
  <inkml:trace contextRef="#ctx0" brushRef="#br0" timeOffset="19007.6">12383 13748 108 0,'-4'0'44'0,"8"0"-24"0,17 0-26 0,-4 0 8 0,8-9 0 15,14 0 3-15,7-1-7 16,3-5 0-16,8 5-16 16,-5-2-3-16,-6-4-9 15,-10 0-4-15,-12-3 8 16,-13 1 2-16</inkml:trace>
  <inkml:trace contextRef="#ctx0" brushRef="#br0" timeOffset="19158.5232">12517 13551 116 0,'-18'16'46'0,"14"-13"-24"0,4 15-28 16,0-5 6-16,0 0-4 16,4 15 0-16,-1 13 5 15,5 12 1-15,2 3 0 16,1-6 1-16,-1-9-2 0,1 0-1 15,-1-16-10-15,-3-6-4 16,4-16-33-16,3-12-12 16</inkml:trace>
  <inkml:trace contextRef="#ctx0" brushRef="#br0" timeOffset="19337.0259">12721 13463 132 0,'0'0'49'0,"0"16"-26"0,-7 31-20 0,4-22 10 15,-4 12-6-15,3 32-2 16,0 13-2-16,4 6 0 16,4-16-2-16,3 0 2 0,4-12 0 15,-1-13-4-15,4-10-1 0,0-5-10 16,1-20-5-16,2-12-46 16</inkml:trace>
  <inkml:trace contextRef="#ctx0" brushRef="#br0" timeOffset="19802.4729">13095 13338 200 0,'-18'-63'74'0,"15"63"-40"0,3 0-42 16,0 0 12-16,7 16-4 16,0 9 2-16,0 6 1 15,-3 10 3-15,-8 6-3 16,-6 3-8-16,-8-3-5 0,-10-3 3 0,-1-6 2 15,5-4 3-15,-4-9 1 16,10-3-2-16,7-6 0 16,11-7-3-16,7-9-1 15,11 0 1-15,3-9 2 16,7 3 2-16,1 2 1 16,-1 4-2-16,-3 10 2 15,-4-1 1-15,-11 10 2 16,-10 25 3-16,-10 0 2 15,-4 0-3-15,-1-7-3 16,5-8 2-16,3-4 2 16,10-10-18-1,11-12 12-15,15-3 4 0,2 0-1 16,1-3-1-16,-4 3-3 16,1 0-1-16,-12 3 4 15,-6 13 1-15,-11 3 17 16,-11 9 8-16,-10 7-14 15,-4 9-5-15,1-1-3 16,-1 20 1-16,4 0-71 16,-4-10-60-1,-7-9 36-15</inkml:trace>
  <inkml:trace contextRef="#ctx0" brushRef="#br0" timeOffset="40280.2527">17918 13604 120 0,'-18'-25'46'0,"11"6"-24"0,-14 0-4 0,10 13 20 16,1 3-17-16,3-3-6 0,-1 6-16 15,12 15-7-15,0 4 4 16,6 9-1-16,8 16 1 0,6 25 3 15,15 4 0-15,11 8 3 16,20-9 1-16,15-12-1 16,17-13 1-16,22-13-2 15,6-6-1-15,11-12-2 16,7-13 1-16,-6-15-4 16,-1-13-1-16,-7-38 3 15,-11-9 1-15,-10-7 4 16,-18-2 3-16,-24-26 2 15,-18-9 3-15,-29 7-3 16,-24-14-2-16,-24 17 6 16,-29-1 5-16,-18 7-4 15,-38 21-2-15,-22 26-8 16,-27 15-3-16,-19 48-5 0,-17 24-1 16,-3 20 1-16,10 8 2 15,24 29-3 1,19 13 2-16,17-1-4 0,21 26 1 15,18 34-40 1,21 0-49-16,21 28 20 16</inkml:trace>
  <inkml:trace contextRef="#ctx0" brushRef="#br0" timeOffset="79794.9319">27453 15737 160 0,'-10'-35'63'0,"6"26"-34"0,1-7-16 0,3 16 19 16,0 0-25-16,0 6-9 15,-4 4-1-15,-3 5 2 16,0 14 2-16,0 8-1 0,-4 23 3 15,1 6-7-15,-4 3-1 16,3 0-36 0,11-13-54-16,4-9 7 15</inkml:trace>
  <inkml:trace contextRef="#ctx0" brushRef="#br0" timeOffset="79963.6632">27668 16094 192 0,'-7'-16'71'0,"7"23"-38"0,0-7-43 16,0 0 9-1,11 0-5-15,10 0 2 0,14-7-1 16,11 4 4-16,14-6-27 16,7-19-10-16</inkml:trace>
  <inkml:trace contextRef="#ctx0" brushRef="#br0" timeOffset="80487.6094">28681 15674 200 0,'-7'-25'74'0,"7"25"-40"0,-4 34-46 16,4-18 7-16,-7 6 1 16,-7 22 1-16,0 28 5 15,0 0 1-15,0 3-1 16,0-12-17-16,0-10-5 0,10-15-3 0,-3-4 1 16,10-21-61-1,12-22 13 1</inkml:trace>
  <inkml:trace contextRef="#ctx0" brushRef="#br0" timeOffset="80770.985">28804 15752 88 0,'11'0'33'0,"3"0"-18"0,7 3-13 0,-10 4 6 16,6-4-4-16,15 6-1 0,-4 7-1 15,8 0 1 1,-12-4 0-16,1 7 1 15,-4 6 2-15,-10 13 3 0,-15 5 0 16,-10 11 0-16,-14-10-3 16,0 0-1-16,-1-1 3 15,8-14 5-15,7-10-7 16,0-1-10-16,14-2-2 0,7 0 6 16,18-7 5-16,10-6 2 15,18 4 1-15,3-14 2 16,8-2 1-16,-4-10-43 15,-4 10-57 1,-3-7 8-16</inkml:trace>
  <inkml:trace contextRef="#ctx0" brushRef="#br0" timeOffset="83262.5875">29517 15743 124 0,'-18'-16'49'0,"-3"16"-26"0,18 0-20 0,3 0 12 0</inkml:trace>
  <inkml:trace contextRef="#ctx0" brushRef="#br0" timeOffset="83380.9847">29499 15727 211 0,'29'0'1'0,"20"-6"-1"16,-3 3-3-16,10-13 2 0,-3 3 1 16,0 1 2-16,-11 3-6 15,-6 5-1-15,-12-2-23 16,-2 3-37-1,-12-3 5-15</inkml:trace>
  <inkml:trace contextRef="#ctx0" brushRef="#br0" timeOffset="83549.3861">29753 15373 152 0,'-10'-10'57'0,"10"10"-30"0,0 7-38 15,0-4 8 1,0 41 3-16,0 6 0 0,0 13 1 15,10-1 0-15,-6-5 3 0,3-4 2 16,-4-9-35 0,8-10-51-16,0-15 11 15</inkml:trace>
  <inkml:trace contextRef="#ctx0" brushRef="#br0" timeOffset="83696.535">29972 15595 120 0,'7'0'46'0,"-7"0"-24"0,0 0-26 0,0 10 10 15,0-4-7-15,0 13 0 16,-7 6 5-16,3-3 2 16,-6 12 0-16,-8 7 1 0,-6 13-37 15,-8 11-17 1,-14 4-3-16,4-3 2 0</inkml:trace>
  <inkml:trace contextRef="#ctx0" brushRef="#br0" timeOffset="84103.6384">29408 16310 132 0,'-7'-3'52'0,"10"3"-28"0,1 0-15 16,3 0 16-16,17-6-14 16,15-3-4-16,11-10-4 15,9-9-3-15,12-1 1 16,0-2-1-16,3 9 0 0,-7 0-3 16,-7 9 0-16,-11 4-1 15,-10 3 3-15,-7 6-2 16,-15 9 1-16,-6 1 6 0,-11 12 5 15,-11 0-3 1,-13-4-1-16,-1 7 0 16,-10 1-1-16,-1-8-2 0,1 1 1 15,3 0-20-15,-3-13-8 16,7-3-5-16,7-6 0 16,3-3 6-1,7 3 20-15,4-3 18 16,4 2 9-16,-1-2 4 15,4 6-10-15,0 0 17 16,-10 16 3 0,-4 18-20-16,-8 32-6 0,5 13-4 0,-8 2-2 15,4 10 2-15,7 6-6 16,3 0-3 0,4-15-65-16,4-10-59 15,3-28 34-15</inkml:trace>
</inkml:ink>
</file>

<file path=ppt/ink/ink20.xml><?xml version="1.0" encoding="utf-8"?>
<inkml:ink xmlns:inkml="http://www.w3.org/2003/InkML">
  <inkml:definitions/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6-08-14T14:01:20.459"/>
    </inkml:context>
    <inkml:brush xml:id="br0">
      <inkml:brushProperty name="width" value="0.035" units="cm"/>
      <inkml:brushProperty name="height" value="0.035" units="cm"/>
      <inkml:brushProperty name="fitToCurve" value="1"/>
    </inkml:brush>
  </inkml:definitions>
  <inkml:traceGroup>
    <inkml:annotationXML>
      <emma:emma xmlns:emma="http://www.w3.org/2003/04/emma" version="1.0">
        <emma:interpretation id="{0C6C36EA-CC93-4955-B510-C6DE60643410}" emma:medium="tactile" emma:mode="ink">
          <msink:context xmlns:msink="http://schemas.microsoft.com/ink/2010/main" type="writingRegion" rotatedBoundingBox="26002,17318 26017,17318 26017,17333 26002,17333"/>
        </emma:interpretation>
      </emma:emma>
    </inkml:annotationXML>
    <inkml:traceGroup>
      <inkml:annotationXML>
        <emma:emma xmlns:emma="http://www.w3.org/2003/04/emma" version="1.0">
          <emma:interpretation id="{6B2909FB-9B88-4A4B-9F8A-40CD634240CF}" emma:medium="tactile" emma:mode="ink">
            <msink:context xmlns:msink="http://schemas.microsoft.com/ink/2010/main" type="paragraph" rotatedBoundingBox="26002,17318 26017,17318 26017,17333 26002,173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E865399-2B44-4A10-AC08-4E7728999D53}" emma:medium="tactile" emma:mode="ink">
              <msink:context xmlns:msink="http://schemas.microsoft.com/ink/2010/main" type="line" rotatedBoundingBox="26002,17318 26017,17318 26017,17333 26002,17333"/>
            </emma:interpretation>
          </emma:emma>
        </inkml:annotationXML>
        <inkml:traceGroup>
          <inkml:annotationXML>
            <emma:emma xmlns:emma="http://www.w3.org/2003/04/emma" version="1.0">
              <emma:interpretation id="{256FFD0A-EE0F-41D8-9D3A-4D5AAD06DBE1}" emma:medium="tactile" emma:mode="ink">
                <msink:context xmlns:msink="http://schemas.microsoft.com/ink/2010/main" type="inkWord" rotatedBoundingBox="26002,17318 26017,17318 26017,17333 26002,17333"/>
              </emma:interpretation>
              <emma:one-of disjunction-type="recognition" id="oneOf0">
                <emma:interpretation id="interp0" emma:lang="zh-CN" emma:confidence="0">
                  <emma:literal>.</emma:literal>
                </emma:interpretation>
                <emma:interpretation id="interp1" emma:lang="zh-CN" emma:confidence="0">
                  <emma:literal>·</emma:literal>
                </emma:interpretation>
                <emma:interpretation id="interp2" emma:lang="zh-CN" emma:confidence="0">
                  <emma:literal>‘</emma:literal>
                </emma:interpretation>
                <emma:interpretation id="interp3" emma:lang="zh-CN" emma:confidence="0">
                  <emma:literal>「</emma:literal>
                </emma:interpretation>
                <emma:interpretation id="interp4" emma:lang="zh-CN" emma:confidence="0">
                  <emma:literal>'</emma:literal>
                </emma:interpretation>
              </emma:one-of>
            </emma:emma>
          </inkml:annotationXML>
          <inkml:trace contextRef="#ctx0" brushRef="#br0">0 0 0,'0'0'16,"0"0"-1,0 0 1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6-08-14T14:44:58.953"/>
    </inkml:context>
    <inkml:brush xml:id="br0">
      <inkml:brushProperty name="width" value="0.035" units="cm"/>
      <inkml:brushProperty name="height" value="0.035" units="cm"/>
      <inkml:brushProperty name="fitToCurve" value="1"/>
    </inkml:brush>
  </inkml:definitions>
  <inkml:traceGroup>
    <inkml:annotationXML>
      <emma:emma xmlns:emma="http://www.w3.org/2003/04/emma" version="1.0">
        <emma:interpretation id="{AA211232-CA2E-4E30-B16E-0DF99DA88567}" emma:medium="tactile" emma:mode="ink">
          <msink:context xmlns:msink="http://schemas.microsoft.com/ink/2010/main" type="writingRegion" rotatedBoundingBox="8631,15810 8646,15810 8646,15825 8631,15825"/>
        </emma:interpretation>
      </emma:emma>
    </inkml:annotationXML>
    <inkml:traceGroup>
      <inkml:annotationXML>
        <emma:emma xmlns:emma="http://www.w3.org/2003/04/emma" version="1.0">
          <emma:interpretation id="{2FDDE1D1-1D85-4E0D-9FF9-FAE6DDF2AEA7}" emma:medium="tactile" emma:mode="ink">
            <msink:context xmlns:msink="http://schemas.microsoft.com/ink/2010/main" type="paragraph" rotatedBoundingBox="8631,15810 8646,15810 8646,15825 8631,158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E65052F-3813-41C1-A271-94A386C079FF}" emma:medium="tactile" emma:mode="ink">
              <msink:context xmlns:msink="http://schemas.microsoft.com/ink/2010/main" type="line" rotatedBoundingBox="8631,15810 8646,15810 8646,15825 8631,15825"/>
            </emma:interpretation>
          </emma:emma>
        </inkml:annotationXML>
        <inkml:traceGroup>
          <inkml:annotationXML>
            <emma:emma xmlns:emma="http://www.w3.org/2003/04/emma" version="1.0">
              <emma:interpretation id="{4C78477D-5E42-4C53-A8CD-9F8546BBB2BE}" emma:medium="tactile" emma:mode="ink">
                <msink:context xmlns:msink="http://schemas.microsoft.com/ink/2010/main" type="inkWord" rotatedBoundingBox="8631,15810 8646,15810 8646,15825 8631,15825"/>
              </emma:interpretation>
              <emma:one-of disjunction-type="recognition" id="oneOf0">
                <emma:interpretation id="interp0" emma:lang="zh-CN" emma:confidence="0">
                  <emma:literal>.</emma:literal>
                </emma:interpretation>
                <emma:interpretation id="interp1" emma:lang="zh-CN" emma:confidence="0">
                  <emma:literal>·</emma:literal>
                </emma:interpretation>
                <emma:interpretation id="interp2" emma:lang="zh-CN" emma:confidence="0">
                  <emma:literal>‘</emma:literal>
                </emma:interpretation>
                <emma:interpretation id="interp3" emma:lang="zh-CN" emma:confidence="0">
                  <emma:literal>「</emma:literal>
                </emma:interpretation>
                <emma:interpretation id="interp4" emma:lang="zh-CN" emma:confidence="0">
                  <emma:literal>'</emma:literal>
                </emma:interpretation>
              </emma:one-of>
            </emma:emma>
          </inkml:annotationXML>
          <inkml:trace contextRef="#ctx0" brushRef="#br0">0 0 0,'0'0'0,"0"0"15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4T14:43:34.052"/>
    </inkml:context>
    <inkml:brush xml:id="br0">
      <inkml:brushProperty name="width" value="0.035" units="cm"/>
      <inkml:brushProperty name="height" value="0.035" units="cm"/>
      <inkml:brushProperty name="fitToCurve" value="1"/>
    </inkml:brush>
  </inkml:definitions>
  <inkml:traceGroup>
    <inkml:annotationXML>
      <emma:emma xmlns:emma="http://www.w3.org/2003/04/emma" version="1.0">
        <emma:interpretation id="{4837D8BF-2BB9-4E19-9949-CE7B603A3D44}" emma:medium="tactile" emma:mode="ink">
          <msink:context xmlns:msink="http://schemas.microsoft.com/ink/2010/main" type="writingRegion" rotatedBoundingBox="3374,5384 10979,5351 10988,7490 3383,7523"/>
        </emma:interpretation>
      </emma:emma>
    </inkml:annotationXML>
    <inkml:traceGroup>
      <inkml:annotationXML>
        <emma:emma xmlns:emma="http://www.w3.org/2003/04/emma" version="1.0">
          <emma:interpretation id="{FCACB7B7-5359-4A8E-B3EB-BD206741B37B}" emma:medium="tactile" emma:mode="ink">
            <msink:context xmlns:msink="http://schemas.microsoft.com/ink/2010/main" type="paragraph" rotatedBoundingBox="3368,5395 5673,5313 5714,6462 3409,65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BA4841-0A14-4883-A989-0BF2D267DF8F}" emma:medium="tactile" emma:mode="ink">
              <msink:context xmlns:msink="http://schemas.microsoft.com/ink/2010/main" type="line" rotatedBoundingBox="3368,5395 5673,5313 5714,6462 3409,6545"/>
            </emma:interpretation>
          </emma:emma>
        </inkml:annotationXML>
        <inkml:traceGroup>
          <inkml:annotationXML>
            <emma:emma xmlns:emma="http://www.w3.org/2003/04/emma" version="1.0">
              <emma:interpretation id="{FE29D6A9-C3FE-43B3-8306-B628050EF36E}" emma:medium="tactile" emma:mode="ink">
                <msink:context xmlns:msink="http://schemas.microsoft.com/ink/2010/main" type="inkWord" rotatedBoundingBox="3368,5395 3914,5376 3955,6525 3409,6545"/>
              </emma:interpretation>
              <emma:one-of disjunction-type="recognition" id="oneOf0">
                <emma:interpretation id="interp0" emma:lang="zh-CN" emma:confidence="0">
                  <emma:literal>周</emma:literal>
                </emma:interpretation>
                <emma:interpretation id="interp1" emma:lang="zh-CN" emma:confidence="0">
                  <emma:literal>問</emma:literal>
                </emma:interpretation>
                <emma:interpretation id="interp2" emma:lang="zh-CN" emma:confidence="0">
                  <emma:literal>甫</emma:literal>
                </emma:interpretation>
                <emma:interpretation id="interp3" emma:lang="zh-CN" emma:confidence="0">
                  <emma:literal>局</emma:literal>
                </emma:interpretation>
                <emma:interpretation id="interp4" emma:lang="zh-CN" emma:confidence="0">
                  <emma:literal>甬</emma:literal>
                </emma:interpretation>
              </emma:one-of>
            </emma:emma>
          </inkml:annotationXML>
          <inkml:trace contextRef="#ctx0" brushRef="#br0">0 57 96 0,'15'-3'38'0,"4"3"-20"0,3-3-19 16,-6 3 7-16,-1-7-2 16,7 0 0-16,5 0-5 15,-1 1 1-15,-3-1 2 0,-1 4 1 16,1-1 1-16,-4 1 0 15,-4 0-16-15,0-1-6 16</inkml:trace>
          <inkml:trace contextRef="#ctx0" brushRef="#br0" timeOffset="419.8173">317 37 132 0,'-8'27'52'0,"8"-27"-28"0,-19 47-26 0,8-27-13 16,3-3 7-16,-10 10-57 15,-1-1 36-15</inkml:trace>
          <inkml:trace contextRef="#ctx0" brushRef="#br0" timeOffset="270.8028">147 161 80 0,'4'10'33'0,"-4"-10"-18"0,0 24-16 0,0-18 11 16,3 4-6-16,-3 0-2 15,0 1-1-15,0-5-32 16,0 1 17-16,0-7-34 16,8 3 27-16</inkml:trace>
          <inkml:trace contextRef="#ctx0" brushRef="#br0" timeOffset="1336.1541">139 242 108 0,'4'-10'44'0,"0"3"-24"0,0 3-24 0,7 4 23 16,-3 0-10-16,-1-3-4 16,8 0-3-16,0-1-4 15,4 1 1-15,4 0 1 16,3-1 2-16,4-2-1 15,-3-1-1-15,-1 4 1 16,4-1-1-16,-7 1 0 16,-4 0 6-16,3-1 6 0,-10 4 5 15,3 0 2-15,0 0 1 16,-4 0 2-16,-3 7 12 16,-8 0-5-1,7 3 0-15,-3 3-10 16,0 4-4-16,0 6-6 15,-1 7-1-15,1 4-1 16,0 6-3-16,-4 14-3 16,4 3 0-16,-1 13 1 15,1-6-1-15,0-1 4 16,0-6-3-16,-1-3 8 16,1-7-6-16,0-7 19 15,0-3-14-15,-4-10 43 16,0-4-29-16,0-6 40 15,0-3-36-15,0-8 24 16,0 4-29-16,-4-6 1 16,4 2-13-16,-11-6-24 15,3 0 7-15,-14-6-15 0,-5-1-28 16,-3-3-12-16,-4-4-65 16,-4-12-26-16,-3-5 16 15,-8 1 12-15</inkml:trace>
          <inkml:trace contextRef="#ctx0" brushRef="#br0" timeOffset="824.572">87 268 64 0,'0'4'27'0,"0"-4"-14"0,0 0-15 15,0 0 8 1,0 0-4-16,0 0 8 15,0 0-6-15,0 0 16 16,0 0-11-16,0 0 16 16,0 0-15-16,0 0 16 15,0 0-16-15,0 3 7 16,0 4-10-16,0 6 7 16,0 4-8-16,0 6 3 15,0 1-5-15,0 6 0 16,0 0-2-16,0 4 3 0,0 3-3 15,0-4 1-15,0-3-1 16,-4-3 1-16,4-3-2 0,-4-4-1 16,8-4 1-16,-4-2-28 15,0-4 15-15,0-10-59 16,0 3 40-16,0-16-42 16,0 3 43-16</inkml:trace>
          <inkml:trace contextRef="#ctx0" brushRef="#br0" timeOffset="2104.1165">286 265 140 0,'0'0'55'0,"0"0"-30"0,0 3-3 0,0-3 38 16,0 0-33-16,0 4 14 16,0 2-25-16,0 4 2 15,0 4-10-15,-3-1-1 16,-1 4-4-16,-7 0-11 16,3 0 5-16,-11-1-28 15,8 4 17-15,-8-6-51 16,8 3 36-16</inkml:trace>
          <inkml:trace contextRef="#ctx0" brushRef="#br0" timeOffset="2972.1612">234 500 116 0,'0'0'44'0,"0"0"-24"15,0 3-17-15,0-3 16 16,0 0-11-16,0 3 5 16,7 4-8-16,-3 3 2 15,4 3-4-15,-1 1 3 16,4 3-4-16,-3-1 6 15,-1 5-5-15,-3-11 6 16,0 0-6-16,-4-10-19 0,0 0 9 16,0-7-64-16,0 0 40 0,-4-6-42 15,4-1 42-15,-11-12 97 47,3 12-32-47,1 1-6 16,7 6-18-16,0-3 9 15,4 7-11-15,-1-4 28 16,5 4-21-16,3-4 7 16,4 7-13-16,-3-3-3 15,3 3-4-15,-8 0 1 16,5 3-2-16,-9 0 2 16,1 4-2-16,-8 0 4 15,4 3-3-15,-7-4 6 16,3 4-5-16,-4-3 3 0,1 0 4 15,-1-4 5 1,8 4-8-16,-3-7-1 16,3 3-4-16,0-3-2 15,7 0 1-15,1-3 3 16,7 3-2-16,0-3-5 16,4-1 1-16,0-2-50 15,-1 2 29-15,-2-3-90 16,2 7 64-16</inkml:trace>
          <inkml:trace contextRef="#ctx0" brushRef="#br0" timeOffset="2327.3295">400 345 80 0,'22'21'33'0,"-22"-21"-18"0,34 6-13 0,-23-2 11 16,5-1-8-16,-5-3 9 15,4 3-8-15,-11 1-6 16,3-1 0-16,-11 0-51 16,4 1 28-16</inkml:trace>
          <inkml:trace contextRef="#ctx0" brushRef="#br0" timeOffset="-223.4715">237-137 176 0,'-3'0'66'0,"3"0"-36"0,0 0-40 0,0 0 11 16,0 0-5-16,0 0 2 16,3 7 3-16,1-1 2 15,4 1-1-15,-1 6-4 0,1-3-1 16,-1 0 4-16,1 1 3 15,-1-5-12-15,-3 1-7 16,0 0-43 0,0-1-31-16,-4-6 36 0</inkml:trace>
        </inkml:traceGroup>
        <inkml:traceGroup>
          <inkml:annotationXML>
            <emma:emma xmlns:emma="http://www.w3.org/2003/04/emma" version="1.0">
              <emma:interpretation id="{AA267FEC-E35C-46DE-BE10-1D959D37B034}" emma:medium="tactile" emma:mode="ink">
                <msink:context xmlns:msink="http://schemas.microsoft.com/ink/2010/main" type="inkWord" rotatedBoundingBox="4372,5328 5146,5872 4731,6463 3957,5919"/>
              </emma:interpretation>
              <emma:one-of disjunction-type="recognition" id="oneOf1">
                <emma:interpretation id="interp5" emma:lang="zh-CN" emma:confidence="0">
                  <emma:literal>流</emma:literal>
                </emma:interpretation>
                <emma:interpretation id="interp6" emma:lang="zh-CN" emma:confidence="0">
                  <emma:literal>琉</emma:literal>
                </emma:interpretation>
                <emma:interpretation id="interp7" emma:lang="zh-CN" emma:confidence="0">
                  <emma:literal>旈</emma:literal>
                </emma:interpretation>
                <emma:interpretation id="interp8" emma:lang="zh-CN" emma:confidence="0">
                  <emma:literal>统</emma:literal>
                </emma:interpretation>
                <emma:interpretation id="interp9" emma:lang="zh-CN" emma:confidence="0">
                  <emma:literal>硫</emma:literal>
                </emma:interpretation>
              </emma:one-of>
            </emma:emma>
          </inkml:annotationXML>
          <inkml:trace contextRef="#ctx0" brushRef="#br0" timeOffset="4253.7464">1029-144 132 0,'0'0'49'0,"0"0"-26"0,0 4-12 16,0-4 20-1,0 0-18-15,0 0-8 0,0 0-5 16,4 0-7-16,4 6 4 0,7 1 3 16,3 0 1-16,-2 3 6 15,2 0-4-15,-3-4-25 16,4 1 11-16,-4 0-70 15,0 0 45-15</inkml:trace>
          <inkml:trace contextRef="#ctx0" brushRef="#br0" timeOffset="3634.4666">773 124 148 0,'0'4'55'0,"0"-4"-30"0,26 6-32 0,-18-2 15 16,3 2-7-16,0 1 2 15,1 0-1-15,-1-4-68 16,4 0 37-16</inkml:trace>
          <inkml:trace contextRef="#ctx0" brushRef="#br0" timeOffset="3843.1845">682 372 148 0,'4'-3'57'0,"-4"3"-30"0,8-3-25 16,-5-1 18 0,9 8-12-16,3-4 7 0,0 0-8 0,0 0 0 15,0 0-4 1,-4-4-17-16,8 1 7 0,-7 3-50 16,-1 3 32-1,-7 4-53-15,3 6 44 0</inkml:trace>
          <inkml:trace contextRef="#ctx0" brushRef="#br0" timeOffset="4011.7424">826 567 212 0,'0'0'82'0,"0"0"-44"0,3 0-22 0,-3 0 33 16,4 0-28-16,-4-7-2 15,4 0-12-15,3-16-42 16,5 3 19-16,3-27-78 15,4 3 53-15,0-23-68 16,3 7 63-16</inkml:trace>
          <inkml:trace contextRef="#ctx0" brushRef="#br0" timeOffset="4818.6187">905 158 136 0,'7'-4'52'0,"-7"4"-28"0,30-6-19 0,-14-1 13 16,2 7-10-16,9-10 0 16,3 0-5-16,0-10 0 15,0 6-1-15,-3 1-2 16,-5 6 1-16,-3-3 1 16,-4 7-1-16,-7-4 6 15,3 7-4-15,-7 4 1 16,0 6-2-16,-12 3 1 15,4 4-2-15,-15 6 2 16,4 1-2-16,-11 2-1 16,7-2 1-16,0-1 1 15,4-2-1-15,0-5-5 0,4 1 2 16,3-4-1-16,5-3 1 16,3-6 11-16,7-4-6 0,4-7 9 15,8 4-8-15,4-11 3 16,3 1-4-16,-3-7 3 15,-1 6-4-15,-3-2-1 16,0 2 0-16,-8 1-4 16,5 3 2-16,-9 3-4 15,4 4 3-15,-7-4-3 16,4 7 2-16,-4 0 2 16,-1 3 1-16,1 1 11 15,4 6-6-15,3 3 6 16,0 1-6-16,1-1 2 15,3 0-4-15,-4-2 9 16,0-1-6-16,-3-4 14 16,-1 1-11-16,-7-4 11 15,4 1-11-15,-4-4-69 16,-19 6-35-16,-3 8-7 16,-5-1 3-16</inkml:trace>
          <inkml:trace contextRef="#ctx0" brushRef="#br0" timeOffset="5076.9821">1007 419 200 0,'0'0'74'0,"3"0"-40"0,1 0-33 0,-4 0 14 15,4 7-10-15,0 3-1 16,-1 0 2-16,-3 3 3 15,4 8-4-15,-4-1-1 0,0-4 0 16,0 8 0-16,0-14 0 16,0 7-5-16,0-4 1 15,0-13-13-15,0 0-7 16,0-7-25-16,0-9-8 16,12-5-26-1</inkml:trace>
          <inkml:trace contextRef="#ctx0" brushRef="#br0" timeOffset="5570.2849">1165 402 108 0,'4'14'41'0,"-1"-1"-22"0,5 11-5 0,-4-11 15 0,-4 11-10 16,0-4-3-16,0 3-12 16,4-3-2-16,-1-3-2 15,-3-4 2-15,0-6 1 0,0 0 3 16,4-24-14-1,4-10-9-15,-1 0-5 16,1-3-2-16,-1-7 5 16,1 11 6-1,-1-5 14-15,-3 8 11 16,4 6 7-16,-5 11-5 16,1 2-3-16,0 11-4 15,-4 3 0-15,0 3-4 0,4 11 0 0,-4 6 3 16,0 0-5-16,4 7-1 15,3-4 0-15,-3-6 0 16,3-3-3-16,1-7 2 16,3-1 3-16,4-2 1 15,0-4 14-15,4-14 6 16,4 1-5-16,3-7-3 16,4 0 5-16,1 0 1 15,-1 0 7-15,-4 3 5 16,4 0 2-16,-7 1 0 15,-4 2-10-15,-8 1-5 16,0 0 6-16,-7-1 5 16,-4 1-7-16,0 0-2 0,-4-4-35 15,-3-7-13-15,-1-2-59 16,-3-8-24-16,0-9-32 16</inkml:trace>
        </inkml:traceGroup>
        <inkml:traceGroup>
          <inkml:annotationXML>
            <emma:emma xmlns:emma="http://www.w3.org/2003/04/emma" version="1.0">
              <emma:interpretation id="{FF09F9B0-CA3C-4348-874D-907CDAC2C602}" emma:medium="tactile" emma:mode="ink">
                <msink:context xmlns:msink="http://schemas.microsoft.com/ink/2010/main" type="inkWord" rotatedBoundingBox="5614,5279 5908,6093 5222,6340 4928,5526"/>
              </emma:interpretation>
              <emma:one-of disjunction-type="recognition" id="oneOf2">
                <emma:interpretation id="interp10" emma:lang="zh-CN" emma:confidence="0">
                  <emma:literal>形</emma:literal>
                </emma:interpretation>
                <emma:interpretation id="interp11" emma:lang="zh-CN" emma:confidence="0">
                  <emma:literal>杉</emma:literal>
                </emma:interpretation>
                <emma:interpretation id="interp12" emma:lang="zh-CN" emma:confidence="0">
                  <emma:literal>彬</emma:literal>
                </emma:interpretation>
                <emma:interpretation id="interp13" emma:lang="zh-CN" emma:confidence="0">
                  <emma:literal>彤</emma:literal>
                </emma:interpretation>
                <emma:interpretation id="interp14" emma:lang="zh-CN" emma:confidence="0">
                  <emma:literal>肜</emma:literal>
                </emma:interpretation>
              </emma:one-of>
            </emma:emma>
          </inkml:annotationXML>
          <inkml:trace contextRef="#ctx0" brushRef="#br0" timeOffset="7334.975">2258-80 156 0,'23'-7'60'0,"-19"10"-32"0,7 1-11 0,-11-4 22 16,4 7-13-16,0-1-5 15,-4 4 5-15,-4 4 3 16,-8 9-15-16,-10 14-4 0,-5 0 1 16,-3 3-16-16,0-3-3 15,4-7-6-15,7-6 1 16,4-4-4-16,4-4-2 16,7-5 4-16,8-5 4 15,3 1 6-15,4-4 5 16,12-3 3-16,3 0 1 15,-3-3 2-15,0 3 3 16,-8 0-4-16,-4 0-3 16,-3 3-1-16,-5 4-1 15,-10 6 0-15,-8 7 2 16,0 1-1-16,3-5 2 0,5-2-4 16,-1-4-2-16,4 0-3 15,1-3 1-15,3-4-2 16,11-3 0-1,8-3 4-15,-4-1-1 16,4 4 2-16,-4 0 0 16,0 0 0-16,-4 4 0 15,-3-1-2-15,-1 4 5 16,-7 6 3-16,0 4 10 16,-3 3 3-16,-5 3-4 15,-3 8 0-15,-8-8-6 16,4 14 1-16,3-7 1 15,1-3 5-15,4 0 3 0,-1-11 2 16,1-2 1-16,3-1 0 16,0-3 2-16,0-3 3 15,0 0-9-15,1-4-2 16,-1-3-50-16,0 0-23 16,-3-17-87-1</inkml:trace>
          <inkml:trace contextRef="#ctx0" brushRef="#br0" timeOffset="6233.1458">1651 272 104 0,'46'0'41'0,"-46"0"-22"0,56-10-5 0,-33 3 21 15,3 7-19-15,4-10-1 16,4 3-10-16,-4-3-1 16,-3 7-2-16,-5-7-57 15,-3 6 31-15,-7-2-62 16,-1 6 49-16</inkml:trace>
          <inkml:trace contextRef="#ctx0" brushRef="#br0" timeOffset="6457.2486">1795 111 48 0,'3'7'19'0,"-3"-7"-10"0,12 23 27 15,-9-10 37 1,5 4-38-16,0 17 3 15,-1 3-24-15,-3 9-4 16,3 1-6-16,-3-3 4 16,4-7-5-16,-5-7 23 15,1 0-14-15,-4-13 30 16,0 0-24-16,0-7-26 16,0 0 3-16,0-17-119 15,0-3 69-15</inkml:trace>
          <inkml:trace contextRef="#ctx0" brushRef="#br0" timeOffset="6051.2865">1802-87 200 0,'4'0'74'0,"-4"0"-40"0,7 7-44 16,-3-4 11-1,8 1-3-15,3 2 5 16,7 4-1-16,1-3 4 16,3 0-4-16,-7-1-51 15,0 1 26-15,-8-4-77 16,1 1 57-16</inkml:trace>
          <inkml:trace contextRef="#ctx0" brushRef="#br0" timeOffset="6712.124">1964 134 140 0,'0'7'55'0,"0"-7"-30"0,8 23-12 0,-4-9 34 15,-1-1-26-15,-3 14 12 16,4 3-19-16,0 7-4 15,0 3-6-15,-1 1 2 16,1-1-4-16,0-3 6 16,0 3-5-16,-1-13 10 15,1-7-7-15,-4-7 12 16,0-3-10-16,0-6-32 16,0 2 12-16,-4-9-117 15,4 0 72-15</inkml:trace>
        </inkml:traceGroup>
      </inkml:traceGroup>
    </inkml:traceGroup>
    <inkml:traceGroup>
      <inkml:annotationXML>
        <emma:emma xmlns:emma="http://www.w3.org/2003/04/emma" version="1.0">
          <emma:interpretation id="{81743716-CF1A-495C-90C1-27ABB42156BB}" emma:medium="tactile" emma:mode="ink">
            <msink:context xmlns:msink="http://schemas.microsoft.com/ink/2010/main" type="paragraph" rotatedBoundingBox="5218,6604 10985,6580 10988,7490 5221,751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58365BC-F11D-47F4-9A3D-FA90CC8F7B46}" emma:medium="tactile" emma:mode="ink">
              <msink:context xmlns:msink="http://schemas.microsoft.com/ink/2010/main" type="line" rotatedBoundingBox="5218,6604 10985,6580 10988,7490 5221,7515"/>
            </emma:interpretation>
          </emma:emma>
        </inkml:annotationXML>
        <inkml:traceGroup>
          <inkml:annotationXML>
            <emma:emma xmlns:emma="http://www.w3.org/2003/04/emma" version="1.0">
              <emma:interpretation id="{6E7FF8C6-B4CB-4AF0-B7E5-BF31B079C207}" emma:medium="tactile" emma:mode="ink">
                <msink:context xmlns:msink="http://schemas.microsoft.com/ink/2010/main" type="inkWord" rotatedBoundingBox="5218,6786 5696,6783 5699,7430 5221,7432"/>
              </emma:interpretation>
              <emma:one-of disjunction-type="recognition" id="oneOf3">
                <emma:interpretation id="interp15" emma:lang="zh-CN" emma:confidence="0">
                  <emma:literal>丌</emma:literal>
                </emma:interpretation>
                <emma:interpretation id="interp16" emma:lang="zh-CN" emma:confidence="0">
                  <emma:literal>可</emma:literal>
                </emma:interpretation>
                <emma:interpretation id="interp17" emma:lang="zh-CN" emma:confidence="0">
                  <emma:literal>㔿</emma:literal>
                </emma:interpretation>
                <emma:interpretation id="interp18" emma:lang="zh-CN" emma:confidence="0">
                  <emma:literal>Ⅱ</emma:literal>
                </emma:interpretation>
                <emma:interpretation id="interp19" emma:lang="zh-CN" emma:confidence="0">
                  <emma:literal>斤</emma:literal>
                </emma:interpretation>
              </emma:one-of>
            </emma:emma>
          </inkml:annotationXML>
          <inkml:trace contextRef="#ctx0" brushRef="#br0" timeOffset="45053.9433">1851 1311 196 0,'-7'0'74'0,"7"0"-40"0,3 0-22 0,-3 0 19 16,0 0-18-16,4 0-16 16,0 3 1-16,0-3-9 15,7 3 6-15,4-3 2 16,8 4 3-16,7-8 4 16,0 1-2-16,15-4 4 15,1 1-4-15,3-4 6 16,-4 6-5-16,-4-6 1 15,-7 7-2-15,-7-4 5 16,-1 7-4-16,-11-3-8 16,0 3 3-16,-7-4-55 15,-5 8 32-15,-10-4-85 16,3 3 62-16</inkml:trace>
          <inkml:trace contextRef="#ctx0" brushRef="#br0" timeOffset="45340.5836">1979 1391 104 0,'0'3'41'0,"0"-3"-22"0,4 0-18 0,-4 0 13 16,0 0-9-16,0 7 4 15,8 7-5-15,-5 2 5 16,5 1-6-16,-4 3 8 15,-1 4-7-15,1-1 3 16,0 4-4-16,0-4 3 16,0 1-4-16,-4-4 4 15,3-3-4-15,-3-1 4 16,0-5-4-16,0-5-58 16,4 4 30-16,0-16-62 15,0-1 50-15</inkml:trace>
          <inkml:trace contextRef="#ctx0" brushRef="#br0" timeOffset="45609.7938">2164 1368 112 0,'8'10'44'0,"-8"-10"-24"0,11 50-2 15,-4-33 29 1,1-1-26-16,0 15 5 15,-1-1-16-15,1 13 10 16,3 4-12-16,-4 7 7 16,1-11-8-16,0-2 9 15,-1-8-9-15,-3-3 12 16,0-6-11-16,-1-7 7 0,1-1-8 0,-4-2 4 16,0-4-6-16,0-3-46 15,0-1 22-15,-7-9-117 16,3 3 76-16</inkml:trace>
        </inkml:traceGroup>
        <inkml:traceGroup>
          <inkml:annotationXML>
            <emma:emma xmlns:emma="http://www.w3.org/2003/04/emma" version="1.0">
              <emma:interpretation id="{54C97D9F-6DA5-4952-ADA3-38739BC93A6D}" emma:medium="tactile" emma:mode="ink">
                <msink:context xmlns:msink="http://schemas.microsoft.com/ink/2010/main" type="inkWord" rotatedBoundingBox="5964,6945 6043,6944 6044,7142 5965,7143"/>
              </emma:interpretation>
              <emma:one-of disjunction-type="recognition" id="oneOf4">
                <emma:interpretation id="interp20" emma:lang="zh-CN" emma:confidence="0">
                  <emma:literal>:</emma:literal>
                </emma:interpretation>
                <emma:interpretation id="interp21" emma:lang="zh-CN" emma:confidence="0">
                  <emma:literal>?</emma:literal>
                </emma:interpretation>
                <emma:interpretation id="interp22" emma:lang="zh-CN" emma:confidence="0">
                  <emma:literal>二</emma:literal>
                </emma:interpretation>
                <emma:interpretation id="interp23" emma:lang="zh-CN" emma:confidence="0">
                  <emma:literal></emma:literal>
                </emma:interpretation>
                <emma:interpretation id="interp24" emma:lang="zh-CN" emma:confidence="0">
                  <emma:literal>“</emma:literal>
                </emma:interpretation>
              </emma:one-of>
            </emma:emma>
          </inkml:annotationXML>
          <inkml:trace contextRef="#ctx0" brushRef="#br0" timeOffset="46032.1346">2598 1421 208 0,'0'17'79'0,"0"-17"-42"0,3 0-43 0,1 0 12 16,0 0-6-16,0 0 4 15,7 3-2-15,0 1-18 16,1 2 8-16,-1 1-91 16,0 0 54-16</inkml:trace>
          <inkml:trace contextRef="#ctx0" brushRef="#br0" timeOffset="46194.3593">2590 1585 112 0,'0'0'44'0,"0"0"-24"0,8 4-6 0,-5-4 17 16,1 3-17-16,4 1 2 15,3 2-11-15,-3-2-48 16,3 2 22-16,-7-2-64 16,3-1 48-16</inkml:trace>
        </inkml:traceGroup>
        <inkml:traceGroup>
          <inkml:annotationXML>
            <emma:emma xmlns:emma="http://www.w3.org/2003/04/emma" version="1.0">
              <emma:interpretation id="{D04688B9-EF31-4537-9F39-ADBE3D92FB4F}" emma:medium="tactile" emma:mode="ink">
                <msink:context xmlns:msink="http://schemas.microsoft.com/ink/2010/main" type="inkWord" rotatedBoundingBox="6590,6827 7324,6824 7326,7291 6592,7294"/>
              </emma:interpretation>
              <emma:one-of disjunction-type="recognition" id="oneOf5">
                <emma:interpretation id="interp25" emma:lang="zh-CN" emma:confidence="0">
                  <emma:literal>M</emma:literal>
                </emma:interpretation>
                <emma:interpretation id="interp26" emma:lang="zh-CN" emma:confidence="0">
                  <emma:literal>m</emma:literal>
                </emma:interpretation>
                <emma:interpretation id="interp27" emma:lang="zh-CN" emma:confidence="0">
                  <emma:literal>…</emma:literal>
                </emma:interpretation>
                <emma:interpretation id="interp28" emma:lang="zh-CN" emma:confidence="0">
                  <emma:literal>心</emma:literal>
                </emma:interpretation>
                <emma:interpretation id="interp29" emma:lang="zh-CN" emma:confidence="0">
                  <emma:literal>川</emma:literal>
                </emma:interpretation>
              </emma:one-of>
            </emma:emma>
          </inkml:annotationXML>
          <inkml:trace contextRef="#ctx0" brushRef="#br0" timeOffset="47619.5193">3216 1529 192 0,'0'-4'74'0,"0"4"-40"0,4 4-44 16,-4-4 11-1,4 6-3-15,-1 8 3 16,5 2 0-16,3 11-3 0,0 0 1 0,1 7 3 15,3-1-1-15,-4-6 10 16,0 0-5-16,-3-11 32 16,3-2-21-16,1-14 39 15,-1-4-32-15,4-22 8 16,4-1-19-16,-4-23-3 16,4-1-6-16,-4-2 8 15,0 6-6-15,-4 0 3 16,1 10-5-16,-5 0-9 15,1 14 3-15,-5 3-13 16,1 6 8-16,0 4-9 16,4 10 8-16,-1 7 0 15,1 3 5-15,-1 17 2 16,1 3 1-16,-1 13 0 16,5 1 0-16,3 0-5 15,0-1 3-15,0-6-3 16,4-4 2-16,-8-16 4 15,4-3 0-15,-4-18 10 16,1 1-5-16,-5-21 1 16,5 1-4-16,-1-17 0 15,0 0-1-15,-3-11 5 16,-1 11-4-16,1 0 1 16,-1 10-2-16,1 3-10 15,-1 7 4-15,-3 3-7 16,0 7 6-16,3 7-2 15,1 9 4-15,3 11 2 0,1 7 1 16,-1 9-3-16,4 4 2 16,0 3 1-16,0 0 0 0,4-3 0 15,0 0 0-15,-4-7 2 16,0-6-1-16,-7-4 6 16,3-3-4-16,-7-7-12 15,3-4 5-15,-7-9-98 16,0 0 56-16,-7-11-98 15,-1 4 82-15</inkml:trace>
        </inkml:traceGroup>
        <inkml:traceGroup>
          <inkml:annotationXML>
            <emma:emma xmlns:emma="http://www.w3.org/2003/04/emma" version="1.0">
              <emma:interpretation id="{190D882F-F00B-485B-855A-EBACD87B067C}" emma:medium="tactile" emma:mode="ink">
                <msink:context xmlns:msink="http://schemas.microsoft.com/ink/2010/main" type="inkWord" rotatedBoundingBox="7872,6830 8788,6826 8789,7125 7873,7129"/>
              </emma:interpretation>
              <emma:one-of disjunction-type="recognition" id="oneOf6">
                <emma:interpretation id="interp30" emma:lang="zh-CN" emma:confidence="0">
                  <emma:literal>-</emma:literal>
                </emma:interpretation>
                <emma:interpretation id="interp31" emma:lang="zh-CN" emma:confidence="0">
                  <emma:literal>「</emma:literal>
                </emma:interpretation>
                <emma:interpretation id="interp32" emma:lang="zh-CN" emma:confidence="0">
                  <emma:literal>十</emma:literal>
                </emma:interpretation>
                <emma:interpretation id="interp33" emma:lang="zh-CN" emma:confidence="0">
                  <emma:literal>艹</emma:literal>
                </emma:interpretation>
                <emma:interpretation id="interp34" emma:lang="zh-CN" emma:confidence="0">
                  <emma:literal>乛</emma:literal>
                </emma:interpretation>
              </emma:one-of>
            </emma:emma>
          </inkml:annotationXML>
          <inkml:trace contextRef="#ctx0" brushRef="#br0" timeOffset="48493.6749">4513 1488 220 0,'-15'0'82'0,"15"0"-44"0,4 4-40 16,-4-4 3-1,7 0-2-15,5 0-12 16,3 3 8-16,7-3 6 16,8 3 0-16,16-3 20 15,3 0-12-15,19-13 19 16,3 3-16-16,12-7-2 16,-8 7-6-16,5 0-1 15,-9 3-1-15,-10 1 3 16,-9 2-3-16,-14-2 19 0,-4 6-12 15,-11-7 17-15,-4 7-16 0,-16-7-9 16,-3 4-1-16,-15-7-8 16,0 3 5-16,-11-6 1 15,7 3 2-15,-11-4 0 16,3 7 0-16,-7-6 0 16,8 6 0-16,0 1-9 15,11 2 5-15,-1 1-12 16,13 3 9-16,10 0-1 15,8 7 5-15,15-1 6 16,4 4-1-16,4 4 10 16,0-1-6-16,0 4 12 15,-5 3-10-15,-6-3 18 16,-5 3-14-16,-10-3 11 16,-1-1-13-16,-15 5-12 15,-3-1 1-15,-23 3-87 16,-1 4 49-16,-21 0-125 15,6-4 92-15</inkml:trace>
        </inkml:traceGroup>
        <inkml:traceGroup>
          <inkml:annotationXML>
            <emma:emma xmlns:emma="http://www.w3.org/2003/04/emma" version="1.0">
              <emma:interpretation id="{EFC836DA-DD84-44CA-BB0F-7DFAEA8928C2}" emma:medium="tactile" emma:mode="ink">
                <msink:context xmlns:msink="http://schemas.microsoft.com/ink/2010/main" type="inkWord" rotatedBoundingBox="9117,6833 9746,6650 9899,7175 9269,7358"/>
              </emma:interpretation>
              <emma:one-of disjunction-type="recognition" id="oneOf7">
                <emma:interpretation id="interp35" emma:lang="zh-CN" emma:confidence="0">
                  <emma:literal>M</emma:literal>
                </emma:interpretation>
                <emma:interpretation id="interp36" emma:lang="zh-CN" emma:confidence="0">
                  <emma:literal>山</emma:literal>
                </emma:interpretation>
                <emma:interpretation id="interp37" emma:lang="zh-CN" emma:confidence="0">
                  <emma:literal>m</emma:literal>
                </emma:interpretation>
                <emma:interpretation id="interp38" emma:lang="zh-CN" emma:confidence="0">
                  <emma:literal></emma:literal>
                </emma:interpretation>
                <emma:interpretation id="interp39" emma:lang="zh-CN" emma:confidence="0">
                  <emma:literal>Ⅶ</emma:literal>
                </emma:interpretation>
              </emma:one-of>
            </emma:emma>
          </inkml:annotationXML>
          <inkml:trace contextRef="#ctx0" brushRef="#br0" timeOffset="49571.8812">5806 1529 116 0,'4'0'46'0,"-4"0"-24"0,4 3-26 0,-4 0 32 16,4 7-17-16,-1 7 22 15,1 3-19-15,4 10-2 16,-1 4-8-16,4-1 4 16,1 1-5-16,-1-11 25 15,0 1-15-15,1-11 45 16,3 1-33-16,-4-21 24 15,4 0-28-15,-4-26 2 16,5 2-14-16,-5-19 3 16,0 0-7-16,-3-10 13 15,-1 6-10-15,-3-3 14 16,4 10-13-16,-5 0-4 16,1 10-3-16,-4 4-18 15,0 9 9-15,0 8-12 16,4 9 10-16,0 10 1 15,3 11 4-15,1 16 3 16,3 3 1-16,-3 11 0 16,3-4 0-16,0 0 0 15,4-3 0-15,-3-3-3 16,3-4 2-16,-4-10 1 16,0 0 0-16,1-10 6 15,-1 0-3-15,-4-13 6 16,5-4-6-16,-1-16 1 15,0-1-2-15,4-16-4 16,4 6 1-16,-4-9-1 16,0 9 0-16,-3-2 2 0,-1 9 0 0,-3 0-14 15,-1 10 8-15,-3 7-8 16,4 7 8-16,-1 9-4 16,1 5 6-16,3 12 0 15,0 7 2-15,1 10 6 16,3 1-2-16,-4 2-1 15,4-3 0-15,0-6-1 16,4-4 0-16,-4-7 4 16,0 1-2-16,-4-11-18 15,1 4 8-15,-5-10-85 16,1 0 52-16,-8-11-102 16,4 1 81-16</inkml:trace>
        </inkml:traceGroup>
        <inkml:traceGroup>
          <inkml:annotationXML>
            <emma:emma xmlns:emma="http://www.w3.org/2003/04/emma" version="1.0">
              <emma:interpretation id="{E6665EF2-C945-49D0-843F-4BF383EFF33B}" emma:medium="tactile" emma:mode="ink">
                <msink:context xmlns:msink="http://schemas.microsoft.com/ink/2010/main" type="inkWord" rotatedBoundingBox="9986,7488 10285,6579 10306,6586 10007,7495"/>
              </emma:interpretation>
              <emma:one-of disjunction-type="recognition" id="oneOf8">
                <emma:interpretation id="interp40" emma:lang="zh-CN" emma:confidence="0">
                  <emma:literal>1</emma:literal>
                </emma:interpretation>
                <emma:interpretation id="interp41" emma:lang="zh-CN" emma:confidence="0">
                  <emma:literal>丿</emma:literal>
                </emma:interpretation>
                <emma:interpretation id="interp42" emma:lang="zh-CN" emma:confidence="0">
                  <emma:literal>/</emma:literal>
                </emma:interpretation>
                <emma:interpretation id="interp43" emma:lang="zh-CN" emma:confidence="0">
                  <emma:literal>l</emma:literal>
                </emma:interpretation>
                <emma:interpretation id="interp44" emma:lang="zh-CN" emma:confidence="0">
                  <emma:literal>′</emma:literal>
                </emma:interpretation>
              </emma:one-of>
            </emma:emma>
          </inkml:annotationXML>
          <inkml:trace contextRef="#ctx0" brushRef="#br0" timeOffset="49918.5444">6922 1059 252 0,'0'0'96'0,"0"0"-52"0,0 7-34 16,0-4 32 0,0 1-26-16,-4 2 9 0,4 8-16 0,-11 23 13 15,0 3-13 1,-19 30 5-16,3 1-9 0,-7 23 0 16,4-7-3-16,-8 3 1 15,16-6-2-15,-1-10-1 16,12-14 1-16,-4-10-4 15,4-10 2-15,-1-9-23 16,8-8 12-16,-3-10-65 16,7 1 43-16,-4-17-113 15,4-1 83-15</inkml:trace>
        </inkml:traceGroup>
        <inkml:traceGroup>
          <inkml:annotationXML>
            <emma:emma xmlns:emma="http://www.w3.org/2003/04/emma" version="1.0">
              <emma:interpretation id="{36BC6710-D87D-44B5-813F-A0B7966EC438}" emma:medium="tactile" emma:mode="ink">
                <msink:context xmlns:msink="http://schemas.microsoft.com/ink/2010/main" type="inkWord" rotatedBoundingBox="10477,6962 10986,6960 10987,7127 10478,7130"/>
              </emma:interpretation>
              <emma:one-of disjunction-type="recognition" id="oneOf9">
                <emma:interpretation id="interp45" emma:lang="zh-CN" emma:confidence="0">
                  <emma:literal>~</emma:literal>
                </emma:interpretation>
                <emma:interpretation id="interp46" emma:lang="zh-CN" emma:confidence="0">
                  <emma:literal>一</emma:literal>
                </emma:interpretation>
                <emma:interpretation id="interp47" emma:lang="zh-CN" emma:confidence="0">
                  <emma:literal>“</emma:literal>
                </emma:interpretation>
                <emma:interpretation id="interp48" emma:lang="zh-CN" emma:confidence="0">
                  <emma:literal>—</emma:literal>
                </emma:interpretation>
                <emma:interpretation id="interp49" emma:lang="zh-CN" emma:confidence="0">
                  <emma:literal>-</emma:literal>
                </emma:interpretation>
              </emma:one-of>
            </emma:emma>
          </inkml:annotationXML>
          <inkml:trace contextRef="#ctx0" brushRef="#br0" timeOffset="50473.9315">7107 1606 220 0,'-4'-4'82'0,"4"4"-44"0,0 0-5 0,0 0 55 16,0 0-48-16,0 0 16 15,0 0-34-15,0-3 1 16,0 3-14-16,0-10-10 15,4 3 0-15,0-10-9 16,7 7 6-16,0-13-3 16,1 6 4-16,-1-6-9 15,4 3 7-15,0 3-9 16,0 7 8-16,0 3-4 16,4 10 6-16,-4 4 0 15,4 3 2-15,-4 0 0 16,4 4 0-16,-4-1 2 15,4 0 0-15,0-3 4 16,0 1-2-16,-1-8 4 16,5 4-4-16,-4-7 1 15,4 0-1-15,-5-7 1 16,5 4-2-16,-4-4-23 16,4 3 13-16,-5-2-72 15,1 6 45-15,-4-4-114 16,4 4 84-16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41:18.0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68 7734 108 0,'-3'0'41'0,"3"6"-22"0,0-12-7 0,0 6 16 16,0 0-14-16,0 0-2 0,0 0-10 15,0 6-2-15,10-6 0 16,1 3 4-16,3 4 5 0,0 2 4 16,4-3 4-16,10-3 0 15,-3-3 1-15,10-3-3 16,4-3 1-16,14 3 0 15,3-3-1-15,8-4-5 16,-1 4-4-16,-3-3 10 31,4 9-9-31,10-10 3 16,3 10-6-16,8-9 2 16,-7-1-3-16,10 1 0 0,-11 3-1 0,15-4-2 31,-7 10 1-31,7-3-1 0,3-3-3 15,-14 6 5-15,0 0-2 0,14 6 0 16,-10-3 1 0,21-3-1-16,-4 0 0 0,4 0 2 15,7 0-3-15,-4 0 0 16,-3 0 1-16,-4 0-3 0,4 7 0 16,-14-7 4-1,0 9-1-15,6 0-2 16,-9 1 1-16,6-1 1 15,-14 1 0-15,14-1 2 16,-10-3-1-16,24 10-1 16,-6-4 1-16,6-2-4 15,-14-1 2-15,8 1 1 16,-15 2 0-16,10-2 0 16,-13-1 0-16,7-6 2 15,-15 7-1-15,15-1 4 16,-7-3-3-16,7-6 6 15,-8 10-5-15,8-10 3 16,-11 6-3-16,7-6-2 16,-7 3 0-16,8-3 1 15,-8 0-1-15,7 0 4 16,-10 6-3-16,17-6-1 16,-10 0 0-16,6-6 1 15,-10 6-1-15,4 0 2 16,-7-3-2-16,3-3 2 0,-7-4-2 0,7 1 8 15,-7-1-5-15,7-8 10 16,-7 2-8-16,-3-9 1 16,-8 12-4-16,1-12 5 15,-11 10-5-15,-4-14 3 16,-3 4-3-16,0-12 7 16,-7 2-6-16,0-12 14 15,-8 3-10-15,-3-9 9 16,-3 9-9-16,-4-12 9 15,1 12-10-15,-8-10 5 16,-4 10-7-16,-6-15 0 16,3 12-3-16,-7-16-2 15,3 19 1-15,-6-9-1 16,3 9 0-16,-4-3 6 16,1 3-3-16,-4 0 12 15,3 10-8-15,-6-4 5 16,6 10-7-16,-10-4-2 15,0 14-2-15,-7-11-6 16,7 11 3-16,-8-11-1 16,5 4 1-16,-15-9 0 15,7 15 0-15,-17-6 0 16,7 6 0-16,-15 0 2 16,8 4 0-16,-14-7 0 15,10 6 0-15,-14-3 0 0,7 3 0 0,-14-2-3 31,7 8 2-31,-18-5-1 0,15 5 0 0,-29 1-3 16,14 6 3 0,-24-4-3-16,10 7 2 0,-17-9 0 15,14 9 1-15,-18 0 4 16,18 0-1-16,-18 0 2 16,21 0-2-16,-24 0-3 15,20 0 1-15,-24 0 1 16,18 3 0-16,-21 3-3 15,17 1 2-15,-18-4 1 16,22 6 0-16,-11-9 0 16,18 6 0-16,-18-6 0 15,21 0 0-15,-17 0 0 16,17 0 0-16,-14 0 0 16,15 0 0-16,-15 0 0 15,14 0 0-15,-17 0 0 16,17 4 0-16,-14-4 0 15,21 0 0-15,-17 0-3 16,17 0 2-16,-20 0-1 16,20 0 0-16,-21 0 0 15,18 0 0-15,-18 0 2 16,14 6 0-16,-10-3 0 16,17 6 0-16,-10-2 0 15,14 2 0-15,-14 0-3 16,17 1 2-16,-3-4 1 15,14 4 0-15,-11-1 0 16,18 0 0-16,-14-9-3 0,11 10 2 0,-15-10 3 16,15 9-1-16,-11-3 2 15,14-2-2-15,-7 5-3 16,10 0 1-16,-10-2-1 16,14 2 0-16,-7 0 2 15,11 7 0-15,-8-3-3 16,8 9 2-16,-7-4 1 15,10 4 0-15,-4-6 0 16,4 3-3-16,4 0 2 16,3 6-1-16,4-6 0 15,7 6 2-15,-11 3 0 16,11-3-5-16,-4 3-1 16,11 10 3-16,-4 6 1 15,4 28 2-15,7 3-3 0,3 0 2 0,4 7 3 16,7-4 3-16,4 1-4 15,10-7-1-15,4 0-22 16,6-12-8-16,8-4-62 16,24-18-28-16,8-7-12 15</inkml:trace>
  <inkml:trace contextRef="#ctx0" brushRef="#br0" timeOffset="7625.8685">10375 6589 44 0,'-3'-9'19'0,"3"9"-10"0,3 0-2 0,-3 0 9 15,0 0-8-15,0 0-4 16,0 0-3-16,0 0 1 16,0 0-1-16,0 0 8 15,0 0-5-15,0 0 12 16,0 0-9-16,0 0 1 16,0 0-5-16,0 0-2 15,0 0 0-15,0 0-1 16,0 0 0-16,0 0-3 15,0 0 2-15,0 0 1 16,0 0 0-16,0 0-9 16,0 9 5-16,0-2-38 15,0-4 23-15</inkml:trace>
  <inkml:trace contextRef="#ctx0" brushRef="#br0" timeOffset="14848.5028">3916 14310 104 0,'-35'-28'38'0,"28"18"-20"0,-11-6-1 0,11 13 16 16,3-3-4-16,-3 6-4 15,0 0-19 1,-3 16-4-16,-1 12-6 0,4 25-1 15,0 26 3-15,0 21 1 16,3 44-2-16,4 16 2 16,0 38 3-16,0 6 1 15,11 18 3-15,-1-5 1 16,5 5 5-16,-1-18 3 16,0-25-4-16,3-26-1 15,1-30-4-15,3-23-1 16,-10-22-21-16,-1-24-7 15,5-35-127 1,-12-48 70 0</inkml:trace>
  <inkml:trace contextRef="#ctx0" brushRef="#br0" timeOffset="15642.7768">3881 14529 88 0,'-7'-41'35'0,"14"32"-18"0,3-35-22 16,-6 25 4-16,6 4-5 15,8 5 1-15,3-2 5 16,11 2 4-16,7 4 3 0,14 3 1 16,7-3 2-16,7-1 4 15,14 4-6-15,17-6-2 16,8 3-3-16,7-7 0 15,4-3 15-15,13-2 9 16,15-1-6-16,-8-6-1 16,26 0-12-16,-5 6-3 15,5 0-3-15,10-6 1 0,3-3 2 16,-10 9 0-16,10 0 0 16,0 3 3-16,-3 1 3 15,11 5-4-15,6 7-2 16,4-6 11-16,14-1 4 15,-6-5-10-15,6-1-3 16,0-3-5-16,-7-19-2 16,4 4 3-16,-8 6 0 0,-6-1 3 15,-4 8 1-15,-4 8-1 16,-10 4-1-16,3 9-6 16,-6 3 1-16,-1-3 4 15,0 6 2-15,4 3-2 16,-18 1-1-16,25 5-3 15,-21 7-1-15,-11-3 1 16,-17 6 0-16,-11 0 0 16,-11-6 0-16,-7 6 0 15,-6-6 0-15,-5 0 2 16,-10 0 1-16,-10 0 1 16,0 3 0-16,-15-4-5 15,-7-5 1-15,-3 3 0 0,-3 9 2 16,-1 3-3-16,0 16 0 15,4 22 5-15,-7 12 5 16,0 4-1-16,-1 5 3 16,1 20-2-16,-3 18 2 15,-8 1-4-15,-4 18 1 16,-2 25-3-16,-8 1 2 16,0 18-4-16,-4 3-2 15,-2-12 2-15,-5 3 2 16,1-16-2-16,-4-22 0 15,0-9-1-15,-4-13 1 0,-3-12-9 16,-7-19-1 0,-4-16-23-16,-6-18-10 0,-19-23-41 15,-13-15-16-15,-18-35-9 16</inkml:trace>
  <inkml:trace contextRef="#ctx0" brushRef="#br0" timeOffset="16211.6304">4445 16345 156 0,'0'0'57'0,"0"6"-30"0,14 7-32 0,-3 2 10 15,6 1-12-15,12-3 0 16,2 12 3-16,26 3 4 16,10-3 1-16,10-6 10 0,26 6 6 15,24-6-1-15,7 6 1 0,14-6-5 16,18 9 0-16,3-9-3 16,18-4 0-16,4-5 3 15,6-10 5-15,25 0 0 16,11 9-1-16,18-9 3 15,-1 0 2-15,18 6 0 16,11 4 2-16,-7 2-2 16,6-2-1-16,-6 5-6 15,3-5-1-15,-17 6-8 16,-4-4-1-16,-11-3 2 16,-21 7 3-16,-3-6-2 15,-21 8-2-15,-22-2-2 16,-14-7 0-16,-14 10-15 15,-14-3-5-15,-17-4-139 16</inkml:trace>
  <inkml:trace contextRef="#ctx0" brushRef="#br0" timeOffset="17233.3103">12908 15934 200 0,'0'6'77'0,"0"-6"-42"0,11 44-28 16,-4-34 33-1,3-1-23-15,8-6 7 0,0-6-1 16,3-16 1-16,0-12-11 16,4-7-3-16,3-15-6 15,0-10-1-15,-3-25 3 0,0 7-5 16,-4 3-1-16,-7 12 20 15,0 12-12-15,-4 10 2 16,1 10-6-16,-4 15-12 31,4 3 5-31,3 32 0 0,0 9 3 0,4 29 2 16,3 8-1-16,7 29 2 16,0-12-2-16,0-17 2 15,4-15 0-15,0-12 1 16,0-26-2-16,-1-15 1 0,5-13 0 15,-5-28-4-15,-2-16 1 16,-8-6-5-16,-4-3 1 16,1 16 2-16,-4 6 1 15,-3 15-2-15,-1 13 0 16,1 7-5-16,0 15 0 16,3 25 13-16,0 19 8 15,7 12 0-15,4 7 3 16,-1 9-7-16,5-9-3 0,-1-10-3 15,-4-3 0-15,1-12-44 16,-4-4-17-16,-7-24-88 16</inkml:trace>
  <inkml:trace contextRef="#ctx0" brushRef="#br0" timeOffset="17624.0933">14492 15069 260 0,'0'-38'96'0,"0"38"-52"0,0-6-27 0,0 6 27 16,0 6-25-16,-7 13 3 15,4 0-13-15,-19 43 3 16,-2 10-7-16,-22 51 0 0,-7 18 1 15,0 22 1-15,-3 0-43 16,6-13-20-16,4-24-49 16,11-10-20-16,7-31 32 15,10-23 14-15</inkml:trace>
  <inkml:trace contextRef="#ctx0" brushRef="#br0" timeOffset="18014.1809">14513 15837 164 0,'-7'0'63'0,"7"0"-34"0,0 6 3 0,0-6 27 16,0 0 6-16,0 0 3 15,0 0-22-15,4 0-8 16,3-6-22-16,3-13-10 0,15-6-2 16,0-3-3-16,3-7-1 15,0 13-2-15,0-3-1 16,4 16-3-16,0 3 1 16,0 12 1-16,3 9-1 0,4 4 4 15,3 10 0 1,0-4 3-16,1-3 3 15,6-13 9-15,-3-3 3 16,3-15-4-16,4-1 0 0,0-15-8 16,0-3-1-16,0 3-51 15,-4-9-20-15,-6-4-95 16</inkml:trace>
  <inkml:trace contextRef="#ctx0" brushRef="#br0" timeOffset="19410.5331">2981 8991 132 0,'-25'-37'52'0,"18"31"-28"0,4 6-19 16,3 0 11-16,3 6-14 16,4 19-5-16,-3 22 1 0,3 25 0 15,7 16 2-15,0 37 8 0,7 26 5 16,4 37 2 0,-4 28 4-16,4 48-5 0,0 5 2 15,-8 20-3-15,8 12 2 16,0-16-2-16,-4-6 2 15,3-22-4-15,1-34-1 16,0-10-4-16,-1-18-1 16,5-29 1-16,-12-9 1 15,1-4-23-15,-4-27-11 16,-14-20-31-16,0-18-11 16</inkml:trace>
  <inkml:trace contextRef="#ctx0" brushRef="#br0" timeOffset="20264.0057">3126 9321 56 0,'-25'-38'22'0,"18"22"-12"0,0 1-8 16,7 5 6-16,-7 1 0 0,7-1 0 15,7-2-7 1,7-10 0-16,7 3 3 0,18-3 2 16,7 0 2-16,14 10 0 15,24-4-7-15,26 7 0 16,10-1 1-16,24 4 3 15,15-3-4-15,7-1-1 16,14 7 11-16,10-6 5 16,18-7 0-16,4 0 3 15,10 4-4-15,15-4-1 16,13-9-2-16,4 6 2 16,4 0-7-16,6 0-2 0,1 4 1 15,3 12-1-15,-3-4 0 16,3 7-1-16,-11 0 0 0,4 0-2 15,-7 7 1-15,4-4 2 16,-8-3 4-16,-3 9-6 16,-7-9-2-16,4 6-1 15,-15 10 2-15,-10-6-1 16,-8 2-1-16,-10 4 1 16,-14-7-1-16,-3 10 15 15,-15-10 7-15,-10 1-2 16,-4-1 1-16,21-3-12 15,-20 4-3-15,-19-4-4 16,-17-3 1-16,-10 7 0 16,-12-4 1-16,-9 13-5 15,-8 9-1-15,-14-3 1 16,-7 3 0-16,-7 7 1 0,-11-7 2 16,-3 7-1-16,0 2-1 15,-8-2 7-15,-3 9 5 16,4 9-6-16,4 25-3 15,-1 7 0-15,0 12 0 16,-3 7-1-16,0 24-2 16,-4 23 1-16,0 12-1 15,4 22 0-15,-4-6 2 16,0 27-1-16,0-5-1 16,1-19 1-16,-1 16 1 15,7-13-1-15,-3-13 2 0,-4 19 0 16,0-12 3-1,-6-25-3-15,-5 6 0 16,-3-16-1-16,-7-9 1 0,-3-13-22 16,-8-12-9-16,-20-4-55 15,-15 1-23-15,-14-29 4 16</inkml:trace>
  <inkml:trace contextRef="#ctx0" brushRef="#br0" timeOffset="21226.9034">3362 13463 216 0,'-35'-31'82'0,"24"9"-44"0,11 12-44 16,0 10 5-1,11-18-6-15,3-1 1 16,7 3 1-16,18 7 3 16,7 9 1-16,14 0 3 0,14 0-1 15,-4-10 2-15,22 1 2 16,14-7 2-16,10 4 1 0,4-4 0 16,4-3-2-16,20 0 1 15,1 10 2-15,10-1 2 16,7 4-5-16,1 3-2 15,3-3 4-15,13 6 3 16,-6 0-2-16,11 0 0 16,3-3-3-16,-7-4-1 15,3-2-1-15,1 3 2 16,-5-4-1-16,-2 1 0 16,3 6-6-16,-7-4 1 15,-1 7 4-15,15 0 2 16,-10 0 2-16,-1 0 2 15,8 0-5-15,-15 7-3 16,0-4-1-16,-3 3-1 0,-4-3 2 16,-3 4 1-16,3-4-1 15,1-3 1-15,-1 0 2 16,0 0 2-16,4 6-6 16,28-6 0-16,-18 3-3 15,8 3 0-15,-18 4 2 16,-11-4 2-16,4-3 1 15,-1 7 1-15,1-4-2 16,3-3 1-16,1 3-2 16,-4-6 2-16,-11 3-2 15,3 4-1-15,1 2 1 16,-4 1-1-16,-14-1-3 16,0 10 2-16,0 6 3 15,-7 3 1-15,-7-6-1 16,0 0-2-16,4-3 3 0,-8 3 2 15,-10-3-55-15,0-7-23 16,-14-12-61 0</inkml:trace>
  <inkml:trace contextRef="#ctx0" brushRef="#br0" timeOffset="23164.2959">13402 10989 224 0,'-7'6'85'0,"7"-6"-46"0,7 0-41 0,-3 0 25 16,3 3-14-16,3 4 13 16,1-4-13-16,3-3 14 15,4 6-14-15,-1-12 20 16,4-4-16-16,-7-15 9 15,4-3-13-15,-4-25 0 16,4-4-6-16,-4-15 7 16,0 13-6-16,-7-14 12 15,4 23-9-15,-4 3-8 16,0 13 0-16,0 12-9 16,3 6 6-16,8 10 4 15,3 6 0-15,11 22 5 16,3 6-3-16,8 19-1 15,-1 6 0-15,0 7-6 16,1-7 3-16,-8-6 3 16,0-9 0-16,-7-13 6 15,1 3-4-15,-5-28 6 16,1 0-6-16,0-28-1 16,3-10-1-16,0-31-1 15,0 7 0-15,1-20 2 16,-1 13-1-16,0 6-7 15,-3 16 3-15,-1 3-5 0,-2 19 4 0,2 16 9 16,5 9-3-16,2 19 11 16,1 15-7-16,3 29 3 15,1 9-5-15,6 22 2 16,0-9-78-16,-6-16-128 16,-1-6 104-16</inkml:trace>
  <inkml:trace contextRef="#ctx0" brushRef="#br0" timeOffset="33701.9853">9698 14746 88 0,'-4'-7'33'0,"4"7"-18"0,-3 0-2 0,-1-3 20 16,8 6-18-16,-8-6 11 15,4 3-16-15,-7-6 15 16,7 6-15-16,-3 0 13 16,3 0-13-16,-4-3 15 15,1 3-15-15,-4-6 11 16,7 6-12-16,-7 0 13 15,7 0-13-15,-8-10 16 16,8 10-15-16,-7 0 16 16,7 0-16-16,-3 0 11 15,6 0-12-15,-3 0 4 16,0 0-8-16,0 0 7 0,0 0-8 0,0 0-1 16,0 0-2-16,0-3-6 15,0 6 3-15,0-3-6 16,0 0 5-16,0 0-5 15,0 0 4-15,0 0 0 16,4 0 2-16,-1 6 2 16,5-2 0-16,2-4 2 15,1 9-1-15,3-3-1 16,0-3 1-16,4 4-1 16,-1-4 0-16,1 3 0 15,3 3 0-15,0-2-3 16,0-4 2-16,1 6 1 15,2 1 0-15,4-4 2 16,1 3-1-16,6 1-1 16,0-1 1-16,4 1-1 15,-4-1 0-15,4 7 4 16,0-7-2-16,3 7-1 16,-6-4 0-16,2 4-4 15,-2 0 2-15,2-4 1 16,1-2 0-16,4-1 0 15,-1 0 0-15,-3-2 2 16,-8-4-1-16,1 3 2 16,-4 3-2-16,11 1-1 15,0-1 1-15,0 1-1 0,-4-4 0 16,-10 3 0 0,3 1 0-16,-7-4 2 0,0-3-6 15,-7 3 3 1,4-2 0-16,-4 2 5 15,0-3-2-15,-3-3-3 16,3 9 0-16,-3-9 1 0,-1 7 0 0,1-7 2 16,-1 0-1-16,1 0-1 15,0 3 1-15,-4-3 1 16,0 0-1-16,-7 0 4 16,0 0-3-16,0 0 4 15,0 0-4-15,0 0 6 16,0 0-5-16,0 0 12 15,0 0-8-15,0-3 10 16,0 3-10-16,-4-7-4 16,4 7-1-16,-3-9-2 15,3 6 0-15,-7-7 0 16,3 4 0-16,-3-3 0 16,3 6 0-16,1-4 0 0,-4-2 2 15,-4-7-3 1,1 7 0-16,-4-10 1 15,6 10 0-15,1-10 2 16</inkml:trace>
  <inkml:trace contextRef="#ctx0" brushRef="#br0" timeOffset="33911.7711">10897 14934 603 0,'-7'-10'0'0,"4"1"3"15,-1 3-2-15,1 3-5 16,-1-4-2-16,4 17-15 16,4-4 11 15,3 10 5-31,10-4 6 0,5 7-2 0,-1-3 0 15,0 2 12-15,-7-2 16 16,0-3-14-16,-7 2 11 16,0-5-14-16,-14 9-42 15,-3 6 16-15,-22 9-38 16,-14 4-106-16,-10-1-48 16,-19-2 104-16,8-10 51 15</inkml:trace>
  <inkml:trace contextRef="#ctx0" brushRef="#br0" timeOffset="35729.4892">11303 14981 160 0,'0'-3'60'0,"0"3"-32"0,4 3-26 16,-4-3 7-1,0 0-6-15,3 0 1 16,1 6-3-16,6-6 24 16,4 0-14-16,11-9 26 15,3 2-21-15,7-5 10 16,4-4-15-16,4-3 7 15,-1 4-10-15,-3-4 17 0,-4 0-13 0,-7 3 27 16,-7 4-22-16,-6-7 11 16,-5 3-16-16,-13 1-4 15,-4 5-5-15,-11 1-7 16,0 6 2-16,-10-4-8 16,7 14 6-16,-7 2-3 15,3 4 4-15,0 2-2 16,8 4 2-16,-1 6-5 15,11 0 5-15,0-3-1 16,7-3 2-16,0-3 2 16,7 3 0-16,0-10 0 15,4 7 0-15,-1-7 0 16,4 0 0-16,-3 1 2 16,-1-1-1-16,-6 1 4 15,3 5-3-15,-7 1 1 16,4 3-1-16,-4 0-4 15,0-1 1-15,0 1-1 16,0-3 0-16,0-7 2 16,7 7 0-16,-4-7 0 15,4 1 0-15,0-7 0 16,4 6 0-16,-4 1 2 16,3 2-1-16,-2 1 6 15,-1 6-4-15,-7 6 3 16,3 3-3-16,-6 13-2 15,-1-4 0-15,-3 1-41 16,0 3 22-16,-4-4-140 16,4-2 87-16</inkml:trace>
  <inkml:trace contextRef="#ctx0" brushRef="#br0" timeOffset="42635.6259">9765 11578 88 0,'0'0'35'0,"0"0"-18"0,0-3-7 16,0 3 14-16,0 0 2 15,0 0 2-15,0 0 2 16,0 0 1-16,0 0-10 15,0 0-3-15,0 0-10 16,0 0 8-16,0 0 4 0,0 0 1 0,0 0 2 16,0-6-2-16,0 6 2 15,0 0-9-15,0 0-1 16,0 0-5-16,0 0-3 16,3 0 2-16,-3 0 0 15,0 0-8-15,0 0-1 16,0 0-5-16,0 0 0 15,0 0-1-15,4 6 2 16,3-3 4-16,0 7 1 16,4 9 1-16,3-1 0 15,7 23 2-15,7 3 1 16,7 3 12 0,4 3-8-16,7 13-4 15,-4-6-1-15,8 15 2 16,-4 0-2-16,7 0 1 0,0-3 1 15,-1 3 0 1,1-9 0-16,4-4 0 0,3-2-2 16,0-4-2-16,-4 0 3 0,-3 1-2 15,-4-1-1-15,-3-9 3 16,-3 0 0-16,-8-7 1 16,-3-2 2-16,-8-10-3 15,1-3-2-15,-7-6 0 16,-4 2-1-16,0-8-3 15,-3-1 2-15,-4 1 21 32,0-4-12-32,-4-3 7 0,-3-3 1 15,0 0 3 1,0 0-10-16,-3-3-3 0,-1 3-4 0,-6-6-2 16,2 3 1-16,-6-7-21 15,7 4 11-15,-10-7-34 16,3 4 24-16,-11-7-17 15,7 1 20-15,-6-4 0 16,2 0 10-16,-9-6 1 16,6 6 3-16,-10-6 4 15,3 6-1-15,-3-6 6 16,6 6-4-16,-2 0 8 16,2 7 0-16,5-4 3 15,3 7-1-15,3-1 2 0,7 4-8 16,1-3-11-16,6 9-2 15,4 0-7-15,14 9 1 0,11 16 4 32,7 0 4-32,14 13 5 15,0 0 0-15,3 5 4 16,0-5-3-16,1-3 8 16,-4-4-6-16,-8-9 34 15,-2-6-21-15,-8-7 45 16,-7 0-35-16,-7-15 12 15,-3 3-23-15,-11-22-5 16,0-3-7-16,-11-19-51 16,4-4 25-16,-11-11-110 0,1 5 74 0,-4-5-135 31,3 8 109-31</inkml:trace>
  <inkml:trace contextRef="#ctx0" brushRef="#br0" timeOffset="44168.2143">11158 12387 140 0,'-21'-6'55'0,"21"6"-30"0,0 10-16 0,0-10 21 16,7 0-18-16,-3 0 12 15,-1 0-14-15,-3 0 8 16,0 0-10-16,0 0-5 16,0 0-1-16,0 0-5 15,0 0 2-15,0 0-4 16,0 0 3-16,0 0 3 16,4 0 0-16,-4 0 4 15,0 0-3-15,0 0 1 16,0 0-1-16,0 0 3 15,0 0-3-15,0 0 10 16,0 0-6-16,-4 0 10 16,4 0-9-16,-3 0 3 15,6 0-6-15,-3 0-2 0,0 6-1 0,0-6-4 32,0 0 2-32,0 0 1 15,0 0 0-15,0 0 2 16,0 0-1-16,0 0 4 0,0 0-3 0,0 0-1 15,0 0 0-15,0 0 1 16,0 0-1-16,0 0 2 16,0 0-2-16,0 0-1 15,0 0 1-15,0 0-4 16,0 0 2-16,0 0 1 16,0 0 0-16,0 0-5 15,0 0 3-15,0 0-1 16,0 0 1-16,0 0 4 15,0 0-1-15,0 0-1 16,0 0 1-16,0 0 3 16,0 0-2-16,0 0 1 15,0 0-1-15,0 0-4 16,0 0 1-16,0 0 1 16,0 0 0-16,0 0-5 15,0 0 3-15,0 0-10 16,4 0 7-16,-1 0-7 15,4 3 7-15,8 3 7 16,6-3-1-16,3 4 5 16,5-4-4-16,2-3 12 15,1-3-7-15,3-16 21 16,1-3-16-16,-1-6 19 16,-3-1-18-16,-4-5 15 0,-3 6-15 15,-11 3 10-15,0 6-13 0,-14 0-3 16,-4 3-4-16,-13 13-11 15,-1 6 4-15,-17 7-5 16,7 5 5-16,-11 14-4 16,7-1 4-16,4 13-4 15,7-7 4-15,6-2-2 16,8-1 3-16,7-3 2 16,7-3 1-16,11-12 2 15,3 6-1-15,4-13-1 16,3-6 1-16,0 3-1 15,-3 3 0-15,-4 1 2 16,-3-4-1-16,-7 6 2 16,-4 0-2-16,-11 7-1 15,1 3 1-15,-5 9-4 16,1-3 2-16,0 3-4 16,4-2 3-16,3-1-3 15,3-3 2-15,4 3 4 16,8-6 0-16,2 6-1 15,4 0 1-15,-3-3 1 16,3 0-1-16,-3 0 4 16,-1-4-3-16,-6 7 6 15,-4 4-5-15,-10 2 1 16,-1-3-2-16,-7-3-57 0,1-3 31 0,-8-3-139 31,8-3 91-31</inkml:trace>
  <inkml:trace contextRef="#ctx0" brushRef="#br0" timeOffset="45641.0032">11254 11980 60 0,'-7'9'24'0,"7"-9"-12"0,-4 7 6 0,1-7 30 16,6 0-26-16,-3 0 19 16,0 0-25-16,0 0 16 15,0 0-18-15,0 0 8 16,0 0-13-16,0 0 4 15,0 0-8-15,0 0 9 16,0 0-8-16,0 0 10 16,0 0-9-16,0 0 1 15,0 0-5-15,0 0 5 16,0 0-5-16,0 0 1 16,0 0-2-16,0 0-4 15,0 0 1-15,4 0 14 16,6 0-7-16,8-7 19 15,6 4-13-15,8-9 2 16,4 8-8-16,6-5 1 16,-3 3-4-16,7-4-19 15,-1 10 8-15,1-9-131 16,-7 9 76-16</inkml:trace>
  <inkml:trace contextRef="#ctx0" brushRef="#br0" timeOffset="46930.281">11067 12017 56 0,'0'26'24'0,"0"-26"-12"0,3 53 1 0,1-16 25 16,-1-2-21-16,1 28 10 15,3-1-17-15,3 20-3 16,8-4-4-16,3 10 0 16,4-6-2-16,7-1 2 15,-1-9-2-15,15 7-1 0,4-20 3 16,-1-21 2-1,0 6-2-15,11-16 3 16,-3 0-4-16,6-12 6 16,-6 0-5-16,-1-13 10 15,-3 3-7-15,0-28 10 16,-4 3-9-16,4-34 5 16,-3 0-7-16,-4-29 11 15,-1-6-9-15,-16-21 14 16,-12 2-12-16,-24-34 5 0,-14 12 13 15,-18 7 23-15,4 15-26 16,-25-2 1-16,-14 21-11 0,0 25-8 16,3 19-4-16,-24 29-8 15,14 21 3 1,-21 31-8-16,10 14 7 0,-3 30-1 16,21 26-23-16,24 9-9 15,18 3-82-15</inkml:trace>
  <inkml:trace contextRef="#ctx0" brushRef="#br0" timeOffset="51026.6255">16101 4673 120 0,'-7'-9'46'0,"7"9"-24"0,0 0-2 16,0 0 23-16,0 0-23 0,0 0 3 15,0 0-14-15,0 9 19 16,7 7-16-16,0 22 14 15,7 6-15-15,-3 25 1 16,-1-4-7-16,1 30-1 16,-1-11-2-16,1 4-8 15,-1-6 3-15,1-13-25 16,0-16 15-16,-11-16-38 16,3-5 29-16,-10-29-23 15,4-6 26-15,-8-32 1 16,4 1 11-16,-7-38 2 15,3 3 3-15,-3-22 39 16,4 9-20-16,-5 1 48 16,8 18-36-16,0 3 10 15,7 23-23-15,4-4-3 16,6 22-8-16,15 0 12 16,3 10-9-16,15 3 7 15,3 12-8-15,6 13 9 16,-2 6-9-16,-4 9 25 15,-4 4-18-15,-17 9 20 16,-4 3-19-16,-25 7-1 16,-3-4-9-16,-28 16-3 0,-11 6-45 15,-7 4-21-15,4-17-28 16,3-2-8-16,11-22-6 16,10-4-1-16</inkml:trace>
  <inkml:trace contextRef="#ctx0" brushRef="#br0" timeOffset="51794.1505">16644 4727 216 0,'-14'-10'82'0,"14"10"-44"0,0 0-25 16,0 0 24-16,7 7-15 15,7-4-2-15,21-3-8 16,15 0-2-16,3 0-6 16,7 0-1-16,0-3 1 0,-4 3-2 15,-10 0 1-15,-7 0-13 16,-7 0-6-16,-11 0-38 16,-7 0-15-16,-14 0-37 15</inkml:trace>
  <inkml:trace contextRef="#ctx0" brushRef="#br0" timeOffset="52108.5385">16796 4777 140 0,'-18'3'55'0,"32"13"-30"0,-3 3 4 0,-4 9 25 16,0 13-20-16,4 2-7 16,3 14-14-16,0-4-4 15,0-6-5-15,0 3-20 0,-3-12-7 16,-4-13-11-16,0 3-2 15,-4-18 11-15,-3-10 5 16,4-10 9-16,-1-18 5 16,1-6 19-16,-1-1 11 15,4-3 19-15,0 13 10 16,0 3-15-16,1 7-7 0,-1 5-23 16,3 4-7-1,1 12 4-15,-1 10 6 16,1 15 1-16,-4 1 1 0,0-1-7 15,4 10-2-15,-4-4-57 16,0 1-27-16,7-3-36 16</inkml:trace>
  <inkml:trace contextRef="#ctx0" brushRef="#br0" timeOffset="52382.2306">17385 4598 284 0,'-18'-19'107'0,"18"19"-58"0,-10 41-55 0,3-16 30 16,7-6-16-16,-7 34 12 15,3 7-12-15,4 3-19 16,4-7 5-16,3-3-55 16,3 1 33-16,4-4-108 15,7-3 76-15</inkml:trace>
  <inkml:trace contextRef="#ctx0" brushRef="#br0" timeOffset="52849.5768">17561 4680 156 0,'0'-7'60'0,"0"7"-32"0,4 7-22 0,-1-7 50 16,4 0-32-16,8 9 40 15,2 10-37-15,8 9 7 16,7 7-21-16,3 18 2 16,4-3-10-16,-1 3 2 15,-2-6-4-15,-4-3-35 16,-4-6 18-16,-7-13-110 15,-3 0 69-15,-8-15-79 16,-3-7 76-16</inkml:trace>
  <inkml:trace contextRef="#ctx0" brushRef="#br0" timeOffset="52994.0298">17851 4686 248 0,'-4'-16'93'0,"4"16"-50"0,0 3-41 15,-3 4 30 1,-1 2-19-16,-10 26 7 15,0 2-12-15,-14 26-5 16,-1 0-1-16,-9 6-66 16,6-7 35-16,-4-8-112 15,8-7 79-15</inkml:trace>
  <inkml:trace contextRef="#ctx0" brushRef="#br0" timeOffset="53547.5096">17999 4564 216 0,'0'6'82'0,"0"-6"-44"0,10 3-33 0,-3 6 50 16,7 1-32-16,15 9 29 15,6 6-30-15,7 25 0 16,1-3-13-16,-1 25 5 16,-7-3-8-16,-14-3-8 15,-3-13 1-15,-14 7-97 16,-4-7 54-16,-22 29-126 16,1-4 97-16</inkml:trace>
  <inkml:trace contextRef="#ctx0" brushRef="#br0" timeOffset="54198.1859">17498 4297 204 0,'0'0'77'0,"3"0"-42"0,1 6-28 16,-1-6 18-16,8 4-7 16,17-4 2-16,7 0-9 15,8 0-4-15,17 0-4 0,-7 0 0 0,-4 0 2 16,-7 0-2-16,-3 0-2 16,-11-4 2-1,-6-2 2-15,-5 6-44 0,-10 0-18 16,-7 0-49-1</inkml:trace>
  <inkml:trace contextRef="#ctx0" brushRef="#br0" timeOffset="54901.9501">18577 4520 200 0,'0'0'74'0,"0"0"-40"0,7 0-29 15,-3 0 23 1,6 0-17-16,12-3 4 16,2 3-10-16,8-7-9 15,3 7 2-15,-3-6-64 0,0 6 37 0,-11-3-83 16,0 6 63-16</inkml:trace>
  <inkml:trace contextRef="#ctx0" brushRef="#br0" timeOffset="55159.8426">18634 4526 156 0,'-4'0'57'0,"4"0"-30"0,4 3-23 0,-4 3 42 15,3 7-27-15,-6 18 27 16,3 1-26-16,-7 46-2 16,0 0-11-16,-7 20 0 15,3-4-4-15,0 3 3 16,4-9-4-16,4-7 10 15,3-18-6-15,3-13 10 16,4-12-9-16,4-4 7 16,0-5-7-16,6-11-7 15,1-2 0-15,3-7-49 16,0-5 27-16,-3-4-119 16,-1 6 79-16</inkml:trace>
  <inkml:trace contextRef="#ctx0" brushRef="#br0" timeOffset="57377.2936">18856 4698 80 0,'-4'0'33'0,"4"0"-18"0,-3 0 11 0,-1 0 40 15,8 0-35-15,-4 0 9 16,0 0-24-16,0 0 6 16,7 10-13-16,4-4 13 15,6-3-13-15,11 4 11 16,8-4-11-16,13-13 15 16,0 10-14-16,8-19 27 15,-4 7-22-15,-4-13 29 16,-6 6-25-16,-8-6 17 15,-7 9-21-15,-10-6-3 16,-4 7-8-16,-18-1-14 16,1 7 6-16,-22-1-8 15,-3 16 7-15,-18 7-9 16,7 9 9-16,-3 6-5 16,10 0 6-16,0 1-2 15,15 5 3-15,3-6-5 16,10-3 5-16,4 0-3 15,7-6 3-15,0 0 4 16,7 0 0-16,-3 0 2 16,-1 3-2-16,-6 0-3 15,0 3 1-15,-15 3-1 16,4-3 0-16,-7 10-5 16,3-7 4-16,1 0-5 15,3 0 4-15,-1-6 0 0,8-9 2 16,4 2 4-1,7-5-1-15,3-1 8 16,7 1-5-16,4-10-1 0,3 9-2 0,0-9-1 16,0 9 0-16,-7-2 2 15,-3 2-1-15,-7 10 2 16,-1 0-2-16,-10 0 2 16,0 6-2-16,-7 3 2 15,4 6-2-15,-4 10-1 16,3-6 1-16,-3 3-15 15,7-7 8-15,-7-3-50 16,0-5 31-16,-4-1-108 16,4-7 74-16,-3-8-64 15,3-1 71-15</inkml:trace>
  <inkml:trace contextRef="#ctx0" brushRef="#br0" timeOffset="58057.0124">19565 4620 220 0,'-7'0'85'0,"7"0"-46"0,0 0-21 0,0 0 38 15,0 0-31-15,0 0 1 16,0 0-16-16,4 0-9 16,3 0-1-16,3 0 0 15,8 0 0-15,7 0 0 16,-1 0 0-16,4 0 0 15,4 0 0-15,-4 0 2 16,1 6-1-16,-8 1 2 16,-4-4-2-16,-2-3 13 15,-5 6-8-15,-3-3 19 16,4-3-13-16,-4 10 13 16,3-1-14-16,-3 16 8 15,4 3-11-15,0 32 6 16,-1-4-7-16,-3 13 9 0,4-6-9 15,-8 9 14 1,4-9-12-16,-7 6 14 0,4-6-14 16,-8-7 20-16,4-3-16 0,-7-9 11 15,0 0-14 1,-10-6-31-16,-1-7 10 0,-17-9-146 16,-1 3 87-16,-38-6-162 15,0 0 131-15</inkml:trace>
  <inkml:trace contextRef="#ctx0" brushRef="#br0" timeOffset="58448.9112">20274 4843 280 0,'14'0'107'0,"-10"0"-58"0,20 0-35 0,-9 0 28 16,9-3-8-16,15-4 3 15,7-2-19-15,3 6-6 16,-3-3-7-16,-3-4-17 0,-12 7-7 16,-6-3-50-16,-25 15-70 31,-14 26-20-31,-18-7 40 15</inkml:trace>
  <inkml:trace contextRef="#ctx0" brushRef="#br0" timeOffset="58565.7372">20274 5062 224 0,'-10'0'85'0,"27"3"-46"0,15-3-4 0,-11 7 32 16,11-7-19-16,14 0-7 0,10-7-29 16,4 7-12-16,-3-3-1 15,-1 3-69-15,0 3-28 16,-3-3-34-16</inkml:trace>
  <inkml:trace contextRef="#ctx0" brushRef="#br0" timeOffset="59750.3023">21403 4689 144 0,'-21'0'55'0,"24"0"-30"0,15 6-3 0,-7-3 23 16,3 4 1-16,10-4 5 16,15 3-13-16,7-6-3 15,7-6-20-15,7-4 6 0,0-8 3 16,0-1 10-16,-4-6 3 16,-10 6-4-16,-3-6-3 0,-12 3-3 15,-6 0 0-15,-14 3-11 16,-11 0-2-1,-15 10-6-15,-13 3-3 0,-11 6-11 16,-3 9-4-16,0 7 0 16,3 9 4-16,7 3 1 15,8 0 0-15,6 7 1 16,7 2 0-16,8-2-2 16,3-1 1-16,7 1 3 15,3-7 3-15,1 0 0 16,3 4 2-16,-3-10-4 15,-4-4 0 1,-7 8 1-16,-4 2 0 16,-3-3 0-16,0 3-5 15,0-3 1-15,4 3 0 16,-1-3-1-16,4 1 1 0,7-8 3 16,4-2 0-16,3-3 1 15,3-4-3-15,5 0 0 16,-8-2 8-1,3 2-3-15,-3-6 0 16,4 3-1-16,-4 10 3 16,0-3-2-16,-7 2 4 15,-3 10-4-15,-4 4 1 16,0 8-1-16,0 4 3 16,0-3-3-16,0-1 6 15,7 7-5-15,-4-6 6 16,1 3-6-16,-11-4 1 15,3 7-2-15,-10 0-21 16,0-6 10-16,-14 15-146 16,7-9 85-16,-18 3-149 15,7-3 124-15</inkml:trace>
  <inkml:trace contextRef="#ctx0" brushRef="#br0" timeOffset="66808.3092">16111 5733 72 0,'-3'0'27'0,"3"0"-14"0,3 0-2 16,-3 0 32 0,0 0-23-16,0 0 30 15,0 0-29-15,-3 0 19 16,3 0-24-16,-4 0 3 16,4 0-11-16,-3 0-1 15,6 0-4-15,-6 0 0 16,3 0-1-16,-4 0-4 15,8 0 1-15,-4 0-4 16,0 0 3-16,0 0 3 16,0 0 0-16,0 0 2 0,0 0-2 0,0 0 2 15,0 0-2-15,0 0-3 16,0 0 1-16,0 0 1 16,0 0 0-16,0 0 2 15,0 0-1-15,0 0-1 16,0 0 1-16,0 0-1 15,0 0 0-15,0 0-3 16,0 0 2-16,0 0 1 16,0 0 0-16,0 0-7 15,0 0 4-15,0 0-5 16,0 0 4-16,0 0-4 16,0 0 4-16,0 0-4 15,0 0 4-15,0 0 2 16,0 0 2-16,0 0 4 15,0 0-2-15,0 0 4 16,0 0-4-16,0 0 8 16,0 0-6-16,0 0 3 15,0 0-4-15,0 0 3 16,0 0-4-16,0 0 1 16,0 0-1-16,0 0 5 15,0 0-4-15,0 0 8 16,0 0-7-16,0 0 8 15,0 0-8-15,0 0 3 16,0 0-4-16,0 0 0 16,0 0-1-16,0 0-4 0,0 0 1 15,0 0-1-15,0 0 0 0,0 0-3 16,0 0 3-16,0 0-1 16,0 0 1-16,0 0-3 15,0 0 3-15,0 0-1 16,0 0 1-16,0 0 2 15,0 7 0-15,0-4-3 16,0 6 2-16,0 7 1 16,3-1 0-16,1-2 0 15,-1 6 0-15,1 0 0 16,-1 6 0-16,-3-6 0 16,4 6 0-16,-4-7 0 15,3 1 0-15,1-3 2 16,0-7-1-16,-1 1-3 15,1-1 1-15,-4 1 1 16,3-4 0-16,1-6 4 16,3 0-2-16,3-6 4 15,4 6-4-15,4-19 1 16,0 9-1-16,-1-8-2 16,1 2 1-16,3-3-4 15,4 10 2-15,3-10 1 16,0 9 0-16,8-5 0 15,-1 5 0-15,0-5 0 16,0 12 0-16,-6-7 0 16,-1 4 0-16,-7 3 0 15,-3 3 0-15,-4-7 2 16,0 7-1-16,-4-9-3 0,1 9 1 16,-4 0-1-16,0 0 0 15,0 0 2-15,4 6 0 0,-1-3 2 16,4 4-1-16,8-4-3 15,-5 3 1-15,1-3-1 16,0 4 0-16,-4-7 0 16,3 9 0-16,-3-3 4 15,1 4-1-15,-5-7-1 16,1 6 1-16,-4 7 1 16,3 0-1-16,-6 2 6 15,-1 1-4-15,-3 0 1 16,-3 0-2-16,-1 0 1 15,4-10 2-15,0 4 4 16,0-4-4-16,0-6-5 0,0 3-1 0,0-6 1 16,7 0 0-1,4-6 0-15,7-3 2 0,3-16-1 16,3 6-1-16,5 0 1 16,-1 3-1-16,4-3 0 15,3-2 0-15,4-1-3 16,14 0 0-16,3-3 2 15,4 9 0-15,0-3-2 16,11 0 2-16,-8 10 1 16,-3 3 2-16,-3 6-3 15,2-10-2-15,-6 10 2 0,-3 0 2 16,-8 0 2 0,0 0 1-16,-3 10 0 0,-7-10 2 15,-4 0 1-15,-7 0 1 16,-3 6 2-16,-4-6 1 15,-3 0-3-15,-1 0-3 16,-3 0-2-16,0 0 0 16,-3 0 0-16,3 0 1 15,-3 0-5-15,-1 0-1 16,-3 0 3-16,0 0 1 16,0 0 4-16,0 0 3 15,0 0 2-15,0 0 3 16,0 0-1-16,0 0 0 15,0 0-7-15,0 0-2 0,0 0-4 16,0 0-1 0,0 0-1-16,0 0-2 0,0 0 0 15,0 0 3-15,0 0 2 16,0 0 2-16,0 0-1 16,0 0 1-16,0 0-2 15,0 0-1-15,0 0 1 16,0 0 1-16,0 0-1 15,0 0 2-15,0 0-2 16,0 0 2-16,0 0-4 16,0 0-2-16,0 0 2 15,0 0 2-15,0 0 0 16,0 0-1-16,0 0-30 16,-3 3-15-16,-5 9-68 15,-2 1-66 1,-15 3 58-16</inkml:trace>
  <inkml:trace contextRef="#ctx0" brushRef="#br0" timeOffset="74402.8789">6572 7367 48 0,'-3'0'19'0,"3"0"-10"0,0 0-15 0,0 0 3 15,0 9-1-15,0-2-3 16,3 5 4-16,-3 4 2 15,4-7 1-15,-1 16 0 16,8 1 0-16,7 5 2 16,6 3-1-16,8 1-1 15,17-1 3-15,4-5 0 16,11-11-1-16,3 1 1 16,0-12 0-16,3-14 1 15,1-2 0-15,3-19 0 16,-7-10 6-16,-3-6 6 15,-8-6 7-15,0-7 6 16,-13-2 1-16,-11-4 4 16,-8-12-3-16,-17 3-1 15,-7-3-6-15,-10 2-1 16,-11 11-12-16,-18-1 2 0,-7 0 1 0,-7 19-5 16,0 7-1-16,-7 12-2 15,-3 12-1-15,-4 7-12 16,-8 21-5-16,5 7 1 15,3 13 4-15,7 6 4 16,7 25 2-16,7-4-4 16,11 10 1-16,7-9-16 15,10 6-4-15,7-6-30 16,8 6-48 0,13 3 19-16</inkml:trace>
  <inkml:trace contextRef="#ctx0" brushRef="#br0" timeOffset="77525.6586">9860 14711 104 0,'-7'0'38'0,"7"0"-20"0,0 0-10 15,0 0 13 1,0 0-12-16,0 0-7 15,0 0-2-15,0 0-5 16,0 0 3-16,4 0-1 16,-1 0 1-16,1 0 0 15,6 6 0-15,4-2 2 0,8 2 0 0,9-3 2 16,8 6-1-16,14 1 2 16,3 5-2-16,8-5 2 15,3-1-2-15,11 7 2 16,-8-7-2-16,15 7-1 15,-8-3 1-15,1-4 1 16,-11 0-1-16,0 1 2 16,-7 5-2-16,-3-5-3 15,-12 9 1-15,5-10 1 16,-4 7 0-16,-8-7 2 16,-2 7-1-16,-8-13 4 15,-3 6-3-15,-11-2-3 16,-4-7 0-16,-13 0-37 15,-4 0 21-15,-14-10-39 16,-1 1 31-16,-2-7 2 16,3 4 14-16,-8-10 30 15,8 9-11-15,-4-12 47 16,8 9-32-16,-4-2 31 16,7 5-33-16,-1-3-2 15,8 7-14-15,0 3-4 16,7 6-2-16,7 0 12 15,7 0-7-15,8 9 4 16,2 7-6-16,5 9 2 16,2-6-3-16,-13 9 5 0,0-3-5 0,-15 3-19 15,-3 0 9-15,-18 7-88 16,1-1 52 0</inkml:trace>
  <inkml:trace contextRef="#ctx0" brushRef="#br0" timeOffset="79372.1565">15744 5752 84 0,'-3'0'33'0,"3"0"-18"0,0 0-11 0,0 0 10 15,0 0-10-15,0 0-5 16,3 10 9-16,5-1 4 15,-1 7-5-15,3 9-4 16,11 3-2-16,1 10 1 16,2 2 3-16,11-8 4 15,8 8 0-15,6-5 2 16,8 3-2-16,3-1 0 16,7-2-3-16,0-7-4 15,3-3-1-15,15 9 0 16,-7-5-1-16,13-10 4 15,-6 6-2-15,21-16 4 16,-11 0-4-16,11-9-3 16,-7-9 0-16,13-7 1 15,-9 4 0-15,3-13 8 16,-15 6-4-16,-2-9 5 16,-12 3-5-16,1-10 5 15,-15 7-6-15,1-22 8 16,-8 12-7-16,4-18 10 15,-7 5-8-15,4-11 8 16,-8 8-8-16,0-21 8 16,-6 6-8-16,-1-9 8 15,-3 6-8-15,0-10 3 16,-8 19-5-16,-2-24-2 16,-1 5-1-16,-4-6 7 15,-2 16-4-15,-8-6 14 16,0 15-10-16,-11-9 14 0,-3 15-13 15,-14-21 14-15,0 6-14 0,-14-6 5 16,0 12-9-16,-18-6 2 16,4 12-4-16,-22-3 3 15,11 16-4-15,-17-12 1 16,6 5-1-16,-10-2-4 16,14 6 1-16,-14-7 1 15,14 13 0-15,-18 1-7 16,11 8 4-16,-24 7-10 15,13 12 8-15,-31 13-5 16,13 3 6-16,-20 13-2 16,17 12 3-16,-21 19-2 15,18 3 2-15,-29 22 0 16,8 12 1-16,3 32 2 0,0-3-3 16,7 6 0-16,4 19 2 15,3 15 2-15,18-15 2 0,10-3-4 16,11 9-1-16,21-3-8 15,18-3-4-15,14 15-19 16,17-3-6-16,15 7-13 16,17 0-3-16,22 6-34 15</inkml:trace>
  <inkml:trace contextRef="#ctx0" brushRef="#br0" timeOffset="80737.6345">15801 6106 60 0,'-7'-6'24'0,"7"6"-12"0,0 6-5 0,0-6 7 16,0 0-10-16,0 0-1 15,0 0-1-15,0 0 3 16,7 4 11-16,7-4 7 16,11 0-3-16,17 0 0 15,15 0-7-15,17 0 0 0,10 0-6 16,4 0 7 0,4 6-8-16,21-6 9 15,-4 0-9-15,25 3 5 16,-7 3-6-16,29 4 2 15,-12-1-4-15,22-9 5 16,-14 10-5-16,21-10 3 16,-15 0-3-16,19 6 14 15,-18 3-10-15,21-6 15 16,-18 4-13-16,28 2 16 16,-13 0-15-16,34 1 11 0,8-4-10 15,0-3-1-15,0-3-6 16,6-3-3-16,-6-13 0 15,0-2 1-15,-4-7 1 0,-7 6-1 0,-7-6 1 16,-10 6-2-16,-4 0-1 16,-4-6 3-16,-10 6 2 15,-14 0 0-15,-1 10 0 16,-9 9 1-16,-8 0 3 16,-11-6-4-16,-13-4-3 15,-15 20 1-15,-10-14 0 16,6 8-1-16,-20-4-2 15,-14 0-32-15,-19 0-14 16,-9-13-166 0,-15-28 79-16</inkml:trace>
  <inkml:trace contextRef="#ctx0" brushRef="#br0" timeOffset="83740.2806">18909 4190 144 0,'-14'-3'55'0,"14"3"-30"0,0 3-14 16,0-3 18-1,7 0-17-15,0 0-2 16,7 0-6-16,14 0 10 0,4 0-7 0,24-9 3 16,1 9-6-16,13-9 0 15,1 6-2-15,0-4 5 16,-11 7-4-16,-1-6 3 15,-9 6-3-15,-4 0-24 16,-11 6 12-16,-10 4-94 16,-8-1 57-16</inkml:trace>
  <inkml:trace contextRef="#ctx0" brushRef="#br0" timeOffset="86773.3755">17798 5250 108 0,'-4'-6'44'0,"4"6"-24"0,0 0 1 0,0 0 37 15,0 0-32-15,0 0 22 16,0 0-29-16,0 0 14 16,0 0-19-16,0 0 12 15,0 0-15-15,0 0-7 16,0 0-4-16,4 0-9 15,3 6 5-15,0 4 1 16,0-1 3-16,0 19 2 16,3 4-1-16,-2 5-1 15,2 10 1-15,-3-3-4 16,0 7 2-16,0 5 1 0,-3 7 0 16,-1 24 0-16,1 4 4 15,-4 13 5-15,0 3-5 16,-4 12 5-16,-3-3 3 0,0 0-4 15,-7-10 0-15,0 1 0 0,7 3 2 16,0-7-1 0,3-12 2-16,1-3-6 0,-1-22-1 15,1-7 0-15,-1-12 2 16,1-12-1-16,3-7 0 16,0-3-3-16,-4-6 1 15,1-3 15 1,6-4-9-16,-6-5-6 15,-1 2-3-15,-6-9-16 16,2 0 9-16,-6 0-28 16,7 0 20-16,-7-9-40 15,4 9 31-15,-4-10-30 16,6 1 31-16,-6-7-22 16,7 13 27-16,-3-13-7 15,6 10 15-15,-3-3 6 16,4 5 3-16,-4-11 9 15,3 12-4-15,-7-13 19 16,8 7-14-16,-8-1 25 16,11 1-19-16,-7-7 19 15,7 13-19-15,-7-7 1 16,7 4-10-16,-3 0-14 16,6 3 4-16,1 6-8 15,3 3 7-15,7 13 0 16,4 6 3-16,-1 3 6 0,4 1-2 0,8 2 6 15,-1-9-5-15,0 0 6 32,0-3-6-32,-3-16 8 0,0 6-7 0,-1-28-10 15,5 7 3-15,-1-29-116 16,-4 7 65-16</inkml:trace>
  <inkml:trace contextRef="#ctx0" brushRef="#br0" timeOffset="87240.6552">18436 7474 204 0,'-3'0'77'0,"3"0"-42"0,3 0-26 0,4 0 35 16,4 0-26-16,14 0 9 15,6 0-16-15,15-3 3 16,7 3-9-16,3-7 2 15,-3 7-4-15,-7-9-22 16,-3 9 11-16,-8-6-123 16,-7 6 72-16</inkml:trace>
  <inkml:trace contextRef="#ctx0" brushRef="#br0" timeOffset="87524.3778">18450 7706 104 0,'0'0'41'0,"0"0"-22"0,4 6-14 16,-4-6 33 0,0 0-21-16,3 0 31 15,4 3-27-15,8 7 23 16,2 5-25-16,4 4 7 15,4 0-15-15,10 15-2 0,1 1-5 0,-1 9 6 16,0-7-6-16,-3 10 5 16,0-3-5-16,-8-9-35 15,-3-7 17-15,-6-3-114 16,-1-6 71 0</inkml:trace>
  <inkml:trace contextRef="#ctx0" brushRef="#br0" timeOffset="87704.6507">18821 7687 344 0,'-7'0'129'0,"7"0"-70"0,-7 16-64 0,-4-7 29 16,0 10-17-16,-24 25 4 16,-18 22-5-16,-3 21-1 15,-8 4-33-15,-3-12-14 16,11-7-65-16,6-9-26 0,12-10 23 15,9-16 14-15</inkml:trace>
  <inkml:trace contextRef="#ctx0" brushRef="#br0" timeOffset="88680.428">18225 8204 128 0,'-11'3'49'0,"11"-3"-26"0,-4 7-18 0,1-1 16 16,3-3-13-16,-4 13 3 16,4-4-7-16,4 13 5 15,6 1-6-15,15 2 3 16,3 9-3-16,22-12 5 15,3 4-5-15,24-20 6 16,4-3-6-16,15-21 10 16,-8-4-7-16,4-25 19 15,-15 0-14-15,1-19 34 16,-11 1-25-16,-11-29 24 16,-10 12-25-16,-21-37 12 15,-8 16-18-15,-24-22 17 16,-3 21-17-16,-22-8 13 15,0 14-15-15,-28 20-3 16,7 22-5-16,-35 28-9 16,4 25 3-16,-26 37-5 15,11 17 4-15,-10 40-4 16,24 0 4-16,11 31-11 0,21-2 8 0,25 18-82 16,18-13 49-16,20-2-129 15,15-13 95-15</inkml:trace>
  <inkml:trace contextRef="#ctx0" brushRef="#br0" timeOffset="95346.7665">9701 14717 108 0,'-7'-6'44'0,"7"6"-24"0,0 0-17 0,0 0 16 15,0 0-11-15,0 0 1 16,4 0-6-16,-4 0 7 16,7 0-6-16,0 0 10 15,7 0-8-15,-3 0-1 16,-1 0-3-16,-6 0 1 16,3 6-2-16,-11-2 6 15,1 11-4-15,-8-5 10 16,1-1-7-16,-4-3 19 15,3-3-14-15,-3-3 14 16,7 7-14-16,-4-14 4 16,8 7-10-16,3-9-2 0,3 0-2 15,8-1-6-15,3 4 3 0,0-3 1 16,4 5 1-16,-4-2 4 16,0 6-2-16,-7 6 6 15,3-2-5-15,-10 5 3 16,0 0-3-16,-10-2 3 15,3-4-4-15,-7 3-1 16,3 0 0-16,-3-12-4 16,7 6 2-16,-4-6-6 15,4 3 4-15,4-4-5 16,3-2 4-16,0 0-2 16,7 9 3-16,-4-10 0 15,4 10 1-15,-3-3-9 16,3 3 6-16,-7 0-38 15,4 3 24-15,-4 7-84 16,0-1 57-16</inkml:trace>
  <inkml:trace contextRef="#ctx0" brushRef="#br0" timeOffset="95960.373">9684 14702 148 0,'-4'-10'57'0,"4"10"-30"0,4 0-18 15,-4-6 18 1,3 12-15-16,1-12-6 16,-1 6-4-16,4-3-7 15,4-3 3-15,3 2 3 16,0 4 0-16,0 0 4 15,0 4-3-15,-3 2 1 16,3 3-1-16,-10 7-2 16,3-3 1-16,-11-4 5 15,1 7-3-15,-8-7 14 16,4 7-9-16,-7-13 5 0,3-3-8 0,-3-10-13 16,4 7 4-16,3-12-43 15,3 5 26-15,1-5-77 16,6 2 55-16</inkml:trace>
  <inkml:trace contextRef="#ctx0" brushRef="#br0" timeOffset="101260.4528">10044 14106 76 0,'0'0'30'0,"0"0"-16"0,3 0-19 16,-3 0 13-1,4 6-6-15,-1 4 9 16,8-1-7-16,-1 7 3 15,1-4-4-15,-4 13 0 16,0 0-1-16,-3 4-2 16,-1 5 1-16,1-6-26 15,-1 7 14-15,-3-7-39 0,4-3 28 0</inkml:trace>
  <inkml:trace contextRef="#ctx0" brushRef="#br0" timeOffset="101576.2337">10234 14150 64 0,'0'0'27'0,"0"0"-14"0,4 0-11 0,-4 0 17 16,3 6-10-16,1 3 11 15,3 7-12-15,0 6 7 16,0 3-8-16,0 13 0 16,0-4-4-16,0 10-2 15,0 0 0-15,-3-9-1 16,-1-7 0-16,-3 0-9 16,4-9 5-16,-4-10-54 15,0 1 33-15,0-13-32 16,0-4 33-16</inkml:trace>
  <inkml:trace contextRef="#ctx0" brushRef="#br0" timeOffset="101818.3539">10343 14150 88 0,'0'-10'33'0,"0"10"-18"0,4-9-13 16,-4 6 13-16,4 3-9 0,-1-6 9 16,4 6-9-16,0-7 1 15,4 7-4-15,-1-3 5 16,1 6-5-16,-1-3 8 15,5 7-7-15,-5 2 10 16,1 0-8-16,-1 10 8 16,1 6-8-16,0 13 3 15,-1 12-5-15,-3 7 2 16,4-4-3-16,-1 6-2 16,1-5 0-16,-4-17-10 15,0-2 5-15,-7-7-47 16,4-9 28-16</inkml:trace>
  <inkml:trace contextRef="#ctx0" brushRef="#br0" timeOffset="102055.4804">10322 14363 132 0,'-24'-28'52'0,"24"28"-28"0,0 0-24 16,0 0 8 0,3 0-6-16,4 0-1 15,4 0 0-15,6-6 1 16,5 6-1-16,-1 0 2 15,3 0-2-15,-6-4 4 16,-4 8-3-16,-7 2-5 16,0 3 1-16,-10 7-1 15,3 6 1-15,-7-6-3 16,0 2 3-16,0-8-6 0,3 5 5 0,1-5-10 31,6-1 8-31,4 1-53 16,4-1 32-16</inkml:trace>
  <inkml:trace contextRef="#ctx0" brushRef="#br0" timeOffset="105660.4809">9768 11481 88 0,'-3'0'33'0,"3"0"-18"0,-4 0-7 0,1 0 17 16,3 0-14-16,-4 0-1 15,1 0-6-15,-1 0-7 16,4 0 1-16,-3 0-6 15,6 0 5-15,1 0-1 16,-1 0 2-16,1 0 2 16,3 0 0-16,3 0-3 15,1 7 2-15,7-7-1 16,3 0 0-16,11-7 4 16,3 4-1-16,11-6 6 15,0-1-4-15,7-5 1 16,-1 8-2-16,5-5 1 0,3-4 4 15,-7-3 6 1,7 10-7-16,10-10-3 0,4 3 0 0,-7-2 2 16,0 2-2-16,-7-3 0 15,-7-6-1-15,-7 6 5 0,-7 7 5 16,-7-4-8-16,-8 7-2 16,-6 2 2-16,-4 4 2 15,0-3 6-15,-3 3 5 16,-4-4-11-16,0 7-4 15,-3-3-3-15,-1-3-1 16,1 6 0-16,-1 0 0 16,-3 0 2-16,0 0 0 15,0 0 0-15,0 0 2 16,0 0-8-16,0 0-1 16</inkml:trace>
  <inkml:trace contextRef="#ctx0" brushRef="#br0" timeOffset="106545.6327">9447 10625 108 0,'-7'-3'41'0,"7"3"-22"0,-3 0-5 16,-1 0 32 0,8 0-25-16,-4 0 8 0,0 0-18 0,0 0-6 15,0 0-3-15,3 0-7 32,1 0 3-32,3-6-3 0,4 6 2 0,13-3 2 15,8-4 1-15,21-11 4 16,3 2 2-16,8-6 4 15,6-3-5-15,15 6-3 16,-4 0-1-16,0 4-4 0,-3-1 0 16,-8 6 2-16,5 1 2 15,-15 0 2 1,0 9-1-16,-1-10 16 16,-6 7-10-16,-3-9 12 15,-8 8-11-15,-7-5 4 16,-3 3-8-16,-11-4 7 15,0 10-8-15,-6-9 10 16,-5 9-8-16,-6-3-1 16,3-4-3-16,-11 1-17 15,4 3 8-15,-7-3-39 16,4 6 26-16,-8-3-91 16,8 3 63-16,-15-7-52 15,4 7 58-15</inkml:trace>
  <inkml:trace contextRef="#ctx0" brushRef="#br0" timeOffset="107521.9503">9299 10192 104 0,'-3'-22'41'0,"3"22"-22"0,-4 22-7 0,1-22 33 15,6 0-25-15,-6-6 29 16,3 6-29-16,-4-9 12 16,8 9-18-16,-4-7-13 15,0 4-1-15,0 3-8 0,7-6 5 16,7-3 3-16,7-1-1 16,11 1 0-16,17-1 1 15,11-8 0-15,4-1 0 0,3-6-3 16,10 0 2-16,26-4-1 47,6 1 0-47,25-13 0 0,-4 10 5 15,-13-3 3-15,-18 5-1 16,-15 4 0-16,-10 0-3 16,-17 6 1-16,-11 4 2 0,-4 5 0 0,-7 1 0 15,-13-1 8-15,-5 7 3 16,-6-3-10-16,-1 0-3 15,-10 3-33 1,4-4 16-16,-11 4-28 16,0 3 25-16,-7-9-36 15,7 3 30-15,-8-7-62 16,5 4 48-16</inkml:trace>
  <inkml:trace contextRef="#ctx0" brushRef="#br0" timeOffset="108333.6318">9723 11516 104 0,'-15'0'38'0,"15"0"-20"0,0-16-4 16,0 16 32 0,0 0-25-16,0 0 10 15,0 6-19-15,0-6-4 16,57-15-1-1,13 2-4-15,19-18-2 16,-1 9 0-16,14-13-1 16,-7 1 0-16,4-1 4 15,-11 13-2-15,-3-9-1 16,-14 12 0-16,-11 0 18 16,-11 4-10-16,-14 5 19 15,-10-2-16-15,-11-4-42 16,-7 7 16-16,-10-1-101 15,-4 1 64-15</inkml:trace>
  <inkml:trace contextRef="#ctx0" brushRef="#br0" timeOffset="109924.3677">17515 4244 56 0,'-3'-10'22'0,"3"10"-12"0,-4-3 3 0,1-3 27 16,6 6-22-16,-6 0 16 15,3-3-20-15,-4-3-3 16,8 6-7-16,-4 0-9 15,0 0 2-15,0 0-5 16,0 0 4-16,0 9 0 16,0 0 2-16,0 20 0 15,0 2 0-15,-4 16-3 16,4 0 3-16,-3 19 1 16,-1-3 1-16,-3 21 0 15,7 4 0-15,4 12 2 16,3-5-1-16,3 5 2 15,8-3-2-15,7 3 13 16,3-12-8-16,0-9 22 16,4-14-16-16,-4-5 10 15,-3-13-13-15,-4-12 4 16,0-1-8-16,-3-9 29 16,-4-6-20-16,0-16 19 15,0 7-19-15,4-39-8 16,-1-5-3-16,5-29-3 15,2 7 0-15,4-48 4 0,4 4-2 16,-4-32 19-16,1 22-12 0,-12-6 19 16,1 16-16-16,-15-13 11 15,1 22-13-15,-18-6 13 16,3 28-14-16,-13-13 0 16,-1 26-5-16,-14-13-5 15,7 22 0-15,-13-6 1 16,6 12 0-16,-7 10-9 15,11 5 5-15,-8 8-7 16,11 8 6-16,-6 1-11 16,13 9 9-16,-7 9-5 15,11 10 7-15,-7 19-15 16,7 6 11-16,-4 46-49 16,7-2 33-16,1 47-106 15,6-9 73-15</inkml:trace>
  <inkml:trace contextRef="#ctx0" brushRef="#br0" timeOffset="114443.0315">9285 11284 80 0,'-7'0'30'0,"7"0"-16"0,-3 0-3 0,3 0 10 16,0 0 0-16,0 0 2 15,0 0-4-15,0 0-2 16,0 0-12-16,0 0-5 16,0 0 0-16,0 0-8 0,0 0-2 0,7 0 3 15,7 0 2-15,10 0 7 16,12 0 4-16,13-10 5 16,11 4 4-16,7-3 0 15,0 5 4-15,4-2-5 31,3 6-7-31,10 0-2 16,-2 0-3-16,-1 10 1 16,-7-1-2-16,-4-3 4 15,-3 4-3-15,-10-1 10 16,-8-3-6-16,-6-3 14 16,-5 7-11-16,-9-10 11 0,-8 6-11 0,-4-6 13 15,-3 3-13-15,-6-3 16 16,2 0-15-1,-6 7 5-15,3-7-10 0,-11 9-4 16,1 0-2-16,-11 16 1 16,-1 4 0-16,-9 18 4 15,3 6-2-15,-18 16 4 16,7 3-4-16,-14 0 4 16,4-3-4-16,-15-6-34 15,4-7 18-15,-7-2-31 16,8-4-77-16,6-12-38 15</inkml:trace>
  <inkml:trace contextRef="#ctx0" brushRef="#br0" timeOffset="114999.2064">9391 11321 148 0,'-11'-9'55'0,"11"-1"-30"0,-3 10-10 16,3 0 18-16,0 0-1 15,-4 0 1-15,1 0-14 0,-4 0-4 16,-4 7-9-16,-3 5-6 0,-4 10-1 16,-10 10 1-16,-7 12 0 15,-14 9 0 1,6 10 0-16,-13-1 2 16,10 1-1-16,-4-10 2 15,15 1-2-15,0-20-7 16,14 1 3-16,0-17-8 15,6 1 7-15,8-3-1 16,14-4 3-16,18-2 2 16,14-4 4-16,10 0 2 15,15-6-5-15,10 0 0 16,11 0-1-16,17 4 0 0,4-4 0 0,0 0 0 16,3 0 2-16,-7 0 5 31,1 0-3-31,-1 0 5 15,-10 0-6-15,-8 0 6 16,-6 0-6-16,-15 0-5 16,-10 0 0-16,-10 6-111 15,-12-3 61-15</inkml:trace>
  <inkml:trace contextRef="#ctx0" brushRef="#br0" timeOffset="118511.4293">8749 10327 84 0,'-4'3'33'0,"4"-3"-18"0,0 0-9 0,0 0 11 15,0 0-3-15,0 0 2 16,0 0-9-16,7 0-4 15,11 0 2-15,10-3 4 16,18-3 4-16,11 3 2 16,13-7-8-16,4-5-2 15,11-1 6-15,3-3 13 16,7 0-12-16,11-6 7 16,-7 7-11-16,14-11 4 15,-11 14-7-15,11-7 11 16,-14 6-9-16,0 0 12 15,-18 4-11-15,3-4 14 16,-17 7-13-16,0-1 7 16,-7 4-9-16,-3 3 0 15,-11-3-4-15,-7 6 0 16,-4 6-1-16,-7-3 3 16,-3 3-3-16,-8-3 6 15,1 4-5-15,-7 2 3 16,-4 1-3-16,-11 8 0 15,4 7-1-15,-18 10 1 16,4-1-2-16,-28 13-25 16,3 7 13-16,-21 24-85 0,7-3 52 15,-10 4-92-15,10-1 76 16</inkml:trace>
  <inkml:trace contextRef="#ctx0" brushRef="#br0" timeOffset="119067.4633">8996 10302 192 0,'-28'-9'71'0,"14"9"-38"0,3 9-36 16,7-9 11-16,-3 10-13 15,-7 18-2-15,-7 3 4 16,-7 13 3-16,-4 19 1 16,-3 3 2-16,0 3 2 0,-1-4-2 15,5-11 0-15,2-4-1 16,5-12-2-16,6-10 5 15,4-3 1-15,3-6-11 16,8-4-4-16,6-2 10 16,15-7 6-16,7 4 6 15,13-10 5-15,19-10-4 16,17 4 0-16,4-7 3 31,-1-2-10-31,29-10 12 0,0 6-11 16,24-19 7-16,-13 10-8 0,13-13 4 15,-10 13-6-15,4 3 4 16,-18 3-5-16,-8-3 7 16,-17 9-7-16,-10-3 12 15,-11 10-9-15,-14-7 12 16,-7 13-11-16,-11-6 7 16,-7 2-8-16,-7 4-42 15,0 3 19-15,-10-6-148 16,-4 6 91-16</inkml:trace>
  <inkml:trace contextRef="#ctx0" brushRef="#br0" timeOffset="120221.3961">8541 9728 84 0,'-21'-6'33'0,"17"12"-18"0,-7-18-7 16,4 9 11-16,0 3 2 16,0 3 4-16,0-3 9 15,0 0 3-15,4-3-13 16,-1 3-4-16,4 0-12 15,4 0-12-15,6-7-2 0,11 4 0 16,18 3 1-16,11-6 3 16,20-16 3-16,11-3 0 31,8 9-1-31,20-12-2 16,-3 9 1-16,17-9 1 15,-6 6 0-15,10 3 0 0,-15 10 0 0,12-4 2 16,-15 7-1-16,1 0 13 15,-15 6-8 1,-7-3 19-16,-17 3-13 0,-4 0 9 16,-18 0-12-16,-7 0 8 15,-6 0-9 1,-12 0 4-16,-2 0-7 0,-12 0 4 16,1 9-5-16,-11 0 0 15,-4 1-2-15,-13 15 3 16,2 13-3-16,-16 5-38 15,2 1 19-15,-16 10-121 16,2-7 77-16</inkml:trace>
  <inkml:trace contextRef="#ctx0" brushRef="#br0" timeOffset="120808.8996">8816 9650 180 0,'-14'-44'68'0,"10"44"-36"0,-3-6-13 0,4 6 21 15,-4 0-20-15,0 6-6 16,-4 13-16-16,-7 9-4 16,-10 16 3-16,-7 6-1 0,-7-3 2 15,-1 13 2-15,1-4 2 16,3-2-1-16,4 8 2 16,7-18-2-16,3 0 2 15,7-16-2-15,4-3-1 16,7-6-6-16,7-9-4 15,11-1 8-15,17-18 5 16,14-1 3-16,15-9 4 16,10-6-5-16,14 0-3 15,7-3-6 1,4 9 2-16,21-9 3 16,-11 3 0-16,21-3 2 15,-3 3-2-15,7-10 8 16,-14 16-5-16,4-9 12 15,-12 12-9-15,5 4 3 0,-18-4-4 16,-15 7-1-16,-17-1 2 16,-14 1 11-1,0 3-9-15,-18 2 6 0,-7-2-6 16,-7-3-27 0,0 9 9-16,-10 0-126 15,-4-3 74-15,-11-4-80 0,-3 7 74 0,0-6 29 16</inkml:trace>
  <inkml:trace contextRef="#ctx0" brushRef="#br0" timeOffset="121591.048">9063 9731 172 0,'-4'-15'66'0,"4"15"-36"0,-3 6-31 16,-1-6 8-1,8 6-6-15,-4-3-5 16,0 4 2-16,0 2-3 15,0 1 2-15,0-7 2 16,0 6 1-16,0-3 22 16,0 1-12-16,3-7 40 15,1 0-28-15,-4-7 27 16,3 7-28-16,1 0 16 16,-1-6-22-16,-3 3 10 15,0-3-15-15,-7 3-1 16,4-4-5-16,-8 4-9 15,8-3 2-15,-4 6-49 0,3 0 28 0</inkml:trace>
  <inkml:trace contextRef="#ctx0" brushRef="#br0" timeOffset="122415.532">9370 10456 140 0,'-4'0'55'0,"4"0"-30"0,0-3-3 16,0-4 23-1,0 14-25-15,0-7-17 16,0 0-3-16,0 0-8 0,4 9 6 16,-4-6 4-1,3 10-1-15,1-10 2 16,-1 6-2-16,-3-9 28 15,0 7-16-15,0-7 32 16,0 0-25-16,-3-7 3 0,3 7-13 16,0-9-4-16,0 6-4 0,0-10-28 15,3 10 14-15,-3-3-98 16,4 6 60-16,-4 6-77 16,3 4 73-16,-3 8 7 15</inkml:trace>
  <inkml:trace contextRef="#ctx0" brushRef="#br0" timeOffset="123055.8854">9687 11506 236 0,'-3'-6'90'0,"3"6"-48"0,0-3-29 0,0-1628 22 16,0 3262-20-16,0-1631-8 16,0 0-5-16,0 0 0 15,0 0-1-15,0-6-3 16,3 6 1-16,-3 0-1 15,0-10-15 1,4 7 9-16,-4-3-16 16,0 6 14-16,-4 0-2 15,4 9 7-15,-3-9 3 16,-1 10 2-16,-3-10-27 16,7 6 15-16,-3-12-92 15,6 6 58-15</inkml:trace>
  <inkml:trace contextRef="#ctx0" brushRef="#br0" timeOffset="124334.9886">10107 9534 144 0,'0'-6'55'0,"0"6"-30"0,0 0-10 0,0 0 40 15,0 0-30-15,0 0 8 16,0 0-21-16,7-4-2 16,7-2-6-16,18-6 4 15,10-4-5-15,29-28 6 16,3 0-6-16,28-22 8 15,-6 4-7-15,20-17 10 16,-7 10-8-16,18-12 8 16,-14 15-8-16,18-19 5 15,-22 13-6-15,4-3 4 16,-18 6-5-16,-3 6 9 16,-18 16-7-16,-7-3 8 15,-10 22-8-15,-12-16 5 16,-9 19-6-16,-8-4 2 15,-7 11-4-15,-3-7-4 16,-4 6 0-16,-7 0-6 16,-4 3 4-16,-10 7-14 15,4-1 9-15,-11 1-14 16,0 0 13-16,-11 2-7 16,4 7 10-16,-11-9 3 15,7 9 2-15,-3-3-4 16,10 3 3-16,1-6-8 15,10 12 6-15,0-12-7 16,7 6 6-16,10-4 0 16,4-2 3-16,15-3 0 15,2 9 0-15,12-10 2 0,-1 10 0 0,0 3 4 16,1 4-2-16,-5 8 8 16,-6 4-6-16,-4 6 8 15,-6-3-8-15,-19 22-43 16,-6 0 21-16,-26 19-119 15,-6 6 76-15</inkml:trace>
  <inkml:trace contextRef="#ctx0" brushRef="#br0" timeOffset="126422.5942">12562 7715 152 0,'-7'-9'57'0,"7"-1"-30"0,0 1-12 16,0 9 18-16,0-6-5 16,0 3 0-16,0 3-17 15,0 0-7-15,0 0-3 16,0 0-4-16,0 0 0 0,0 0-1 16,0 0 3-16,0 0-2 0,0 0 1 15,0 0 4-15,0 0 1 16,0 0-4-16,0 0 1 15,0 0 2-15,0 0 1 16,0 0 1-16,0 0 2 16,0 0 1-16,0-7 1 15,0 7 2-15,0 0 4 16,0 0-8-16,0-3-3 16,0-3-2-16,0 6-1 15,0 0-3-15,0 0 0 16,0 0 2-16,0 0 0 15,0 0 1-15,0 0 2 16,0-3-1-16,0 3-1 16,-3 0 3-16,-1-7 0 0,4 7-4 15,0-3 1 1,0-3-2-16,-3 6 0 0,3 0 0 16,0 0 0-16,0 0 2 15,0-3 2-15,0 3-3 16,0 0-2-16,0 0 2 15,0 0 0-15,0 0-2 16,0 0 2-16,0 0-4 16,0 0-1-16,0 3-2 15,0 16 2-15,0 15 8 16,-4 20 4-16,1 27-6 16,-4 13 1-16,0 7 1 15,0-14 1-15,0-21-4 16,7-3 1-16,-4-10 0 15,8-12 0-15,-4-10 13 16,0-6-7 0,0-9 19-16,3-6-13 0,1-17 0 15,6-5-7-15,4-23-3 16,0-9-1-16,0 0-4 16,1 1 2-16,-1-11-1 15,3 17 0-15,-6 2-7 16,3 10 5-16,-3 6-3 15,-1 10 4-15,-3 18 2 16,4 1 1-16,-4 15 4 16,0 9-2-16,0 1-3 15,0 2 0-15,0-2-1 16,0-1 0-16,0-12 2 16,0 3 0-16,-3-6 2 15,3-3-1-15,0-7-16 16,0 1 8-16,4-10-37 15,-1 0 25-15,1-7-29 16,-1 7 27-16,1-18 0 16,-1 8 13-16,1-9 5 15,0 4 2-15,-1-7 7 16,1 6-3-16,-4-9 23 16,3 6-14-16,-2-6 36 15,-1 6-27-15,-4-9 26 16,4 3-27-16,-3 6 5 0,-1 0-15 15,-3 13-10-15,4 3-1 0,-8 12-2 16,1 10 1-16,-8 16-3 16,8 9 3-16,-1-7-3 15,8 1 2-15,-1-4 2 16,4-9 1-16,4-6 11 16,3-3-6-16,0-16 17 15,4-6-12-15,-1-13 18 16,-3 0-16-16,-3-16 7 15,0 10-11-15,-11-6-2 16,3 6-4-16,-14-3-8 16,1 6 3-16,-8 9-14 15,1 7 9-15,-1 3-58 16,7 3 37-16,1 3-93 16,6 3 68-16,4-3-61 15,7 4 67-15</inkml:trace>
  <inkml:trace contextRef="#ctx0" brushRef="#br0" timeOffset="126769.298">13152 7972 104 0,'-4'-6'41'0,"4"6"-22"0,0 0-11 0,0 0 15 15,0 0-13-15,4 6 15 32,3-3-15-32,3 19 20 0,1 0-17 0,-1 19 2 15,1-3-9-15,-8-1 1 16,5 7-4-16,-8-9 27 16,3-7-17-16,-3-3 43 15,0-9-31-15,-3-13 17 16,3 3-25-16,0-15-5 15,3-7-7-15,4-12-6 16,7-4 0-16,4-5-10 16,3 2 6-16,0 7-69 15,0 3 41-15,-7 6-116 16,1 10 84-16</inkml:trace>
  <inkml:trace contextRef="#ctx0" brushRef="#br0" timeOffset="126921.1115">13434 8054 140 0,'7'6'52'0,"-7"-6"-28"0,14 22-8 0,-11-6 25 16,5-7-23-16,-1 16-8 15,0-6-7-15,-4 6-39 16,1-6 20-16,-4-10-70 16,0 7 48-16,-4-13-34 15,4-3 42-15</inkml:trace>
  <inkml:trace contextRef="#ctx0" brushRef="#br0" timeOffset="127039.8116">13466 7787 228 0,'0'-19'88'0,"0"19"-48"0,3-9-51 0,-3 9 13 15,7 6-4-15,4 4-8 16,3 2 6-16,0 13-93 16,4 0 53-16</inkml:trace>
  <inkml:trace contextRef="#ctx0" brushRef="#br0" timeOffset="128316.4856">13624 7975 220 0,'-3'-3'82'0,"3"3"-44"0,0 3-36 15,0-3 26 1,0 0-18-16,3 0 3 16,1 7-9-16,3-7 2 15,3 0-3-15,8 0 9 16,7 0-6-16,7 0 1 15,-1 0-4-15,1 0 0 0,0 9-1 16,-11 0 3 0,0 1-3-16,-10 9 4 0,-4 6-4 0,-14 0 6 15,0 0-5-15,-7-3 1 16,6-3-2-16,-2 3-4 16,6-3 1-16,8-7-1 15,6 4 0-15,8-7-22 16,7 1 12-16,7-10-27 15,-1-4 22-15,1-11-1 16,0-1 11-16,0-12 4 16,-4 3 3-16,0-7 15 15,-3 1-8-15,-1 0 43 16,-2-1-27-16,-5 4 40 16,1 3-36-16,-11-3 7 15,0 9-21-15,-11 3-14 16,1 13 0-16,-11 3-5 15,0 10 3-15,-4 8 2 16,4 11 1-16,0 5-7 16,3 1 4-16,4-1-1 15,7-3 2-15,0 1 4 16,4-13-1-16,-1-4 8 16,8-2-5-16,3-13 5 15,0 0-5-15,0-19-2 16,4 3-1-16,-8-12 3 15,4 9-2-15,-6-6 1 16,2 6-1-16,-6 1-4 0,3 8 1 0,-7-6-6 16,3 7 4-16,-3 6-5 15,0-3 4-15,0-1-2 16,0 7 3 0,0-3-5-16,0 3 5 0,0 0-12 15,0 0 8-15,0 0-7 16,0 0 8-16,-3 0-4 15,3 0 6-15,-4-6-2 16,1 6 3-16,-4-9 2 16,7 9 1-16,-4-4 0 15,4 4 0-15,-3-6 11 16,3 6-6-16,-4-3 17 16,4 3-12-16,-4-6 11 15,1 6-12-15,-4-10-3 16,7 10-3-16,-4-9-7 15,4 9 2-15,0 0 1 16,0 0 1-16,-3 0-3 0,3 0 0 16,0 0-1-16,0 0 3 15,0 0 0-15,0 0 1 16,0 0 0-16,0 0 0 0,0 0 2 16,0 0 1-16,0 0-4 15,0 0-1-15,0 0-4 16,0 0-1-16,0 0 1 15,0 0 4-15,0 0 1 16,0 0 1-16,0 0-3 16,0 0 2-16,0 0-6 31,0 0 4-31,0 0-3 0,0 0 3 16,0 0 0-16,0 0 1 0,0 0 2 15,0 0 0-15,0 0 2 16,0 0-1-16,0 0-3 15,0 0 1-15,0 0-1 16,0 0 0-16,0 0 4 16,7 9-1-16,0 7 2 15,4-3-2-15,-4 12 2 16,3 3-2-16,1 3-14 16,3 1 7-16,-4-7-74 15,5 3 44-15,-1-12-109 16,3 2 82-16</inkml:trace>
  <inkml:trace contextRef="#ctx0" brushRef="#br0" timeOffset="129035.3915">14280 7900 236 0,'-17'-16'90'0,"17"16"-48"0,-4 0-14 15,1-3 30 1,6 6-32-16,4-6-9 0,7 3-12 0,15-6 3 16,6-3-5-16,14-1 3 15,1 4-3-15,-1-3-30 16,-7-1 14 0,-6 1-70-16,-5-1 47 0,-9 1-66 15,-1 9 58-15,-11-16-48 16,-3 13 52-16,-21-16 160 47,-14 10-51-47,3 3-3 15,4 6-40-15,4 6-1 16,6 6-15-16,0 17 8 16,4 11-10-16,0 17-13 15,4 6 2-15,-1-1-19 16,4-8 12-16,0-10-13 15,4-10 13-15,-1-15-23 16,4 0 18-16,4-19-59 16,7 0 42-16,-1-22-46 15,4-3 45-15,-3-13 46 16,0 7-6-16,-4-7 71 16,0 13-43-16,-7 6 22 15,4 0-34-15,-8 4 7 16,4 11-18-16,-7-2 22 15,4 6-19-15,-4 6 8 16,3 4-13-16,1 9-6 16,3 9-2-16,0-3 0 15,3 3-1-15,1-9 4 16,0-3-3-16,-1-7 6 0,4 1-5 16,-3-14 10-1,3-2-7-15,-3-19 14 0,-1 6-11 16,-10-9 11-16,4 9-11 0,-15-9 6 15,4 6-8-15,-11-6-2 16,4 9-3-16,-3 3-26 16,6 13 13-16,-3-3-50 15,7 3 34-15,0 3-59 16,7 3 49-16,3 3-79 16,4 4 66-16</inkml:trace>
  <inkml:trace contextRef="#ctx0" brushRef="#br0" timeOffset="129490.695">15007 7900 56 0,'-3'-6'22'0,"3"6"-12"0,-4 0 3 0,1-3 33 16,6 3-24-16,-6-7 22 16,3 7-25-16,-4-9 18 15,4 9-21-15,-3-3 10 16,3 3-16-16,-4-6-1 16,8 6-5-16,-8-7-1 15,4 7-1-15,-4-3 1 16,4 6-2-16,-3-3-16 15,6 0 8-15,-3 0-45 16,0 0 28-16,-3 0-66 16,3 0 51-16</inkml:trace>
  <inkml:trace contextRef="#ctx0" brushRef="#br0" timeOffset="130298.7872">14810 7947 184 0,'0'0'68'0,"0"0"-36"0,7 10-31 0,-4-10 29 16,1 9-18-16,3 13 10 16,10 0-13-16,-2 3 0 15,2 9-6-15,1-5-4 16,-1-1 0-16,-2-9-37 16,2 3 21-16,-3-13-90 15,0 1 60-15</inkml:trace>
  <inkml:trace contextRef="#ctx0" brushRef="#br0" timeOffset="130536.1525">15057 7561 256 0,'-7'-37'96'0,"7"37"-52"0,0 0-34 0,0 0 21 31,0 0-20-31,0 3-3 0,3 6-5 0,1 16 4 15,6 4-4-15,4 15 8 16,7 3-7-16,-3 28 3 16,3-9-4-16,-3 6-15 15,0 0 6-15,-4-19-96 16,0-9 56-16,-4-3-102 16,1-10 84-16</inkml:trace>
  <inkml:trace contextRef="#ctx0" brushRef="#br0" timeOffset="131079.5949">13977 8706 296 0,'-7'-19'110'0,"7"19"-60"0,-4-9-39 0,1 9 35 16,3 0-28-16,-11-6-1 15,4 12-12-15,-14-6-5 16,0 6-1-16,-7-3-6 16,3 13 4-16,0-4-5 15,11-2 4-15,0 12-4 16,11-3 4-16,3-1 0 15,3 1 2-15,8 0-3 16,3 0 3-16,3-3 1 16,5 2 1-16,-5-8 4 15,-3 5-2-15,-7-5 8 16,1 6-6-16,-16-4 3 16,5 7-4-16,-15 3-33 15,1-3 17-15,-5-7-70 16,8 4 46-16,0-7-100 15,4-2 77-15</inkml:trace>
  <inkml:trace contextRef="#ctx0" brushRef="#br0" timeOffset="131302.7018">14104 8672 184 0,'21'-19'71'0,"-21"19"-38"0,4 0-28 16,-4 0 47-16,7 9-30 0,0-3 37 15,3 13-34-15,-2 9 9 16,2 4-19-16,-3 24-5 15,0 13-6-15,0 13 2 16,0-1-4-16,-3-9-1 16,3-9 0-16,-4-10-15 15,1-9 8-15,-4-15-46 16,0-4 29-16,-4-19-76 16,1-6 56-16,-4-31-75 15,3-7 67-15</inkml:trace>
  <inkml:trace contextRef="#ctx0" brushRef="#br0" timeOffset="132549.7455">14143 8483 200 0,'0'-9'74'0,"0"9"-40"0,10 6-27 0,-2-3 44 16,2-3-29-16,8 7 23 16,6 2-26-16,8 10-2 15,0 6-10-15,-4 3 5 16,0 7-8-16,-14 2 10 15,-3 4-8-15,-18 0 5 16,0 3-6-16,-14-3-2 16,3-4-2-16,-7-2-30 15,8-7 16-15,-1-9-52 16,11 0 36-16,4-13-32 16,10-6 34-16,7-6-5 0,7-4 19 15,11-9 3 1,-1 10 6-16,5-10 7 0,-1 3-1 0,-3-2 43 15,-4-1-24-15,-7 3 63 16,0 4-47-16,-10-4 27 16,-4 0-37-16,-11 7-9 15,4-1-11 1,-14 10-16-16,4 7 5 0,-8 2-4 16,7 4 5-16,1 9-2 15,3-4 2-15,3-5 0 16,4 9 1-16,0-10 4 15,7 4-1-15,0-13 2 16,0 3-2-16,4-6 4 16,3 0-3-16,4-15 1 15,-1 2-1-15,1-12-4 16,3 9 1-16,-3-2-8 16,-4 8 5-16,-3 1-7 15,-1 9 6-15,-3 0-4 16,4 9 5-16,-4 1 2 15,0 8 2-15,0 4 2 16,4 0-1-16,-4-3 2 16,3-3-2-16,1 3 2 15,-1-10-2-15,1 1-12 16,3-10 7-16,-3-4-37 16,3-2 23-16,-4-3-21 15,4-1 23-15,-3-9-1 0,0 4 11 16,-4 2-1-16,0-2 4 15,-4 5 0-15,4 4 1 0,-3-4-7 16,3 10 5-16,-4-9-27 16,1 6 17-16,-1-6-18 15,5 2 18-15,-1 4 1 16,0-3 8-16,0 0 5 16,3 6 1-16,-3-4 32 15,4 4-17-15,-4-6 54 16,4 6-39-16,-4-9 43 15,0-1-42-15,-4-2 21 16,4 2-31-16,-7-5 4 16,4 8-16-16,-8-2-15 15,1 6 3-15,-8 3-9 16,1 3 6-16,-5 6 0 16,8 7 3-16,-3 3-5 15,6 0 4-15,1 6-3 16,3 3 3-16,3-9 2 15,8 3 1-15,-1-10-14 16,5 4 8-16,-1-7-39 16,0 1 25-16,0-10-62 15,4 0 46-15,-4-6-47 16,0 2 48-16,-7-2 9 16,3 3 16-16,-3-3 43 15,1 3-18-15,-5-4 32 0,1 4-27 0,-4-3 8 31,3 6-17-31,1 0 18 16,3 0-16-16,7 0 22 0,3 6-20 0,5-12 13 16,2 3-17-16,5-13 15 15,-1 7-16-15,-4-10 16 16,1 3-16-16,-7-3 11 16,-1 10-12-16,-10-7 4 15,-3 7-8-15,-15 0-11 16,4 9 3-16,-14 0-11 15,4 9 9-15,-1 7-7 16,4 2 7-16,0 8-2 16,10-5 4-16,8 14 0 15,3-7 1-15,7-3-20 16,3 4 12-16,12-14-67 16,-1 4 43-16,7-13-104 15,0-3 78-15</inkml:trace>
  <inkml:trace contextRef="#ctx0" brushRef="#br0" timeOffset="134050.7798">9218 11365 104 0,'-3'0'41'0,"3"0"-22"0,3 0-7 15,-3 0 22 1,0 0-19-16,0 0 0 16,0 0-10-16,4 0 6 15,6 0-7-15,15 0 14 16,3-3-10-16,25-6 3 15,7-1-7-15,21-12 2 16,0 3-3-16,25-9-2 0,-7 13 0 0,14 5-1 31,-11 7 0-31,4-3 2 0,-7 6-1 0,-4 0 4 16,-10 0-3-16,-1 9 6 16,-17-3 4-16,-14-2 3 15,-10 2-6-15,-15-3 15 16,0 3-14-16,-14 4 16 15,0-1-16-15,-28 16 0 16,0 0-6-16,-28 13-1 16,3 0-1-16,-18 5-2 15,8 1 1-15,-11 3-8 16,7 7 4-16,-14-1-52 16,11-3 31-16,-15 7-107 15,15-4 73-15</inkml:trace>
  <inkml:trace contextRef="#ctx0" brushRef="#br0" timeOffset="134531.0588">9317 11337 220 0,'-18'-19'85'0,"18"19"-46"0,-14-6-37 0,7 6 19 15,4 0-13-15,-12 6 0 16,-2 4-5-16,-8 8-4 16,4 1 0-16,-11 16-1 15,7 2 0-15,-10 26 2 16,3-3 0-16,-3 2-3 15,10-8 2-15,1-7-4 16,10-3 3-16,3-16-3 16,8-3 2-16,10 0 2 15,10-6 1-15,19-4 0 16,6-2 0-16,18-4 0 16,0 1 0-16,21 6 0 15,-3-1 0-15,10-2-7 16,-11 6 4-16,1-7-3 15,-11-9 3-15,0-6 0 16,-11-3 1-16,1-4 4 16,-4 10-1-16,-7-9-18 15,-4 3 9-15,-7-4-69 16,-3 10 42-16,-7-9-57 16,-4 9 52-16</inkml:trace>
  <inkml:trace contextRef="#ctx0" brushRef="#br0" timeOffset="135626.4141">9804 11560 116 0,'-4'0'44'0,"4"0"-24"0,-14 0 1 15,7 0 26-15,3 0-26 16,-6 0 6-16,6 0-17 0,-3 0 7 16,7 0-9-16,-7 0 6 15,7 0-7-15,-3 0 2 16,3 0-5-16,-4 0-4 15,8 0-1-15,-4 0-6 16,0 0 4-16,3 0-3 16,4 0 3-16,4 0 2 15,3 3 1-15,11-6 2 16,6 3-1-16,22-16 13 16,7 7-8-16,29-17 6 15,-5 5-7-15,36-30 4 16,-3 7-5-16,27-18 5 15,1-1 3-15,-11 7 9 16,-4-4-11-16,15-3 8 16,-14 16-10-16,6-15 4 15,-17 8-7-15,4-5 0 16,-19 12-3-16,-9-7 3 16,-15 17-3-16,-14-4 8 15,-11 13-6-15,-13-1 5 16,-8 14-5-16,-7-4 5 15,-7 10-6-15,-7-7 6 16,-3 13-6-16,-7-7 1 16,3 4-2-16,-11-3-4 15,4-1 1-15,-11 1-6 16,4-1 4-16,-10 1-10 16,3 3 8-16,-8-4-9 15,1 1 8-15,-7 0 0 16,7-1 4-16,-7 4 2 0,7 3 0 0,-1-4-3 15,8 4 2-15,-3-3 1 16,6 6 0-16,0-9 0 16,8 9 0-16,3 0 0 15,7 0 0-15,7 0 4 16,7 0-2-16,11 0 4 16,3 0-4-16,8 9 1 15,6 0-1-15,-7 1 5 16,-3 6-4-16,-11 2 8 15,-6 1-7-15,-19 16-3 16,-6 2-2-16,-22 7-76 16,-3 6 42-16,-22 4-132 15,-3-7 94-15</inkml:trace>
  <inkml:trace contextRef="#ctx0" brushRef="#br0" timeOffset="136948.7352">13028 9524 192 0,'-3'-6'71'0,"3"6"-38"0,3 6-43 16,-3-2 24 0,4 2-10-16,-4 32 21 15,3-4-14-15,1 29 8 16,-1-1-11-16,-3 11 0 15,4-4-5-15,-4-4-2 16,3-5 0-16,1-13 3 16,-1-3-2-16,-3-16 21 15,4-3-12-15,-1-15 10 16,1-10-12-16,3-29-7 16,7 4-2-16,4-22 9 15,3 3-6-15,-3 1 6 16,3 14-5-16,-7 1-6 0,0 6 0 0,-4 13 1 15,5 9 1-15,-5 9 2 16,4 7-1-16,-3 9-1 16,-1 3 1-16,5 0-1 15,-1 7 0-15,0-10 0 16,0 0 0-16,-4-12 4 16,5 2-2-16,-1-15 4 15,3 0-4-15,1-19 1 16,0 4-1-16,-1-14-2 15,4 4 1-15,-6 0-6 16,2 7 3-16,-6 2-3 16,3 6 2-16,-7 7 0 15,0 6 1-15,0 7 0 16,0 6 0-16,0 2 0 16,0-2 0-16,0 0 8 15,0-4-3-15,4-12 12 16,-1 0-8-16,1-12 14 15,3-1-12-15,-3-6 5 16,-1 1-9-16,-3-11 7 16,0 10-8-16,-7-6 8 15,0 10-8-15,-7 2-19 16,0-3 8-16,-7 7-35 16,4 0 23-16,-8 2-42 15,4 4 35-15,0 3-74 16,3 0 57-16,1-6-73 0,6 12 66 0</inkml:trace>
  <inkml:trace contextRef="#ctx0" brushRef="#br0" timeOffset="137537.8813">13712 9747 140 0,'0'-6'55'0,"0"6"-30"0,4 0-18 15,0-3 30 1,-1 6-21-16,4-3 22 16,0 0-23-16,0 0 8 15,4 9-13-15,-1 1-4 0,1 5-3 0,-4 14 2 16,0-4-3-16,-3 3 4 31,-1 6-4-31,1-5 1 0,3-1-1 16,-4-6 23-16,1-3-14 0,-8-10 37 15,4 0-27-15,-3-2 11 16,3-4-20-16,-4-3 3 16,1-3-10-16,-4-4 2 15,7-2-4-15,-4 3-2 16,4-4 0-16,-3-2-4 15,6 2 2-15,1-12-6 16,3 10 4-16,3-7-1 16,4 3 2-16,0 1-31 15,1 5 18-15,-5 1-80 16,4 6 53-16,-3-4-103 16,3 7 83-16</inkml:trace>
  <inkml:trace contextRef="#ctx0" brushRef="#br0" timeOffset="137789.1577">14005 9800 160 0,'0'0'60'0,"0"0"-32"0,4 4-17 0,-4-4 33 16,3 9-25-16,1-3 9 15,3 13-17-15,-4 0-2 16,5 0-5-16,-5-4-3 16,4 10 0-16,-3-6-32 15,-1-6 17-15,-6 3-78 16,3-7 51-16,-4-9-54 16,1 0 54-16</inkml:trace>
  <inkml:trace contextRef="#ctx0" brushRef="#br0" timeOffset="137952.6056">13981 9481 188 0,'7'0'71'0,"-7"0"-38"0,10 9-28 0,-6-9 23 16,3 9-17-16,3 1 2 15,8 5-9-15,-4 4-59 16,4 0 29-16,-4 9-88 15,0 4 64-15</inkml:trace>
  <inkml:trace contextRef="#ctx0" brushRef="#br0" timeOffset="138808.9972">14185 9775 200 0,'-3'-6'77'0,"3"6"-42"0,3 13-32 0,1-13 37 15,3 0-23-15,3-7 25 16,8 7-24-16,3 0 6 15,4 0-14-15,3 0-1 16,0 0-6-16,-7 7 7 16,1 2-6-16,-15 0 8 15,0 4-8-15,-18 6 1 16,1 6-3-16,-12 0-6 16,5 0 2-16,-1-3-3 15,4-3 2-15,7-3 0 16,7 2 1-16,7-8 4 15,7-1-1-15,11-3-36 0,3 1 19 0,4-14-59 16,0 1 42-16,6-6-21 16,-2-4 32-16,-1-9 8 15,0 6 9-15,-7-9 28 16,1 3-12-16,-8-13 61 16,0 10-39-16,-7-7 44 15,-3 10-44-15,-8 13-1 16,-3 5-20-16,-10 7-8 15,3 7-2-15,-11 5-5 16,4 4 2-16,-4 12-1 16,4-3 0-16,3 0 4 15,8-3-1-15,6-6-3 16,5 3 1-16,2-10 1 16,4-3 0-16,0-12 4 15,0 3-2-15,1-13-1 16,-1 7 0-16,-4 3-8 15,4-4 4-15,-7 10-5 16,0 0 4-16,1 10 4 16,2 5 1-16,1-5-20 15,-1 9 10-15,1-10-43 16,3 0 29-16,-3-2-51 16,3-4 42-16,0-13-82 15,3 1 65-15,-6-10-39 16,3 7 51-16</inkml:trace>
  <inkml:trace contextRef="#ctx0" brushRef="#br0" timeOffset="139621.6687">14817 9713 228 0,'-4'-7'85'0,"4"7"-46"0,14 0-26 0,-7-3 44 15,11-3-32-15,7-3 12 16,3 5-22-16,4-11 0 16,3 5-9-16,0-5-27 15,0 5 10-15,-6-9-59 16,-1 10 39-16,-10 0-83 15,-4-1 64-15,-14 1-58 16,0-1 62-16,-18-24 204 31,-3 15-61-15,3 3-14 0,4 7-49-16,0 9-15 15,7 9-11-15,-7 26 6 16,7 12-8-16,-4 13-3 15,8-4-2-15,-4-3-19 16,3 1 10-16,4-11-36 16,7-5 24-16,4-13-48 15,3-6 38-15,11-19-42 16,3 0 40-16,3-13-12 16,5-2 26-16,-1-10 10 15,0 6 6-15,-3-6 48 16,-4 6-25-16,-7-9 82 15,1 3-58-15,-12-4 45 16,-3 4-51-16,-10 3 1 16,-1 7-24-16,-13 5-8 0,2 20-5 0,-6 5-5 15,7 4 1-15,0 9-4 16,3 7 3-16,1-7 1 16,3 7 1-16,3-10 0 15,4-3 0-15,4-13 2 16,3 7-1-16,0-19 2 15,7-4-2-15,0-2 2 16,0-7-2-16,-3 7-5 16,3-1 2-16,-7 1-8 15,4 3 6-15,-4 12 1 16,3 0 3-16,-3 7 0 16,4 3 0-16,-1-4 0 15,1 10 0-15,3-9-16 16,0-4 9-16,4-9-39 15,3-3 26-15,-3-13-29 16,3 4 28-16,-3-20-4 16,-1 4 14-16,-6-16 5 15,3 7 3-15,-7-17 49 16,4 10-25-16,-4 0 44 16,0 16-37-16,0-6-2 15,0 18-16-15,0 7 6 16,0 9-9-16,0 22 7 15,0 9-7-15,-7 22-11 0,3 7 2 0,-6 12-112 16,-1 6 62 0,1-6-123-1,6-9 98-15</inkml:trace>
  <inkml:trace contextRef="#ctx0" brushRef="#br0" timeOffset="140103.4615">16066 9358 216 0,'0'-3'82'0,"0"3"-44"0,3 3-40 0,-3-3 34 32,4 7-20-32,-1 8 35 0,1 4-27 0,-1 19 13 31,1 6-19-31,-1 25-2 0,1-4-7 0,-1-2 4 16,1-3-6-16,-1-13-1 15,4-3-1-15,0-10-17 16,0-12 9-16,-3 0-74 15,0-9 45-15,-1-13-113 16,4 0 84-16</inkml:trace>
  <inkml:trace contextRef="#ctx0" brushRef="#br0" timeOffset="140303.4879">16295 9697 168 0,'3'-3'63'0,"-3"3"-34"0,14-16-5 0,-6 16 59 15,-1 10-45-15,0 5 27 16,3 4-39-16,-3 9-3 16,0 7-14-16,-3-1-35 15,3 1 14-15,-4-7-77 16,1-3 49-16,-4-12-99 16,3 2 79-16</inkml:trace>
  <inkml:trace contextRef="#ctx0" brushRef="#br0" timeOffset="140512.5448">16348 9462 288 0,'0'-16'107'0,"0"16"-58"0,3 0-62 0,1 0 17 31,3 10-6-31,3-1-10 0,1 7 7 0,3 18-82 16,0 1 48-16,4 5-92 15,0 1 75-15</inkml:trace>
  <inkml:trace contextRef="#ctx0" brushRef="#br0" timeOffset="140762.2506">16771 9600 228 0,'4'-32'85'0,"-4"32"-46"0,17-18-24 0,-17 11 37 16,0 1-30-16,-10-3 9 16,-1 5-19-16,-10-5-2 15,3 3-6-15,-6 6-7 16,2 0 1-16,1 9-8 15,7 1 6-15,0 15-3 16,10 3 4-16,1 6 2 16,6 1 1-16,1 9 0 15,3-7 0-15,-3 7 11 16,3-6-6-16,-4 6 15 16,4 0-11-16,0 0 9 15,0 0-10-15,-7 3 6 16,4-3-7-16,-8 15 0 15,4-12-4-15,-7 6-11 16,0-9 5-16,-7 3-44 16,0-3 27-16,-11-9-109 15,8-7 72-15,-12-3-87 0,8-6 82 16</inkml:trace>
  <inkml:trace contextRef="#ctx0" brushRef="#br0" timeOffset="141227.0523">16524 9866 228 0,'0'10'88'0,"0"-10"-48"0,21-10-20 0,-14 10 40 16,4 0-34-16,3-3 5 31,4-3-19-31,13 3-14 0,1-4 1 0,3-2-56 15,4 0 32-15,-3-1-122 16,-5 4 82-16</inkml:trace>
  <inkml:trace contextRef="#ctx0" brushRef="#br0" timeOffset="141678.7245">16909 9766 232 0,'0'0'88'0,"0"0"-48"0,3 0-18 15,1 0 43 1,6 0-36-16,4 0 2 15,8 0-20-15,2-6-7 16,4-4-2-16,1 1-11 16,-1-1 5-16,-7 1-47 15,0 3 28-15,-7-4-76 16,-3 7 56-16,-8-12-40 0,1-4 48 0,-8 0 28 16,4 10 5-16,-7-7 73 15,0 3-39-15,-3-2 57 16,3 5-51-16,0 10 10 15,3 0-29-15,-3 10 2 16,4 8-12-16,-8 26 3 16,4 3-7-16,0 7 0 15,7-4-3 1,7-3 3-16,4-3-3 0,6-10-56 16,4 1 30-16,8-16-134 15,2-7 88-15</inkml:trace>
  <inkml:trace contextRef="#ctx0" brushRef="#br0" timeOffset="141843.6905">17505 9960 272 0,'0'0'101'0,"0"0"-54"0,3 10-68 16,-3-7-61 0,0-3 40-16,-3 6-83 15,3-3 71-15</inkml:trace>
  <inkml:trace contextRef="#ctx0" brushRef="#br0" timeOffset="142201.0019">14707 10622 260 0,'-14'-9'99'0,"21"9"-54"0,21-7-46 0,4-2 24 15,4 6-15-15,45-13 3 16,0 0-7-16,46-2 0 16,-4-1-2-16,40 3 7 15,-12 7-5-15,33-1 16 16,-11 7-11-16,21-3 14 15,-22 3-14-15,22-3 14 16,-21 6-14-16,14 0 9 16,-28 6-10-16,0-3 2 15,-25 6-6-15,-4 1 0 16,-20 5-2-16,-11-5 1 16,-18-1-2-16,-18 1-18 15,-10-1 9-15,-11-3-153 16,-10-3 88-16,-7-3-117 15,-8 0 109-15</inkml:trace>
  <inkml:trace contextRef="#ctx0" brushRef="#br0" timeOffset="142351.9301">18189 10481 148 0,'-35'-19'55'0,"35"19"-30"0,-14-44-91 0</inkml:trace>
  <inkml:trace contextRef="#ctx0" brushRef="#br0" timeOffset="151747.5832">21484 4573 80 0,'-3'-9'33'0,"3"9"-18"0,-11-16-2 0,8 13 33 16,3-3-24-16,-8 2 24 15,5-2-26-15,-4 3 14 16,3 3-20-16,-3-6 1 15,7 12-9-15,-7-6-5 16,4 3-2-16,-8 7-4 16,1-1 3-16,-5 13 5 15,8 0-1-15,-7 12 12 16,4 4-7-16,-1 22 10 16,8-4-10-16,-4 16 10 15,7 3-10-15,-4 16 5 16,4 0-7-16,0 22 4 15,4-12-5-15,-1 8 0 16,4-5-2-16,4 12 1 16,10-19-2-16,4 3 6 15,3-18-4-15,7 3 1 16,4-20-2-16,7 8-2 16,0-20 1-16,7 10 1 15,-1-4-1-15,8-6 2 16,-7-6-2-16,7-9-1 15,-7-3 1-15,4-10 1 16,-4 0-1-16,3-22 8 16,-3-3-5-16,10-25 12 15,-3 3-9-15,14-38 3 0,-6 4-6 0,6-48 7 16,-4 13-7-16,4-34 14 16,-10 9-10-16,-8-35 7 15,-6 17-8-15,-15-36-2 16,-7 26-3-16,-17-25 5 15,-4 28-4-15,-21-19 8 16,-4 25-7-16,-17-16 12 16,-1 35-9-16,-24 0 3 15,8 32-6-15,-30-1-6 16,12 22 0-16,-29 10-10 16,11 22 7-16,-29 15-7 15,19 10 7-15,-19 31-2 16,18 9 4-16,-20 57-11 15,16-3 7-15,-10 62-49 16,22-5 31-16,2 43-108 16,22-22 74-16,25 6-88 15,17-21 84-15</inkml:trace>
  <inkml:trace contextRef="#ctx0" brushRef="#br0" timeOffset="153700.5301">17618 5366 100 0,'-21'-6'38'0,"21"6"-20"0,-18-3 1 0,11-3 35 16,7 12-29-16,-7-12 22 15,7 6-28-15,-7 0 16 16,7 0-20-16,-4 0 1 15,4 0-10-15,-3 0-3 16,6 0-2-16,-3 0-10 16,0 0 5-16,4 0-3 15,3 6 4-15,10-6 2 16,5 3 1-16,16 3 0 16,-2 10 0-16,6-3 4 15,-3 2-2-15,0-5 4 16,-1 9-4-16,-6-13 12 15,-4 3-7-15,-6-6 23 16,-5 7-17-16,-6-13 10 16,-4 3-14-16,-11-7-9 15,-3 4-1-15,-21-3-4 0,3 3 2 0,-20-10 0 16,6 10 1-16,-11-6 0 31,12 9 0-31,-1-7-3 0,10 4 3 0,1-3-10 16,11 6 7-1,6 0-7-15,8 0 7 16,13 9 7-16,8-2-1 0,21-7 7 16,3 3-5-16,14-6 1 15,-3 3-2-15,4-7 1 16,-8 4-2-16,-3-3 8 16,-4 6-5-16,-14-9 14 15,-6 9-10-15,-19-3 5 16,1 3-8-16,-22-7-4 15,0 7-2-15,-20 0 1 16,2 0 0-16,-10 0 0 16,11 0 0-16,-4 0-5 15,15 0 3-15,3 0-12 16,6 0 7-16,8 0-5 16,7 10 7-16,14-4 2 15,8-3 3-15,13-3-40 16,4 6 22-16,10-3-118 15,4 4 75-15</inkml:trace>
  <inkml:trace contextRef="#ctx0" brushRef="#br0" timeOffset="155848.5668">13480 10553 116 0,'-7'-3'46'0,"7"6"-24"0,-4-3-10 0,4 0 13 16,0 0-9-16,0 0-4 15,0 0-7-15,0 0-4 16,0 0 0-16,0 0-4 0,0 0 2 15,0 0 3-15,0 0 1 16,0 0-4-16,7 0 1 16,0 0-9-1,7 0 5-15,7 6 4 16,1-3 0-16,16-3 5 16,5 10-3-16,27-4 1 0,8-3 3 15,-4 4 3 1,14-1-4-16,25-3 1 0,0-3 1 15,7 0 3-15,3 0-3 16,11 0-2-16,1 6-2 16,6-3 0-16,21 4 2 0,-7 2-2 15,7-6 0-15,-10 3 3 32,0-2-3-32,21-4 5 15,-11 6-5-15,14-12 10 0,-17 6-7 0,21-4 1 16,-7-2-2-16,-14-3 0 15,-11-1-3-15,-32 1-2 16,1 0 1-16,-8-1 10 16,-17 1-6-16,-8-7 15 15,-13 7-11-15,-8-4 16 16,-10 1-15-16,0-10 7 16,-7-3-10-16,-4-10-2 15,-6-3-3-15,-1-15-4 16,-3 6 1-16,3-22 1 15,-3 6 0-15,3-24 2 16,0 8-1-16,-3-15-1 16,-4 9 1-16,-7-6 3 15,1 19-2-15,-15-6 4 16,-4 15-4-16,-13 1 6 16,-4 18-5-16,-22-10 1 15,4 23-2-15,-31-10-2 16,7 13 1-16,-36-7-1 15,0 14 0-15,-42 14 0 0,-11 7 0 16,4 0 0 0,-3 10 0-16,-43 5 2 0,3-5-1 15,-6-1-1-15,-1-6 1 16,18 4-1 0,11 2 0-16,-21-9 2 15,13 6-1-15,-24-6 2 0,7-6-4 16,11 6 0-16,10-6 1 0,18 3 2 15,0 3-1 1,10-7-3-16,15 7 1 0,6 0-1 0,8 0 0 16,0 0 2-16,6 10 0 15,1 12-3-15,14 15 0 16,3 1-1-16,4 25 0 16,3 15 0-16,1 13 0 15,10 3 3-15,14-3 0 16,10 9-13-16,12 23-5 15,10 11-65-15,6 26-28 16,19-9 5 0</inkml:trace>
  <inkml:trace contextRef="#ctx0" brushRef="#br0" timeOffset="160531.8793">21280 4517 44 0,'0'0'19'0,"0"0"-10"0,0 3-4 0,0-3 8 15,0 0-7-15,0 0 6 16,0 6-8-16,0 7 10 16,0 2-8-16,-4 13 16 15,4-2-12-15,-3 17 22 16,3 11-18-16,-4 21 9 16,0-3-14-16,-3 35 11 15,4-4-12-15,-4 23 9 16,7-10-9-16,0 28 0 15,3-19-5-15,11 10 5 16,8-12-5-16,13 2 1 16,11-18-2-16,14 9-2 15,0-19 1-15,28 3-6 16,-3-18 3-16,20-10-14 16,-9-13 8-16,17-12-7 15,-8-6 9-15,5-19 16 0,-15-6-5 0,4-19 29 16,-15-10-19-16,5-24 25 15,-15-7-24-15,7-38 8 16,-7 4-14-16,-4-48-1 16,-6 1-6-16,-15-45 3 15,-6 11-4-15,-19-52 4 16,-9 26-4-16,-23-18 15 16,-6 30-10-16,-24-12 15 15,2 35-13-15,-20-4-6 16,3 32-3-16,-21 12-13 15,10 32 6-15,-38 12-9 16,7 15 8-16,-32 33-6 16,10 18 8-16,-17 50-17 15,21 16 13-15,-7 34-37 16,25 7 26-16,-7 34-94 16,24-6 64-16</inkml:trace>
  <inkml:trace contextRef="#ctx0" brushRef="#br0" timeOffset="164210.5317">21470 5743 44 0,'-7'0'19'0,"7"0"-10"0,-7 0 0 0,3 0 17 16,8 0-14-16,-4 0 8 15,0 0-12-15,0 6 15 16,0 7-13-16,0 12 16 16,3 3-16-16,1 22 9 15,7 6-11-15,10 17 4 16,3 5-7-16,15 10 0 16,0-7-3-16,21 10-4 15,0-19 1-15,21-12 10 16,0-16-6-16,25-25 17 15,-7-10-11-15,21-28 18 16,-4-9-15-16,8-35 16 16,-15 1-16-16,4-42 16 15,-18 7-16-15,-14-32 13 16,-14 13-14-16,-21-40 1 16,-10 11-7-16,-22-33-3 15,-11 18-1-15,-20-47-4 16,-5 37 2-16,-20-15 3 15,3 32-1-15,-21 2 2 16,4 35-2-16,-29 19-7 0,11 34 3 16,-32 26-8-16,11 27 7 0,-36 45-3 15,22 21 4-15,-21 32-2 16,17 9 2-16,-7 38-11 16,24-3 7-1,1 37-23-15,25-15 17 16,6 18-58-16,22-12 40 0,21 9-79 15,14-18 62-15</inkml:trace>
  <inkml:trace contextRef="#ctx0" brushRef="#br0" timeOffset="170214.8832">21629 6357 128 0,'-60'-18'49'0,"60"18"-26"0,-32-16 4 16,22 13 45-1,6 3-38-15,-7-7 12 16,8 7-28-16,-4 0-6 0,7 0-7 0,10 7 9 31,8-4-7-31,31 6 14 0,8 1-12 0,38-1 5 16,4 4-9-16,31-10 4 16,-3 6-5-16,15-9 9 15,-12 0-7-15,4 0 8 16,-17 0-8-16,-5 0 1 15,-20 6-4-15,-14-6 3 16,-15 4-4-16,-13-4-12 16,-15 0 6-16,-14-4-63 15,-7 4 37-15,-35-6-62 16,-4 6 52-16,-45-3-9 16,-4 3 29-16,-50-6 17 15,8 12 2-15,-36-6 33 16,15 3-18-16,-8 7 41 15,32-1-31-15,11 0 15 16,28 7-23-16,17 3 11 16,22 0-16-16,35-4 19 15,18 10-17-15,49-12 11 16,10 3-14-16,47-1 6 16,-1-5-9-16,36-7 2 15,-18-3-5-15,14-3 0 16,-21 3-2-16,-3 0-30 15,-18 3 15-15,-4-3-98 16,-14 0 61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4T15:01:33.596"/>
    </inkml:context>
    <inkml:brush xml:id="br0">
      <inkml:brushProperty name="width" value="0.035" units="cm"/>
      <inkml:brushProperty name="height" value="0.035" units="cm"/>
      <inkml:brushProperty name="fitToCurve" value="1"/>
    </inkml:brush>
  </inkml:definitions>
  <inkml:trace contextRef="#ctx0" brushRef="#br0">333 164 140 0,'0'-6'55'0,"0"2"-30"0,0-19-21 0,0 16 26 16,-8-13-2 0,0 3 6-16,5 1 1 15,-5-1-19-15,1 3 4 0,-1 4 1 16,-3 0-9-16,-1 4-4 16,-3-1-10-16,0 4-3 15,-4-1-5-15,1 4-1 16,-1 0 3-16,4 4 3 15,0-1 0-15,3 4 1 0,1-1 0 16,0 1 3-16,3 0-2 16,-3 9 1-16,-1 5-5 15,5-1 0-15,-1 0-4 16,5-3 0-16,3-1-5 16,0-2-3-16,3-4 2 15,1-4 2-15,4-2 7 16,3-4 2-16,4-4 4 15,4 1 1-15,0 0 3 16,0-7 3-16,-4 0 0 16,0 3 0-16,-4 0-3 15,-3 4 1-15,-1 0 0 16,-3-1 3-16,0 1 6 16,0-1 4-16,-1 1 1 0,-3 3-1 15,0 0-4-15,0 0-2 16,0 0-6-16,0 0-3 15,0 0-3-15,0 0-1 16,0 0-1-16,0 0 3 16,4 3-5-16,-4-3 2 15,0 4-3-15,0 3 2 16,0-4-2-16,0 0 2 16,0 4 3-16,0 0 3 15,0 3-2-15,0 3-2 16,0 11 2-16,-4 6 2 15,1 23 2-15,-1 8 1 0,-4 2-2 16,-3 8 1-16,3-8-2 16,-3-2-1-16,0-1 1 15,-1-6-1-15,1-1-5 16,0 4 1-16,-1-6 2 16,1-18 1-16,4-3 3 15,-8-10 3-15,3-6 15 16,-10-28 16-1,-1-9-12-15,4-11-14 16,4-6-7-16,8 0-5 16,3 0-2-16,4-1 3 15,7 5 2-15,8-1-5 16,4 3-1-16,4 1-1 16,7-4 2-16,4-3 2 0,4 6 1 15,11 7 1-15,-8 7 0 16,-3 3 0-16,-4 4 0 15,-8 0 2-15,-3 3 1 16,-8 0-17-16,-4 3-7 16,-3 0-61-1,-5 0-50-15,-3-3 46 16</inkml:trace>
  <inkml:trace contextRef="#ctx0" brushRef="#br0" timeOffset="645.873">713 81 228 0,'-3'-20'88'0,"-1"20"-48"0,0 0-31 0,4 0 22 16,-4 10-17-16,0-4-5 16,1 1-14-16,-5 10-5 0,-3-1 5 15,0 5-2-15,-5 2 2 0,1 4 1 16,0 3 2-16,4 4-1 16,3 12 1-16,1-5 0 15,3-4 0-15,4-1 2 16,8-2 2-16,-1-7-6 15,5-4-1-15,-1 1 2 16,-4-4 1-16,1-7-1 16,-1 1 2-16,1-1-8 15,0-6-2-15,-5-1-27 16,-3-6-13-16,8 4-31 16</inkml:trace>
  <inkml:trace contextRef="#ctx0" brushRef="#br0" timeOffset="1967.3911">834 205 96 0,'0'0'35'0,"0"0"-18"0,4 3-24 16,-4-3 3-16,0 0-6 15,7 3-1-15,8-3 3 16,4 0 5 0,8 0 2-16,3-3 14 15,4 3-7-15,3-7 22 0,-3 4-16 16,0-10 21-16,0 2-19 0,-4-9 26 15,1 7-22-15,-9-7 39 16,-3 6-32-16,-8-2 26 16,1 6-30-16,-12 0-2 15,3 3-12-15,-14 0-9 16,4 7 1-16,-12 4-9 16,0 2 6-16,-4 4-10 15,4 4 9-15,-3-1-3 16,3 4 5-16,0 0 0 15,8-1 1-15,-4 1-7 16,7 3 5-16,4-3-5 16,1 0 1-16,6-4 2 15,1 1 1-15,4-4 0 16,3 0 4-16,0 0 2 0,1 0 2 0,-5-4-8 16,4 1-2-16,-3 3-3 15,-4 7 1-15,0 6 7 16,-8 4 3-16,-4-3 1 15,1 3-2-15,-1-1 1 16,1-6 1-16,-1-3 1 16,4-3 1-16,1-4-5 15,-1 0 1-15,0-4-2 16,4 1-2-16,8-4-2 16,-1 1 1-16,4-4 1 15,1 0 2-15,3 3 3 16,0-3 2-16,-4 4-4 0,-3-4-1 15,-1 3 1-15,-3 4 2 16,0 3 4-16,-12 3 2 16,1 4-1-16,-5 3-1 15,1 0-1-15,4 0 0 16,-5-3-5-16,5 0-1 16,-1-1 1-16,1 4 0 15,-1 1 3-15,-3 2 1 16,-1 1-1-16,-3 6 1 15,-3 0-145 1,-1 7 77-16</inkml:trace>
  <inkml:trace contextRef="#ctx0" brushRef="#br0" timeOffset="2732.7525">1799 134 100 0,'0'17'38'0,"0"-17"-20"0,0 3-17 0,0-3 11 16,0 7-10-16,0 3-1 15,0 7-3-15,0 3 0 16,0 3 2-16,0 1 2 16,4-4-3-16,-4 0-2 15,0 4 6-15,0-4 3 16</inkml:trace>
  <inkml:trace contextRef="#ctx0" brushRef="#br0" timeOffset="3244.2727">1807 365 189 0,'4'11'17'15,"-1"-25"-4"-15,5-6-11 16,-1-7-4-16,5 0 0 15,-1 1 1-15,0 5 1 0,1 5 2 16,-5-1 3-16,1 4 4 16,-1 3 2-16,-3 3-5 15,0 0-4-15,3 0-4 16,1 4-1-16,-1 0-1 16,1-1 3-16,3 1 0 15,-3 0 1-15,-1 3-3 16,1 0 5-1,-1 0 2-15,-7 0 5 16,4 0 5-16,0 0 1 16,-4 0 3-16,0 0 5 15,0 0-12-15,0 0 1 16,0 0-8-16,0 0 0 16,0 0-2-16,0 0 3 15,0 0-3-15,0 3 8 16,4 0-6-16,-4 4 12 15,0 3-9-15,-4 10 3 16,4 4-6-16,-4 13-4 16,0 6-1-16,-3 7 1 15,7 1 0-15,-4 6 4 16,4-7-2-16,-4 0 6 16,8-3-5-16,-4-3 1 15,4-7-2-15,-4-7 7 16,0-4-5-16,0-5 1 15,0-5-3-15,0-2-26 16,0-4 13-16,-4-3-63 16,4 3 40-16,-4-14-88 15,8 4 69-15</inkml:trace>
  <inkml:trace contextRef="#ctx0" brushRef="#br0" timeOffset="2208.6325">1614 466 280 0,'-3'3'104'0,"3"-3"-56"0,-8 10-52 16,1-3-10-1,3 7 4-15,-19 6-119 0,1 6 70 0</inkml:trace>
  <inkml:trace contextRef="#ctx0" brushRef="#br0" timeOffset="3632.46">2210 10 156 0,'0'0'57'0,"0"0"-30"0,8 4-32 0,-5-4 7 16,1 3-3-16,0 0 3 16,7 7-1-16,4 7 10 15,8 3-5-15,-4 7 16 16,3 0-12-16,-3 6 27 15,-4 4-22-15,-7 13 22 16,3 7-21-16,-11 10 3 16,0 1-11-16,-19 2-102 15,1-3 51-15,-20 10-100 16,0-7 81-16</inkml:trace>
  <inkml:trace contextRef="#ctx0" brushRef="#br0" timeOffset="6305.9706">2836-57 88 0,'0'0'33'0,"0"0"-18"0,0 0-13 0,0 0 2 16,0 0-3-16,4 0 0 15,3 0-1-15,8 0 2 16,4 0-1-16,4-3 2 15,3 3-2-15,4-3 2 16,4-1-2-16,4-3-1 16,-4 4 1-16,4-4-1 15,-1 4 0-15,-3-4 0 16,-3 7 0-16,-9-6 4 16,-3 6-2-16,-4-7-38 15,-4 0 19-15,-7-3-39 16,0 3 31-16</inkml:trace>
  <inkml:trace contextRef="#ctx0" brushRef="#br0" timeOffset="6548.0195">2972-224 68 0,'-4'3'27'0,"4"-3"-14"0,0 34-20 0,0-18 3 16,0 4 1-16,-4 7 1 16,0 3 2-16,-3-3 2 15,7 0-1-15,-4 0-1 16,8 0 1-16,-4-4-15 16,4 1 8-16,-1-11-21 15,1 0 14-15</inkml:trace>
  <inkml:trace contextRef="#ctx0" brushRef="#br0" timeOffset="6697.3593">3141-151 108 0,'0'4'41'0,"0"-4"-22"0,-11 30-25 16,4-17 2-1,3 4 0-15,-11 3-37 16,3 4 22-16,-6 6-29 15,2 3 27-15</inkml:trace>
  <inkml:trace contextRef="#ctx0" brushRef="#br0" timeOffset="7180.3806">2757 503 92 0,'-4'3'35'0,"4"-3"-18"0,4 0-18 15,-4 0 7 1,7 0-4-16,1 0-2 16,7 0 1-16,-4 0-41 15,4 7 22-15,-3-4-32 16,-1 4 28-16</inkml:trace>
  <inkml:trace contextRef="#ctx0" brushRef="#br0" timeOffset="6920.9629">2783 245 48 0,'0'0'19'0,"0"0"-10"0,0 3-15 0,0-3 1 16,0 0 2-16,0 0 3 16,4 4 1-16,-4-4 6 15,8 3-4-15,-1 0-1 16,4 1-1-16,1-1-17 16,-1 0 9-16,0-3-15 15,1 4 13-15</inkml:trace>
  <inkml:trace contextRef="#ctx0" brushRef="#br0" timeOffset="7551.105">2810 748 84 0,'3'-4'33'0,"-3"4"-18"0,0-3-7 0,0-4 8 15,8 4-9-15,3-17-16 16,4 0 3-16,4-21-15 16,0 4 12-16,0-19 0 15,4 2 5-15,-5-6 5 16,1 13 0-16,-7 0 10 16,-5 13-5-16,-3 1 12 15,3 13-10-15,-7-1 23 16,4 11-18-16,-4-3 3 15,0 6-10-15,0-3-14 16,4 7 4-16,0-4-2 16,3 7 4-16,5-6 4 15,3 2-1-15,3-3 4 16,5 4-3-16,0-4 1 16,-1 1-1-16,1-4-21 15,3 3 10-15,-7 4-54 16,-4 3 35-16</inkml:trace>
  <inkml:trace contextRef="#ctx0" brushRef="#br0" timeOffset="8393.5854">2893 503 56 0,'15'7'24'0,"-15"-7"-12"0,3 20-10 0,1-10 9 16,8 3-7-16,-1 7 0 16,0 7-2-16,0 0 3 15,5 0-3-15,-5-7 6 16,4 0-5-16,-4-3 12 16,1-4-8-16,-5-6 25 15,1 3-18-15,-8-7 27 16,3 1-23-16,-3-8-1 15,0 4-10-15,-3-10-9 16,-1 3 1-16,-4-9 11 16,5-1-5-16,-9-7 24 15,8 8-16-15,-7-4 16 16,7 6-16-16,-3 1-1 16,3 3-7-16,-3 0-16 15,7 3 5-15,0-6-6 16,3 6 7-16,9-13 5 15,6 3 0-15,16-13 3 0,8 3-2 16,7-3-1-16,0 6 1 0,0 1 1 16,0 6-1-16,-4 0 4 15,-3 7-3-15,-5 0 6 16,-6 7-5-16,-9 0 8 16,1 6-7-16,-16 14 8 15,1 3-8-15,-16 13 1 16,5 4-3-16,-9 7-2 15,-3-4 1-15,0 4 1 16,4-8-1-16,-4-2 2 16,3-7-2-16,-3-4 4 15,8-3-3-15,-8-3-12 16,7-4 6-16,-7-6-30 16,4 0 19-16,-8-7-38 15,8 0 31-15,-12-17-45 16,8 4 38-16,-8-21-35 15,8 1 37-15,0-21 1 16,4 7 15-16,-1-13 50 16,5 10-22-16,-4 3 45 15,7 10-35-15,-4 3 20 16,8 11-27-16,-7-4 6 16,7 14-15-16,-8 3-2 15,8 6-5-15,-7 11-1 16,3 10-1-16,-7 20-2 15,3 3 1-15,-3 13-1 0,3-2 0 16,-3-4-3-16,7-4 2 0,-3-9-19 16,7-4 11-16,-4-10-47 15,4 0 31 1,0-17-66-16,4-3 52 0</inkml:trace>
  <inkml:trace contextRef="#ctx0" brushRef="#br0" timeOffset="8707.6481">3149 493 88 0,'4'3'35'0,"-4"-3"-18"0,7 14 0 0,-7-11 23 16,4 4-22-16,0 3-1 15,7 0-12-15,-3 0-5 16,-1 0-1-16,5-7-32 16,-1 4 18-16,0-10-54 15,0-1 39-15,1-9-15 16,-1-1 27-16,-3-12 8 15,3-1 6-15,-4-7 15 16,5 7-6-16,-5 1 39 16,1 9-24-16,-4 0 29 15,3 7-28-15,-7 7 7 16,0 9-17-16,-7 15 7 16,3 2-10-16,-11 11 0 15,0-1-5-15,-8 7-4 16,8-3 0-16,0 0-32 15,4-7 18-15,-1-6-56 0,5-4 40 16</inkml:trace>
  <inkml:trace contextRef="#ctx0" brushRef="#br0" timeOffset="8859.2557">3330 506 116 0,'0'0'44'0,"0"0"-24"0,15 7-6 0,-11-4 28 16,3 4-23-16,1 3 4 15,3 0-14-15,0 0-6 16,1 4-1-16,3-4-84 16,0 3 45-16</inkml:trace>
  <inkml:trace contextRef="#ctx0" brushRef="#br0" timeOffset="10373.5667">3794-17 116 0,'0'-10'46'0,"0"10"-24"0,7 0-24 0,-3-3 16 15,7 3-10-15,4-3 8 16,0 3-8-16,4-4 1 15,0 4-3-15,0-3-2 16,4 3 1-16,-4-3 3 16,-1 3-2-16,-6 6-5 15,-1 4 1-15,-15 7-19 16,0 7 12-16,-11 2-38 16,4 1 26-16,-12 0-10 15,5-4 18-15,-9-2 43 16,5-5-16-16,3-2 44 15,11-4-33-15,4-7 4 16,8 1-18-16,4-8-7 16,3 1-2-16,8-11 0 0,3 1-1 0,-3-4-1 15,4 7 1-15,-4-3-4 16,-4 6 2-16,-4 0 1 16,-3 4 0-16,-8 3-3 15,4 3 2-15,-8 4 1 16,0 6 0-16,-4 1-3 15,1-1 2-15,-4 1 1 16,7 2 0-16,-7 5 0 16,7 2 0-16,-4 14 2 15,8 6-1-15,-4 1 2 16,4 0-2-16,-3-8 4 16,6-5-3-16,-3-8-3 15,0-3 0-15,0-6 12 16,0-1-6-16,0-6 15 15,0-4-11-15,0-10 5 16,4 1-9-16,0-18 7 16,4 4-8-16,3-13 8 15,0 6-8-15,0-3 1 16,1 6-3-16,-5 1-2 16,1 9 1-16,-4 1-8 15,-1 3 4-15,1 0-12 16,0 0 8-16,-4 3-23 15,0 4 17-15,-4-1-25 16,4 4 22-16,-7 0-8 16,-1 7 14-16,-7 0 6 15,0 6 3-15,-8-3 23 0,8 4-12 0,-11 6 33 16,3 0-24-16,-7 7 18 16,7 3-22-16,-3 3-3 15,11 1-8-15,-8 3-3 16,4 0 0-16,1-4-1 15,6-3 0-15,-3-10-16 16,8 0 9-16,-1-6-59 16,4-4 37-16,1-13-71 15,6-1 56-15</inkml:trace>
  <inkml:trace contextRef="#ctx0" brushRef="#br0" timeOffset="9581.2367">3722-60 112 0,'0'0'44'0,"0"0"-24"0,4 7-21 16,-4-4 25 0,4 7-15-16,-1 10 14 0,1 7-13 0,0 10-1 15,0 0-5-15,3-4-5 16,1 1 0-16,-4-8 1 16,-1-2 0-16,1-7-7 15,0-1 4-15,3-12-52 16,1-4 31-16,-1-10-52 15,1 0 43-15</inkml:trace>
  <inkml:trace contextRef="#ctx0" brushRef="#br0" timeOffset="10554.6852">3816 506 124 0,'23'-6'46'0,"-23"6"-24"0,7 3-8 0,-3-3 37 15,4 7-28-15,7-1 29 16,4 8-31-16,11-1 12 16,0 4-19-16,4 0-2 15,4 3-7-15,3 0-3 16,1 0-1-16,3-3-21 16,-4-1 11-16,8-5-76 15,0-1 47-15,-3-7-78 16,-1 0 66-16</inkml:trace>
  <inkml:trace contextRef="#ctx0" brushRef="#br0" timeOffset="11769.9057">4578 188 152 0,'-11'-3'57'0,"11"3"-30"0,-4 0-3 16,0 0 17 0,8 0-22-16,-4 0-16 0,0 0-4 0,0-4-5 15,7 4 3-15,8-7 4 16,4 1 0-16,4-11 2 15,3 0-2-15,1-6-1 16,3 6 1-16,-8 0-4 16,-3 11 2-16,-4-4-1 15,-3 6 0-15,-8 11 8 16,-1 6-3-16,-10 11 3 16,-1 6-3-16,-11 17-2 15,4 3 0-15,-7 10 1 16,3-3-1-16,-8-6-1 15,9-8 1-15,-5-6 3 16,12-7-2-16,-1-6 1 16,5-4-1-16,-5-7-26 15,9-3 13-15,-1-13-28 16,4 0 22-16,-4-24-3 16,8 0 12-16,-4-13 13 15,4 6-2-15,-4 1 28 16,3 6-17-16,-3 0 16 15,0 10-17-15,0 1-12 16,0 6-1-16,4-1-8 16,4 8 5-16,3 3 8 15,4 7-3-15,0 13 2 16,4 7-2-16,-4 3-2 0,4 0 1 0,-4-3 1 16,4-4-1-16,-4-3-5 15,0-3 2 1,-4-3-36-16,1-4 20 0,-5-7-67 15,1 0 48-15,-8-13-36 16,4 0 42-16,-4-17 19 16,0 1 8-16,0-11 68 15,0 7-35-15,0-4 68 16,0 7-55-16,0 0 17 16,0 4-35-16,0 3-7 15,3 6-11-15,5-2-6 16,3 6-1-16,12-10 1 15,7 6 0-15,4-6-5 16,4 7 3-16,-4-4 3 16,-4 3 0-16,-4 4 2 15,1 4-2-15,-9 2 4 16,-3 4-3-16,-7 7 10 16,0 3-6-16,-8 4 10 15,0 2-9-15,-8 8-1 16,4-1-4-16,-7 14-2 15,0 3 1-15,-4 7 1 16,7-7-1-16,-7-3 2 16,4-3-2-16,-4-7-40 15,3-4 21-15,1-6-70 16,3 0 50-16,-7-11-63 16,8-2 58-16</inkml:trace>
  <inkml:trace contextRef="#ctx0" brushRef="#br0" timeOffset="11920.3049">4883 295 200 0,'0'-20'74'0,"0"20"-40"0,4 0-31 0,-4 0 13 16,4 3-11-16,3 1 2 16,8 6-4-16,8 3 7 15,3 4-6-15,5 10 1 16,3 6-3-16,7 4-50 16,1-3 26-16,7-4-90 15,0-3 63-15</inkml:trace>
  <inkml:trace contextRef="#ctx0" brushRef="#br0" timeOffset="12985.1385">5588-97 156 0,'4'-3'60'0,"-4"3"-32"0,0 3-20 0,-4-3 16 15,4 7-14-15,-11 6-3 16,0 4-5-16,-16 13-2 15,1 4 1-15,-4-1-6 16,7 1 3-16,-7-8-3 16,15-2 2-16,0-7-2 15,4-1 2-15,-1-2 0 16,8-4 1-16,4-7 2 16,4 4 0-16,4-7 0 15,7 0 0-15,-4 0 0 16,0 0 0-16,-3 0 0 15,0 3 0-15,-8 7-3 16,0 4 2-16,-8 6-4 16,4 0 3-16,-7 3-1 15,7 8 1-15,-3-11 0 16,3 0 0-16,0-7 0 16,4-3 0-16,0-3 2 0,4 3 0 0,0-10-3 15,3 0 2-15,1-7 3 16,3 4-1-16,-3 3-3 15,-1 3 1-15,1 7-1 16,3 7 0-16,-11 3 2 16,4 4 0-16,-4-4 2 15,0 3-1-15,0-3-1 16,0-3 1-16,0-4-1 16,0 1 0-16,0-4 2 15,0 0-1-15,0-3-3 16,0-1 1-16,0 1 1 15,3 0 0-15,-3-4 0 16,4 4 0-16,-4-4 2 16,4 4-1-16,-4 0 10 15,4 3-5-15,-4-10 14 16,4 3-11-16,-4-10-8 16,7 1-2-16,1-8-35 15,-1 1 19-15,4-17-23 16,1 3 23-16,-1-13 2 15,0 3 9-15,1-3 33 16,-1 9-15-16,-7 5 33 16,3 5-25-16,-3 1 6 15,0 10-16-15,0-3-12 16,-1 6 0-16,1-3-6 16,4 7 4-16,3-11 2 15,0 8 2-15,4-8 2 16,4 8-1-16,8-8 2 0,-1 4-2 0,0-7-12 15,1 4 7-15,-8-11-54 16,0 8 32-16,-8-8-58 16,0 7 48-16</inkml:trace>
  <inkml:trace contextRef="#ctx0" brushRef="#br0" timeOffset="13407.3762">5619-33 88 0,'-4'-4'35'0,"4"4"-18"0,4 4-20 0,-4-4 8 16,0 0-4-16,0 0 8 16,0 0-5-16,0 0 19 15,0 0-14-15,0 0 23 16,0 0-18-16,0 0 11 15,0 0-15-15,0 0-1 16,3 3-5-16,-3 0-1 16,4 4-1-16,0 10 3 15,3 3-3-15,5 10-1 16,-1 4 0-16,8 13 1 16,0-1-1-16,7 11 4 15,4 4-3-15,0-4 1 16,1-7-1-16,-5-3-2 15,0-4 1-15,-3-6 3 0,0-6-2 16,-8-8 1-16,0 0-1 0,-4-6 3 16,0-3-3-16,-3-4-10 15,-1-4 5-15,-3-9-41 16,0 0 24-16,0-14-73 16,0 3 52-16</inkml:trace>
  <inkml:trace contextRef="#ctx0" brushRef="#br0" timeOffset="13595.6658">5984 134 128 0,'-7'-23'49'0,"7"23"-26"0,-8 20-14 0,1-13 27 15,7-1-20-15,-8 1 8 16,1 3-15-16,-9 7 4 16,1 6-8-16,-11 14 0 15,7 3-3-15,-11 11 1 16,4-8-2-16,-1-6-12 15,8-3 7-15,0-11-87 16,12-3 50-16</inkml:trace>
  <inkml:trace contextRef="#ctx0" brushRef="#br0" timeOffset="13774.6347">5898 302 80 0,'0'7'33'0,"0"-7"-18"0,-8 20 15 0,0 0 29 15,8 7-31-15,-11 6-2 32,0 4-17-32,-8-4-2 0,4-2-4 0,-4-8-30 15,4 1 14-15,0-11-76 16,4-3 49-16</inkml:trace>
  <inkml:trace contextRef="#ctx0" brushRef="#br0" timeOffset="13938.7656">5777-70 184 0,'22'-14'71'0,"-22"14"-38"0,27-3-39 0,-20 0 14 16,5 6-7-16,-1 0-9 16,0 4 4-16,4 3-62 15,4 7 36-15,8-4-58 16,-1 4 50-16</inkml:trace>
  <inkml:trace contextRef="#ctx0" brushRef="#br0" timeOffset="14397.1867">6109 107 164 0,'0'-3'63'0,"0"3"-34"0,0 0-23 0,0 0 12 16,7 3-11-16,-3 1-3 15,0 2-3-15,0 5 7 16,-1 5-4-16,1 4 5 15,4 4-5-15,-5 3 2 16,1-1-3-16,0 5 0 16,0 2-1-16,-4-6-8 15,0 0 3-15,0-7-71 16,3-3 40-16,-3-17-67 16,8-4 57-16</inkml:trace>
  <inkml:trace contextRef="#ctx0" brushRef="#br0" timeOffset="14881.8067">6282 61 104 0,'0'0'38'0,"0"0"-20"0,4 6-21 16,-4-2 3-1,4 6-1-15,-1 3 1 16,5 0 0-16,3 4 4 0,8 0-2 0,-4 0 6 16,4-1-5-16,-4-5-34 15,4-1 17-15</inkml:trace>
  <inkml:trace contextRef="#ctx0" brushRef="#br0" timeOffset="14667.9688">6282-114 200 0,'0'0'77'0,"0"0"-42"0,0 4-41 0,0-4 12 16,4 6-6-16,-4 4 0 16,0 7 0-16,0 7-3 15,0 6 2-15,0 10 3 16,4 0-1-16,-4 14 4 15,3-1-3-15,-3 8-5 16,4-4 1-16,-4 0-12 16,4-10 7-16,-4-11-7 15,4-5 8-15,-4-8-4 16,0-3 6-16,0-6-29 16,0-4 19-16,0-7-63 15,0 0 43-15</inkml:trace>
  <inkml:trace contextRef="#ctx0" brushRef="#br0" timeOffset="15883.232">6489-90 192 0,'0'0'71'0,"0"0"-38"0,0 6-41 0,0-2 8 16,4 2-3-16,0 5 2 15,4 2 1-15,-1 0 2 16,1 1-1-16,3-4 4 15,0 0-3-15,4-3 6 16,0-1-5-16,8-6 3 16,0 4-3-16,-1-8-8 15,1 1 2-15,-4-7-8 16,-4 3 7-16,-4-10 4 16,0 7 0-16,-7-13 9 15,0 3-5-15,-4-4 10 16,0 4-8-16,-11 0 1 15,3 10-4-15,-11 3-4 16,8 7 0-16,-4 0 1 16,7 7 0-16,-3 3 2 15,4 3-1-15,-1 11 4 0,4-1-3 16,0 14 1-16,4 0-1 0,0 13 1 16,4-3-2-16,0 7 2 15,0 0-2-15,3-1 4 16,1-3-3-16,-1-9 8 15,1-8-6-15,-8-6 5 16,0-4-5-16,-8-6 0 16,1 0-2-16,-8-7-6 15,0 0 2-15,-4-10-3 16,4 3 2-16,-4-9 6 16,4-1-1-16,0-10 8 15,3 4-6-15,1-4-1 16,7 4-2-16,1-1-8 15,3 8 4-15,3-8-5 16,5 7 4-16,-1-3 0 16,8 7 2-16,1-7 2 15,2 7 0-15,-3-1 0 16,4 4 0-16,-4 0 0 16,1 4 0-16,-9 2 2 15,-3 4-1-15,-8 7-1 16,4 7 1-16,-7-1 1 15,-1 4-1-15,-11-4-1 16,4-3 1-16,-8 4-8 16,5-4 4-16,-9 0-10 15,5-3 8-15,-5 0-3 16,8-1 5-16,-3-2 2 0,14 3 1 0,1-11-3 16,3 4 2-16,8-6 1 15,3 2 0-15,12-9 8 16,11 0-4-16,12-7 5 15,-1 3-5-15,16-3 5 16,-5 3-6-16,9-6 6 16,-5 6-6-16,5-3 14 15,-5 7-9-15,-3-4 16 16,-4 4-14-16,-8-1 7 16,-7 4-10-16,-7-3 0 15,-5 6-4-15,-3-3 3 16,-4 0-4-16,-7 0 4 15,3 0-4-15,-7 0 1 16,4 0-1-16,-8 0-10 16,0 0 4-16,0 0-89 15,0 0 51-15,3-3-110 16,5 3 86-16</inkml:trace>
  <inkml:trace contextRef="#ctx0" brushRef="#br0" timeOffset="24742.2717">7360 496 208 0,'4'-7'79'0,"-4"7"-42"0,0 0-26 0,0 0 34 16,0 0-26-16,0 0 8 15,0 0-16-15,0 0 5 16,0 0-9-16,0 0-4 16,0 0-2-16,0 0-10 15,4 4 5-15,0-4-3 16,-1 7 4-16,1-1 6 15,4 4-1-15,-4 0-3 16,-1 0 0-16,-3 7-45 16,0 7 24-16,-7 6-109 15,-1 0 73-15</inkml:trace>
  <inkml:trace contextRef="#ctx0" brushRef="#br0" timeOffset="60607.0857">8876-154 164 0,'0'-3'63'0,"0"3"-34"0,-4-20-8 16,4 26 25-16,-3-9-11 15,-1 10-2-15,0-1-24 16,-4 8-7-16,1 6-3 0,-4 7-7 0,-1 3 1 16,1 17 5-16,0-4 3 15,3 4-4-15,4 0 0 16,1-3 1-16,3-4 3 16,3-7 0-16,5 4-1 15,-4-7 3 1,7 1-2-16,0-1 4 15,-3-7-10-15,-1-3-3 16,1-3-32-16,-4-3-11 16,-1-1-40-16,-3-3-17 15</inkml:trace>
  <inkml:trace contextRef="#ctx0" brushRef="#br0" timeOffset="61510.433">8895 17 104 0,'4'0'41'0,"-1"0"-22"0,9-3-25 0,-1 3 8 15,15 0 7-15,5-4 3 16,6-6 14-16,1-3 6 16,4-1 1-16,-1-9 0 15,0-11-12-15,-3 4-3 16,-8 3-10-16,-3 4 8 0,-5 3 4 15,-7 3 9-15,-3 4 5 16,-8 3-14-16,-8 3-4 16,-11 7-26-16,-8 3-10 15,-3 4 7 1,7 6 7-16,-4 8-1 16,4-1 5-16,0 3-6 15,8 1 5-15,-4-1 1 0,4 4 2 16,3-4 2-16,1 1-6 15,7-4 1-15,0-3 1 16,3-4 1-16,1 4 1 0,4-4-3 16,-1 1 0-16,5 2 4 15,-5-2 1-15,1-1 0 16,-1-3-2-16,-3 0-2 16,0 0-1-16,0 4 2 15,-4-1 0-15,0 1 1 16,0-1 2-16,-4 0 1 15,0 1 1-15,4-1 0 16,0-3 0-16,0 0-5 0,0-3-1 16,0-7-2-16,4 3 0 15,3 1 5-15,5-4 1 16,-5 3-3-16,1-3 1 16,-1 3-2-16,-3 1-2 15,0 6 0-15,-8 0 0 16,-4 0 3-16,1 10 0 15,-1 3 3-15,1 1 1 16,3-4-1-16,0-3-2 16,1-4 1-16,-1 1-1 15,4-8-5-15,0 4-1 16,4 0-2-16,-1-3 2 16,9 0 4-16,-1-1 3 0,-4 5 0 15,1-5-1-15,-4 4-2 16,0 0 1-16,-1 7 3 15,-10 3 1-15,-5 7-1 16,-3 3 1-16,0 0-2 16,-4 1 2-16,-3-1-44 15,-1-4-17-15,-7-5-37 16</inkml:trace>
  <inkml:trace contextRef="#ctx0" brushRef="#br0" timeOffset="60051.4683">8567 71 112 0,'0'-7'44'0,"4"7"-24"0,-8-3 5 16,4 3 22-16,0-4 3 15,0 1 5-15,0-4-10 16,0 0-3-16,-4 1-24 15,-3-4 3-15,3 0 2 0,-4 0-10 16,1-1-2-16,-5 1-9 0,1 0-2 16,0 0-5-16,-8 0 1 15,4 0 0-15,-4 4-1 16,-4 2 4-16,8 1 2 16,0-1-2-16,0 1-2 15,-4 6-12-15,-3 8-5 16,-1 5-9-16,0 4-3 15,5 11 9-15,3-1 6 16,-1-3 1-16,9-4 3 16,-1-3 0-16,5-7 1 15,3 1 2-15,7-4 1 16,4-3 6-16,5-7 3 0,-1-7 5 16,3-10 2-16,5 0 5 15,7 1 5-15,-3-4 0 16,-5 3-1-16,-7 0 5 15,0 0 1-15,-3 4 2 16,3-1 0-16,-8 4 0 16,1 0 2-16,-4 4-10 15,-4-1-4-15,0 4-7 16,3-1-4-16,-3 1 2 16,4 0 2-16,-4-1-7 15,0 4 0-15,0 0-2 16,0 0 2-16,0 0-4 15,0 0 2-15,0 0 0 0,0 7 2 16,0 3-1-16,0 3-1 16,0 7 0-16,0 11 0 15,0 2 0-15,0 17 3 16,-4 14 4-16,1 10 3 16,-1 10-5-16,-7-4 0 15,-1-3-1-15,-3-3 0 16,8-4-7-16,-5-9 0 15,1-4 3-15,0-11 2 16,-1 1 4-16,1-3 3 16,0-14 2-16,-4-6 1 15,0-14 13-15,-4-4 9 16,0-12 4-16,0-4 4 0,0-7-17 16,4-10-7-16,4-10-11 15,3-13-4-15,8 0-7 16,8-1 0-16,3-9 2 15,8 0 3-15,7 3 0 16,12 3 1-16,4 7-20 16,-1 4-8-16,-3 6-1 15,3 3 4-15,8 7 4 16,-7 1 2-16,-5 5-10 16,-3 1-3-16,-4-3-24 15,-3 3-8-15</inkml:trace>
  <inkml:trace contextRef="#ctx0" brushRef="#br0" timeOffset="62034.3672">9660 231 172 0,'12'-3'66'0,"-9"3"-36"0,1 7-29 16,-4-7 16-16,4 10-9 16,0 3-2-16,-4 7 3 15,-4 21 2-15,-4-5-6 16,-3 5-14-16,-8-4-6 0,-7-4-53 16,-1-3-42-16,1-6 39 15</inkml:trace>
  <inkml:trace contextRef="#ctx0" brushRef="#br0" timeOffset="62979.1245">9853 50 72 0,'18'-3'30'0,"-6"0"-16"0,10-4-1 0,-7 4 14 16,8-4 13-16,7-3 8 15,4-7-3-15,8-3-1 16,-1 0-11-16,-3-7-5 15,-4-3-16-15,-4 3 3 0,-4 4 3 16,-3 3 3-16,-8 0 2 16,-7 3-1-16,-5 0-2 15,-3 4-13-15,-3-1-4 16,-9 7-9-16,-7 4-4 16,-11 3-1-16,0 7 1 15,0 3 4-15,4 10 1 16,-1 7 0-16,4 0 4 15,8-4-5-15,0 4 0 0,4-4 0 16,7 1 4-16,0-4-1 16,4-3-1-16,8-4 0 15,0 0 3-15,-1-2-2 16,1-1 1-16,3 0 6 16,-4-4 2-16,1 1-9 15,-4 10-5 1,-4 3 1-16,0 0 4 15,-4 0 2-15,0-3 1 16,0 0 2-16,1-1-1 16,-1-2-1-16,0-1 1 15,0-3 1-15,4 0-3 16,0-3-2-16,4 0-3 0,0-1-1 16,3 1 4-16,5 0 1 15,-5 0-1-15,8-1 0 16,-3 1 2-16,-5-4 0 15,1 4 1-15,-1 6 0 16,-3 1-3-16,0-1 2 16,7 7 1-16,-3 10 2 15,-1-3-6-15,5 0-1 16,-5 0 4-16,4-4 2 16,-3 1 1-16,0-4 1 15,-5 0 0-15,-3 0 1 16,-3 4 2-16,-20 9 3 15,-3 1-4-15,-5 3-1 0,-3 3-48 16,0-3-21-16</inkml:trace>
  <inkml:trace contextRef="#ctx0" brushRef="#br0" timeOffset="63400.2985">10475-238 124 0,'3'4'46'0,"9"-1"-24"0,10 4 3 0,-7 6 22 15,8 11-16-15,3 6-8 0,-3 10-9 16,-4 17-4 0,0-4-6-16,-12 8 2 0,-7 2 0 0,-11 18 2 15,-8-7 0-15,-7-1-66 16,-8-12-72 0,-15 2 25-16</inkml:trace>
  <inkml:trace contextRef="#ctx0" brushRef="#br0" timeOffset="64075.1932">11070-151 208 0,'-3'0'79'0,"3"4"-42"0,0 19-19 16,0-26 23-16,3 10-34 16,1-1-12-16,0 1-2 15,3 0 0-15,5 3 5 16,7 0 3-16,3 0 2 0,8 0-1 16,8-3-2-16,0 3 3 0,0-4 2 15,-5 1-2-15,-2 0-2 16,-5 3 2-16,-7-4 2 15,-4 1 0-15,-8 0 2 16,-3 3 9-16,-11 10 5 16,-16 7-5-16,-11 3-1 15,-7 4-9-15,-8 6-2 16,0-3-2-16,0 6 1 16,0 7-9-16,7-16-1 15,8-7-27-15,8-4-13 16,7-3-15-16,8-6-7 15</inkml:trace>
  <inkml:trace contextRef="#ctx0" brushRef="#br0" timeOffset="64301.9519">11564 154 228 0,'-3'0'88'0,"3"4"-48"0,-4-1-29 15,-4 0 21-15,-7 4-22 16,-4 10-4-16,-7 6-5 16,-4 4 1-16,-8 7-1 15,0 9-3-15,4-6 1 0,0-3-4 16,4-4-1-16,4-3-24 16,3-1-8-16,1-6-11 15,3-3-5-15,4-3-23 16</inkml:trace>
  <inkml:trace contextRef="#ctx0" brushRef="#br0" timeOffset="64854.9055">11858-13 172 0,'0'0'66'0,"-15"3"-36"0,8-3-4 16,7 0 23-16,0 0-9 16,0 0-3-16,-4 3-26 15,0 4-9-15,-3 3-2 16,-8 10-6-16,0 7 2 0,-4 0 0 16,4 0-1-16,3 0-3 15,9-4 0-15,3 1-1 0,7-4 3 16,4-4 4-16,4-2 1 15,8-8 5-15,7-6 2 16,4-6 11-16,0-4 4 16,-4-4 15-16,0-6 9 15,-3-3 8-15,-8-4 4 16,-4 0-9-16,-8 0-2 16,-7 4-20-16,-3-4-5 15,-9 7-18-15,-3 3-6 16,-8 4-10-16,-7 6-5 15,0 4-41-15,-4 6-19 16,0 4-58-16,8 3-25 16,3-3 37-16</inkml:trace>
  <inkml:trace contextRef="#ctx0" brushRef="#br0" timeOffset="65682.9494">12658 245 160 0,'7'0'60'0,"12"3"-32"0,-8 1-28 0,-7 2 10 16,-8 8 0-16,-3 16 4 0,-8 17-4 16,-12 10 0-16,-3 3-39 15,-23 0-18-15,4-3-27 16,4-10-12-16</inkml:trace>
  <inkml:trace contextRef="#ctx0" brushRef="#br0" timeOffset="66792.5342">13630-67 204 0,'19'-17'77'0,"-19"7"-42"0,4-16-15 0,0 19 27 16,-4-10-5-16,4 0 2 15,-4-3-11-15,-8-3-3 16,1-1-17-16,-1 4-6 0,-7 3-2 16,0 1-8-16,-8 6-2 15,-3 0-7-15,-8 13-3 16,0 10 4-16,4 1 2 15,3 13-4-15,-3 6-2 16,8 1 2-16,3-4 0 16,4 0-8-16,11-3-1 15,4-4 2-15,0-6 2 16,4-4 6-16,3-3 5 16,5-6 2-16,3-8 3 0,7-2 10 15,5-8 4-15,-5-9 8 16,1-7 2-16,-4-1-3 15,3 8-1-15,-7 0 3 16,-3 6 3-16,3 3 3 16,-4 4-17-1,-3 4-5-15,-8 2-11 16,0 4-4-16,7 7 1 16,1 16 0-16,-4 8 6 15,-8 5 1-15,8 8 2 16,-8 13 2-16,-4 3-1 15,1 11 2-15,-5 16-2 0,-3-3 2 16,0-4-11-16,-4-3-4 16,0-17 3-16,1-9 5 15,-1-11 7-15,0-10 3 16,-4-6 6-16,4-8 5 16,-3-9 6-16,-8-10 3 15,-1-4 0-15,5-6-1 16,3-4-12-16,5-7-5 15,10-2-12-15,8-25-3 16,19-2-1-16,11-1 0 16,15 0-2-16,16 1 1 15,10-1-8-15,-3 7-2 16,-4 7-23-16,0 7-10 0,0 2-44 16,-3 8-58-1,-8 3 42-15</inkml:trace>
  <inkml:trace contextRef="#ctx0" brushRef="#br0" timeOffset="67229.2204">14026-241 244 0,'0'-3'90'0,"0"3"-48"0,-3 3-25 0,3-3 25 16,-4 3-29-16,0 4-8 15,-7 13-12-15,-1 14-1 16,-3 2 4-16,4 5-2 0,0 12 1 16,3-2 1-16,4-5 2 15,4-2 1-15,4-7 1 0,4-4 0 16,-1-2 2-16,1-5-21 15,3-6-7-15,0-3-20 16,1-7-9-16,3-6-34 16</inkml:trace>
  <inkml:trace contextRef="#ctx0" brushRef="#br0" timeOffset="68188.3507">14068-53 196 0,'0'0'74'0,"4"3"-40"0,-4-3-27 16,0 0 18-16,0 0-18 15,7 0-3-15,4 0-1 16,16-7 2-16,7-3-2 16,7-10 5-16,1-7 4 0,14 0 3 15,-7 1 3-15,-4-1-1 16,1 3 1-16,-12 4-3 15,-8 3 1-15,-7 4 2 16,-8 3 3-16,-11 3-11 16,-7 4-3-16,-20 3-14 15,-3 7-3-15,-11 3 3 0,7 3 1 16,0 7-1 0,0 7 2-16,7 0-2 0,12-4 0 15,4-3-1-15,7 1 0 16,4-5 5-16,4 1 1 15,4 0 2-15,3-4 0 16,0-3 2-16,1 4 1 16,-5-1-10-16,1 0-3 15,-8 4 0-15,-4 3 1 16,-4 4 3-16,-3-4 4 16,0 0 1-16,-1-3 3 15,5-4 3-15,-1-3 2 0,5-3-3 16,-1 0-3-16,4-4 2 15,4 0 0-15,3 1-1 16,4-1-2-16,4 0-2 16,1-3 1-16,-1 4 1 15,-4-1 2-15,0 0-3 16,-3 4-2-16,-1 3 2 16,-7 4 0-16,-3 2 3 15,-5 4 1-15,-3 1 1 16,-4 9 2-16,-4 3-3 15,-4-3-2-15,-3 1 0 16,-1-8-1-16,9-3 0 16,2-3 2-16,5-4-6 15,0-3-1-15,3 0-12 0,1-3-1 16,-1 3-13-16,1 0-5 16,-1 0-6-16,1 0 1 15,-1 0-4 1,0-3-39-16,-3 0 9 15</inkml:trace>
  <inkml:trace contextRef="#ctx0" brushRef="#br0" timeOffset="68609.6641">14667 195 296 0,'12'-4'110'0,"-5"4"-60"0,1 4-45 0,-8-4 24 16,0 6-16-16,-4 8-4 15,-7 6-35-15,-12 17-15 16,-3 13-87-16,-1-7-39 16,-14-2 81-16,-1-11 41 15</inkml:trace>
  <inkml:trace contextRef="#ctx0" brushRef="#br0" timeOffset="69525.4976">14954-211 200 0,'4'-3'74'0,"-1"3"-40"0,-3 0-22 0,0 0 21 15,0 0-15-15,0 0-4 16,0 10-14-16,4 10-5 15,-4 3 3-15,0 4 0 0,0 7 4 0,0 3-1 16,0-1-1-16,-4 1 3 16,4-7 0-16,0-6-1 15,0-4 1-15,0-7 2 16,0-3 2-16,0 0-1 16,12-13 3-1,-1-10-3-15,8-7-12 16,0-4-5-16,0-6 2 15,-1-7 3-15,5-6 6 16,-4 6 4-16,0 3 5 16,-4 4 5-16,0 3 5 15,0 4 5-15,0 3-12 16,-4 3-5-16,1 3-6 16,-1 4-4-16,-3 0-1 15,-1 4 0-15,1-1 0 0,-1 4 3 16,1-4 0-16,-1 4 3 15,-3-1 3-15,-4 4 2 16,0 0-3-16,0 0-1 16,4 7 1-16,0 3 0 15,-4 0 0-15,0 3 0 16,0 14 0-16,0 13 0 16,-4 7-2-16,0 17 1 15,-4 6 0-15,1 11 1 16,-1 13 0-16,1-17 2 15,3-10-3-15,0-14-2 16,4-12 2-16,0-8 0 0,0-6-4 16,-3-7 1-1,-1-7-35-15,0-2-17 0,0-5-48 16,-3-9-59 0</inkml:trace>
  <inkml:trace contextRef="#ctx0" brushRef="#br0" timeOffset="69871.3584">15448-352 160 0,'3'-6'60'0,"1"6"-32"0,0-4-33 0,0 4 12 15,3 0-11-15,5 0 1 16,3 4 3-16,7 2 4 16,9 8-1-16,-1 2 7 0,4 8 3 15,0 23 2-15,-4-4 1 16,-8 4 11-16,-7 0 8 15,-11 10-2-15,-11 4 1 16,-12 2-17-16,-19 14-5 16,-11 7-57-16,-11-3-21 15,-12-14-50 1</inkml:trace>
  <inkml:trace contextRef="#ctx0" brushRef="#br0" timeOffset="70507.7758">16055 198 244 0,'11'-3'90'0,"4"-1"-48"0,23-2-47 0,-16 2 17 16,9-3-18-16,3-6-3 16,7-7-49-16,4 3-19 15,12 4-7-15,-4-4-2 16</inkml:trace>
  <inkml:trace contextRef="#ctx0" brushRef="#br0" timeOffset="70351.599">16070-47 212 0,'-15'4'82'0,"19"-4"-44"0,-1 0-5 0,-3 0 31 0,8 0-42 16,-1 0-15-16,20 0-5 15,3 0-1-15,4-4 1 16,7 4-2-16,1-3 1 0,-4 3-30 15,-1 0-13-15,-7 3-38 16,-3 4-56 0,-12 6 35-16</inkml:trace>
  <inkml:trace contextRef="#ctx0" brushRef="#br0" timeOffset="71447.0924">16986-184 188 0,'8'-27'71'0,"-1"20"-38"0,1-3-14 0,3 7 21 15,-4-4 4-15,1-3 3 16,-4 0-3-16,0-3-1 16,-8-1-23-16,-4-2 2 0,1 2-1 15,-1 4-5-15,-7 0 1 16,-4 3-15-16,-3 4-5 15,-9 6-8-15,-6 11-1 16,-8 6-1-16,3 13 3 16,8 8 1-16,4-5 3 15,4 8-3-15,7-7 1 0,7-4-9 16,5-2-2-16,3-8 1 16,8-3 3-16,11-3 9 15,8-7 3-15,-1-7 7 16,5-6 2-16,3-7 6 15,4-4 5-15,-4-12 0 16,0-8 1-16,-4 1 4 16,-3 2 3-16,-8 5-2 15,-4 6 0-15,1 3-1 16,-5 3 1-16,1 4-13 16,-4 4-3-16,-1-1-12 15,1 4-2-15,0 3-5 16,-4 6 0-16,0 11 1 15,0 17 2-15,0 9 3 0,-4 17 2 16,-3 4 4-16,-5 10 2 16,-3 16 0-16,-4-6 1 15,4-3-7-15,0-18-1 16,0-12 4-16,0-11 2 16,0-10 3-16,-8-3 2 15,1-11 3-15,-9-5 2 16,1-5 6-16,0-6 3 15,0-6 3-15,4-8 1 16,7-3-9-16,7-16-4 16,9-4-17-16,10-3-7 15,23-4 2-15,8 1 2 0,11-8-26 16,4 1-9-16,15 7-29 16,-4 2-9-16,4 4-7 15,0 7 0-15,-4 3-19 16,-8 4-9-1,-7 6 60-15</inkml:trace>
  <inkml:trace contextRef="#ctx0" brushRef="#br0" timeOffset="71716.7721">17450-318 140 0,'-4'-14'52'0,"0"11"-28"0,0 0-4 0,4 3 21 16,-3 0 2-16,-1 0 2 16,0 3-14-16,0 0-7 15,-3 7-13-15,-4 7-3 0,-5 20 2 16,-6 13-4-16,-1 11-1 16,4 9-2-16,0-3 0 15,4-3 0-15,8-7 1 16,14-10-9-16,8-10-4 15,8-7-26-15,11-10-12 16,8-10-69 0</inkml:trace>
  <inkml:trace contextRef="#ctx0" brushRef="#br0" timeOffset="72542.1762">17736-281 196 0,'-7'-4'74'0,"7"4"-40"0,-4 0-13 0,4 0 22 16,0 0-6-16,0 0 1 15,0 0-24-15,0 7-11 16,0 0-2-16,-4 6-11 0,-3 21-1 15,-1 3 6-15,4-1 4 16,-3 1 2-16,3-7-1 16,0-3 3-16,1-7 0 15,-1-6 1-15,4-1 2 16,-4-6-1-16,4-7 2 16,8-4-11-16,3-9-4 0,0-4-3 15,4-20 1-15,0 1 6 16,0 2 2-16,0 1 6 15,1 2 2-15,-1 5 15 16,3 5 9-16,-2 5-10 16,-1 2-3-16,-4 1-10 15,4 3-5 1,0 3-1-16,-4 4-4 16,1-1 2-16,-5 1 3 15,1 3 1-15,-4-3 1 16,-4 3 2-16,0 0 1 15,0 0 3-15,0 0-3 16,0 0-2-16,0 0-2 0,0 6-3 16,0 1-2-16,0 3 1 15,0 7 3-15,0 3 1 16,0 20 1-16,-8 7 0 16,1 3-5-16,-9 14 1 15,5 7 0-15,0 2 0 16,-1 18 2-16,1-7 3 15,4-7-2-15,3-17-2 16,0-6 2-16,0-14 2 16,1-7 0-16,-1-9 0 15,0-7-19-15,0-4-5 16,0-3-22-16,-3-3-7 16,-1-1-38-16,1-2-17 0,3-8-8 15</inkml:trace>
  <inkml:trace contextRef="#ctx0" brushRef="#br0" timeOffset="72827.9356">18083 121 260 0,'8'13'96'0,"-5"-26"-52"0,5 23-27 0,-4-7 27 15,0 1-23-15,-1 2-8 16,1 1-7-16,0 3-2 16,-4 7-2-16,-8 6 3 0,-3 4 4 15,-8 10-7-15,0 10-1 16,-3-7-41-16,-8-3-18 15,-8-7-74 1</inkml:trace>
  <inkml:trace contextRef="#ctx0" brushRef="#br0" timeOffset="73788.1494">18468-368 292 0,'0'-4'110'0,"0"8"-60"0,0-4-30 0,0 0 32 16,0 0-32-16,0 6-19 15,0 8-10 1,-8 6 4-16,4 7 2 0,-3 16 3 16,3-3-3-16,-3-3 2 0,3-3 5 15,0-7 2-15,0-4-2 16,1-6-1-16,3-4-6 15,0-3 0-15,0-3-1 16,0-4-1-16,0 1-7 16,11-11-21-1,0-17 5-15,4-9 5 16,0-1 6-16,0-2 9 16,0 2 2-16,1 4 23 15,-1 3 11-15,-4 7-2 16,0 0-3-16,1 3-13 15,-1 4-6-15,0 3-8 16,0 0 0-16,1 3-3 16,-1 0 2-16,-3 4 3 15,3-1 1-15,0 1-2 0,-3 0 2 16,-1 3 3-16,-3 0 1 16,0 0 3-16,0 0 3 15,-4 0 0-15,0 0 0 16,0 0-1-16,0 0 0 15,0-4-2-15,0 4 1 16,0 0 0-16,0 0 1 16,0 0 0-16,0 0 0 15,0 0-4-15,0 0-3 16,0 0 0-16,0 0-1 16,0 0 2-16,0 0 1 15,0 0-4-15,0 0-1 16,0 0 1-16,0 0 0 0,0 0 1 15,0 0 0-15,0 0 0 16,0 0 0-16,0 0-7 16,0 0-3-16,0 0 3 15,0 0 2-15,0 0-22 16,-4 0-9-16,-4 0-67 16,1 7-70-1,-5 0 48-15</inkml:trace>
  <inkml:trace contextRef="#ctx0" brushRef="#br0" timeOffset="74688.6848">18185-241 176 0,'-19'0'66'0,"19"3"-36"0,-4 1-11 0,4-4 23 16,0 0-6-16,0 0-1 16,0 0-15-16,0 0-7 15,23 3-11-15,7-3-1 16,8-3 8-16,15-4 3 15,3-7-3-15,5-2-1 0,-5-1-2 16,1-7 1-16,-5 4 2 16,-6 4 5-16,-5-4-2 15,-7 3 1-15,-8 3-1 16,-14 1 2-16,-8 3-1 16,-8-4 2-16,-8 8-15 15,-10 9-6-15,-8 4-5 16,-1 6-1-16,1 4 2 15,0 3 4-15,-4 4 3 16,8-1 2-16,3 4-4 16,1 6 1-16,7 4 0 15,3-10-1-15,5-3 4 0,3-1 0 16,4-6-2-16,7 3 0 16,1 0-1-16,-4-3 0 15,0-1 5-15,-4 1 1 16,0 0-5-16,-8 0 0 15,4-1 1-15,0-2 3 16,1-1 0-16,-1 1 2 16,4-4-4-16,4 3 0 15,-1-3 1-15,1 0 0 16,0-3 2-16,7 0 1 16,1 6-1-16,-1-3 1 15,0 0-4-15,1 0 0 16,-1-3-1-16,-4 3-2 15,-3 0 3-15,0 0 0 0,-4 0 1 16,0 4 0-16,-4-1 2 16,4 0 3-16,-4 1-4 15,4-1-1-15,0-3 0 16,0 0 0-16,0 0-3 16,8 4 0-16,3-4-1 15,4 3 0-15,8 7 7 16,0-3 5-16,-1 10-4 15,-3-7-2-15,-4 0-6 16,-4 0 0-16,-7 0 6 16,-4 0 6-16,-7 4-2 15,-5-4 2-15,-3-3-5 16,-4 0 0-16,-3-4 1 0,-5-3 2 16,-3 0-36-16,4-3-15 15,3-4-61 1,8-13-64-16,15-7 54 15</inkml:trace>
  <inkml:trace contextRef="#ctx0" brushRef="#br0" timeOffset="75004.5221">18867-372 220 0,'0'-3'82'0,"8"3"-44"0,-8 0-27 15,0 0 23-15,4 3-16 16,3 1-4-16,5 2 2 16,6 4 1-16,9 7-8 15,7 6-5-15,0 28-1 0,0-1 0 16,-4 4 1-16,-8 13 2 15,-10-4 1-15,-12 4 5 16,-23 4 5-16,-7 16-11 16,-15-3-6-16,-23 6-132 15,-8-16-70 1,-25-10 91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44:41.8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12 8900 124 0,'0'-15'46'0,"0"15"-24"0,7-22-6 16,-7 6 47-1,4 10-35-15,-4-13 43 16,0 7-41-16,-4-14 29 15,1 11-34-15,-4-7 11 16,3 0-21-16,-13 3-9 0,3 0-3 0,-15 10-12 16,5 3 5-16,-15 12-5 15,7 10 5-15,-10 5-2 16,6 14 3-16,1-1-5 16,7 10 5-16,7-6-3 15,7 6 3-15,10-6 0 16,8-4 1-16,3-6 2 15,3-3 0-15,8-15 6 16,3-10-3-16,7-10 12 16,4-9-8-16,7-9 12 15,-4 3-11-15,-3-9 7 16,0 5-8-16,-8 4 2 16,-2 7-5-16,-5-1 0 15,-3 3-2-15,-7 7-2 16,4-1 1-16,-8 1-1 15,4 9 0-15,-3-10 2 16,0 10-1-16,-4-6 2 16,3 6-2-16,-3 0 4 15,0 0-3-15,0-3 4 16,0 6-4-16,0-3 1 16,0 0-1-16,0 0 3 15,0 0-3-15,0 0 1 16,0 0-1-16,0 0 3 15,0 0-3-15,0 0-1 0,0 0 0 16,0 0-1-16,0 0 0 0,0 0 2 31,0 0-1-31,0 0-1 0,0 0 1 0,0 0 1 16,0 0-1-16,0 0 4 16,0 0-3-16,0 0-1 15,0 0 0-15,0 0-1 16,0 0 0-16,0 0 0 15,0 0 0-15,0 0-3 16,0 0 2-16,0 0-1 16,0 0 0-16,0 0 2 15,0 0 0-15,0 0 0 16,0 0 0-16,0 0 0 16,0 0 0-16,0 0 0 15,0 0 0-15,0 0 0 16,0 0 0-16,0 0-5 15,0 0 3-15,0 0-3 16,4 6 2-16,-4-2 0 16,3 11 1-16,-3 4 2 15,4 6 0-15,-4 13-3 16,3 3 2-16,-3 15 3 16,0 4-1-16,-3 15 4 15,-1-6-3-15,-6 22 1 16,-1-10-1-16,-14 7 1 15,4-6-2-15,-14-4-1 16,3-15 1-16,-7-4 3 16,8-12-2-16,-5-12 8 15,12-7-6-15,-5-19 5 0,8-2-5 0,4-39-2 16,6 4-1-16,7-35-1 16,11 7 0-16,8-22-3 15,6 15 2-15,14-6 1 16,0 16 0-16,8-1-3 15,-5 14 2-15,1 5-41 16,-3 10 23-16,-1 0-138 16,-3 15 87-16,3 1-110 15,0 6 103-15</inkml:trace>
  <inkml:trace contextRef="#ctx0" brushRef="#br0" timeOffset="2461.2677">16009 9954 176 0,'-18'-9'68'0,"18"9"-36"0,4 3-24 15,-4-3 18 1,7 0-15-16,0 6 12 16,0 0-14-16,-3 13 11 15,3 3-11-15,-4 13-5 0,4 5-2 0,0-2-5 16,0 0 2-16,0-7 5 16,4-9-2-16,0-3 15 15,-1-10-10-15,1-9 13 16,3 0-12-16,7-19 3 15,4 1-7-15,3-11 2 16,4 4-3-16,-1-3 0 16,1 3-1-16,4 16 3 15,-1-1-3-15,0 10 8 16,0 10-6-16,-6-1 8 16,-1 16-8-16,-14-6 3 15,0 9-4-15,-14-3 3 16,0-6-4-16,-7 0-3 15,0-4 0-15,3-5-1 16,4-1 0-16,11-9 11 16,3 0-6-16,14-19 13 15,4 4-9-15,10-7-1 16,4 3-4-16,11-6 3 16,-4 9-3-16,0-3 8 15,-4 10-6-15,-3-7-1 16,-7 16-2-16,-4-3-78 15,-3 3 42-15,-8-6-147 16,1 12 102-16</inkml:trace>
  <inkml:trace contextRef="#ctx0" brushRef="#br0" timeOffset="5644.7805">16598 10616 200 0,'-10'-10'77'0,"10"10"-42"0,0 0-15 15,0 0 22 1,0 0-24-16,3 0-9 15,4 0-6-15,7-9 1 0,7 0-2 0,11-1-1 16,0 1 0-16,7-7-1 16,-7 13 0-16,-8-3 2 15,1 2-1-15,-14 8 2 16,-4 5-2-16,-22 26-1 16,-2 2 1-16,-18 16 1 15,3 1-1-15,-14-10 2 16,14 0-2-16,-3-16-3 15,10-3 1-15,11-16-1 16,11 7 0-16,10-16 4 16,10-6-1-16,8-4 4 15,0-5-3-15,3 5 1 16,0 1-1-16,-10-1 5 16,-4 10-4-16,-14 7 3 15,0 2-3-15,-14 10 0 16,3 9-1-16,-14 0-4 15,8 7 1-15,-4-10-4 16,7 3 3-16,-1-3-6 16,8-6 5-16,7-10-1 15,7 1 2-15,8-10 8 16,6 0-3-16,3-10 3 16,8 7-3-16,-7-3 3 15,-4 3-4-15,-3 3 10 16,-4 3-6-16,-7 16 8 15,-4 6-8-15,-13 13-1 0,3 5-3 16,-14 8-2 0,3-4 1-16,-3-10-28 0,3 4 15 0,-3-13-94 15,7-9 59-15,3-9-93 16,11-1 80-16</inkml:trace>
  <inkml:trace contextRef="#ctx0" brushRef="#br0" timeOffset="5928.7985">17201 10540 288 0,'0'0'110'0,"0"0"-60"0,-7 13-61 0,0 3 21 16,0 3-10-16,-17 18 3 15,2 7-2-15,-9 0 4 16,2 0-3-16,1 0-1 15,7-10 0-15,0-6-10 16,7-2 5-16,3-8-5 16,11-5 5-16,7-4 7 15,7 4-2-15,11-13 2 16,7-6-1-16,0-4-24 16,-4 4 13-16,-7-3-61 15,0 5 39-15,-10-5-86 16,-4 3 67-16</inkml:trace>
  <inkml:trace contextRef="#ctx0" brushRef="#br0" timeOffset="6272.5772">16905 10613 244 0,'-21'-10'90'0,"21"10"-48"0,0 3-56 16,0 16 31-16,0 3-13 0,0 25 21 16,0 6-13-16,0 26-4 15,0-4-5-15,0 4 2 16,3-1-3-16,1-15 1 15,3-10-1-15,0-12 5 16,4-7-4-16,3-15 8 16,0-3-7-16,7-26-12 15,4 1 4-15,-1-26-13 16,5 7 10-16,-8-16 4 16,-3 16 2-16,-4-6 20 15,-4 8-10-15,-6 1 8 16,3 13-10-16,-4-4-9 15,4 16 1-15,0 0 2 16,4 16 0-16,3 3 4 16,4 6-3-16,3 3-21 15,0 6 11-15,4-5-119 16,3-4 71-16,0-13-90 16,4-5 84-16</inkml:trace>
  <inkml:trace contextRef="#ctx0" brushRef="#br0" timeOffset="8090.4909">17484 10446 268 0,'-11'0'101'0,"11"0"-54"0,4 0-59 0,-1 7 35 15,1 2-16-15,-1 10 21 16,8 9-15-16,-1 13-4 16,4 3-6-16,1 3-25 15,-1 0 13-15,-4-13-17 16,1-5 15-16,-11-7-14 16,3-10 14-16,-10-21-23 15,4 6 19-15,-8-29-2 16,8-5 11-16,-4-7 17 15,3-3-6-15,4-4 31 16,4 8-19-16,6 2 22 16,8 9-22-16,10 1 9 0,0 9-15 0,8 3 1 15,-1 10-8-15,-3 6 2 16,-1 3-3 0,-9 3 0-16,-1 13-1 15,-21 2-15-15,0 1 7 0,-21 0-19 16,-1 6 14-16,-16-6-6 15,6-3 10-15,-7-7 12 16,4 0-2-16,7-9 6 16,10 4-5-16,11-8 5 15,10-2-6-15,15-3 10 16,7-1-7-16,6 7 1 16,1-3-4-16,-7 6-2 15,-4 0 0-15,-7 0-4 16,-3 6 2-16,-11-3-8 15,-4 13 5-15,-17-7-5 16,0 7 5-16,-7-7 2 16,6 4 2-16,-2-13-7 15,13 9 4-15,8-9-3 16,6 0 3-16,11 0 2 16,11 0 1-16,-7-3 2 15,3-3-1-15,-4 6-14 16,-2 0 7-16,-15 0-26 15,0 9 18-15,-25 7-20 16,-3 3 19-16,-29 9-5 16,4 7 11-16,-14-1 23 15,7-6-7-15,0-3 31 16,18 1-21-16,10-14 16 0,15-3-19 16,20-2 19-16,11-7-19 0,32-16 20 15,11-3-20-15,24-6 11 16,0 3-15-16,7-3 4 15,-10 6-9-15,-4 1 2 16,-14 2-4-16,-14 6-22 16,-8 4 11-16,-20 3-48 15,-11 3 31-15,-28 9-44 16,-4 10 40-16,-28 9-19 16,0-2 28-16,-17 2 0 15,10 3 12-15,-7 0 7 16,17-5 1-16,8 2 22 15,14 3-11-15,3-9 23 16,15 3-19-16,3-6 8 16,10 0-13-16,4-10 10 15,4 1-12-15,-1-4 18 16,4-6-14-16,4-16 7 16,0 7-11-16,3-10 9 15,4-6-10-15,3 3 3 16,7 3-6-16,0-3-2 15,-3 13-1-15,0-1 1 16,-4 7-1-16,-7 3 4 16,0 3-3-16,-17 13 6 15,-4 3-5-15,-21 0 6 16,0 0-6-16,-15-4 1 16,5 4-2-16,-5-10-8 15,12 1 3-15,6-4-8 0,4-3 7 16,17-6-1-16,11-3 3 0,4-4 4 15,7 1-1-15,-1-10 2 16,1 4-2-16,-4 2 6 16,0 4-4-16,-13-1 1 15,-1 4-2-15,-14-4-8 16,3 10 3-16,-7-6-1 16,1 3 2-16,-4-3 2 15,7 3 0-15,-4-4 2 16,4 7-1-16,0-3-5 15,3 3 2-15,-3 3-3 16,7 4 2-16,-3 5 6 16,6 4-1-16,-3 12 4 15,0 0-4-15,0 13-1 16,0-3 0-16,0 6 1 16,0-7-1-16,-3 7 4 15,3-9-3-15,-4-7 6 16,4-3-5-16,-3-9 10 15,-1-4-7-15,-6-2 3 16,3-1-5-16,-11-12 5 16,-3-3-6-16,-4-13 14 15,8 6-9-15,-5-2 7 16,5-1-8-16,3 3-7 0,7 4 0 16,10-4-7-16,8 10 4 0,10-3 1 15,4 6 2-15,-1 0 2 16,8 6-1-16,-11 4-1 15,-3 5 1-15,-15 7 1 16,1-6-1-16,-22 9-1 16,1-3 1-16,-15 3 3 15,11-6-2-15,-1-3-1 16,8-1 0-16,11-5-6 16,6 2 3-16,15-6 3 15,3 4 0-15,21-10-40 16,1 0 21-16,10-6-156 15,-4-4 97-15,8 1-106 16,-5-1 105-16</inkml:trace>
  <inkml:trace contextRef="#ctx0" brushRef="#br0" timeOffset="8484.3556">18620 10481 328 0,'-14'0'123'0,"14"0"-66"0,-46 50-62 0,28-12 20 16,4-1-11-16,-11 35-1 15,8 1-1-15,-1 14-26 16,11 1 13-16,3-9-57 15,8-14 38-15,3-11-66 16,7-10 54-16,7-10-63 16,4-15 60-16</inkml:trace>
  <inkml:trace contextRef="#ctx0" brushRef="#br0" timeOffset="9172.9298">18969 10763 192 0,'0'-16'74'0,"0"16"-40"0,-4-25-7 16,1 16 46 0,6 9-40-16,-6-3 20 0,3 3-32 0,-4-6 19 15,1-4-23-15,-4 4 7 16,7 3-14-16,-4-4 1 15,4 7-7-15,-3-9 2 16,6 9-3-16,-3 0-2 16,0 0 0-16,0 0-1 15,0 0 0-15,0 0 2 16,0 0-1-16,0-3-3 16,0 3 1-16,0-6 1 15,0 6 0-15,0-10 2 16,0 10-1-16,0-9-3 15,0 9 1-15,-3 0 3 16,3 0-1-16,-4-6 2 16,8 12-2-16,-4-12-3 15,0 6 1-15,0-4 3 16,0 8-1-16,0-8 2 16,0 4-2-16,0 0-3 15,0 0 1-15,-4 0-6 16,4 4 4-16,-7 21 1 15,0 0 2-15,-11 19 0 16,4 0 0-16,0 3-7 16,4 6 4-16,3-6-3 15,7-6 3-15,7-13 4 16,3 0 0-16,8-12 6 16,-1-7-4-16,5-15 25 15,2-3-15-15,1-20 25 0,-4 4-22 16,-7-22 2-16,-3 13-12 15,-11-13 1 1,0 6-4-16,-14-6-2 0,3 12 0 16,-10 1-17-16,3 12 9 0,-6-3-52 15,6 9 33-15,0 4-86 16,8 5 63-16,3 7-101 16,3 10 85-16,8 5-61 15,6 14 73-15</inkml:trace>
  <inkml:trace contextRef="#ctx0" brushRef="#br0" timeOffset="9772.6863">19304 10980 292 0,'0'-7'110'0,"0"7"-60"0,0 0-36 16,0 0 39 0,0 7-31-16,-11 2-8 15,1 10-10-15,-15 9-72 16,4-3 37-16,-7 10-135 16,7-1 93-16</inkml:trace>
  <inkml:trace contextRef="#ctx0" brushRef="#br0" timeOffset="10207.0067">19484 10722 244 0,'14'-18'90'0,"-14"18"-48"0,14 0-25 0,-7 0 43 16,4 0-35-16,3 0 17 16,4 0-25-16,3 6 4 15,3-3-12-15,1 6-3 16,0 10-4-16,-15-9 3 15,1 5-3-15,-11 4 1 16,-4 6-1-16,-6-6-4 16,-1 9 1-16,-10 4-6 15,7-4 4-15,0-9-3 16,7-1 3-16,3-8 9 16,8 6-4-16,6-13 7 15,5 3-6-15,6-6-5 16,3 6 0-16,5-12-58 0,2 6 32 0,1-6-144 31,0 3 95-31</inkml:trace>
  <inkml:trace contextRef="#ctx0" brushRef="#br0" timeOffset="10454.4682">19928 10500 304 0,'11'-10'115'0,"-11"10"-62"0,35 7-31 0,-24-4 44 15,3 6-37-15,7 16 8 16,0 0-23-16,0 19 3 16,1 3-10-16,-8 16 0 15,-4 0-4-15,-10 9-44 16,0-3 23-16,-17 3-181 15,-1 6 111-15</inkml:trace>
  <inkml:trace contextRef="#ctx0" brushRef="#br0" timeOffset="12519.3078">17487 8662 208 0,'-3'-12'79'0,"3"12"-42"0,-4-25-12 15,1 15 54 1,6 10-44-16,-6-9 22 16,3 9-35-16,-7 9-1 15,0 1-12-15,-11 18-6 16,0 13-2-16,-10 24-1 15,3 14 0-15,-6 18 2 16,9-6-1-16,8 9-9 16,11-15 4-16,10-10-43 15,3-12 27-15,8-10-102 0,3-9 68 0,14-16-91 16,1-6 83 0</inkml:trace>
  <inkml:trace contextRef="#ctx0" brushRef="#br0" timeOffset="13553.7115">17692 8838 168 0,'-7'0'63'0,"7"0"-34"0,3 9-32 0,-3-9 37 16,7 6-20-16,7-2 36 15,8 2-29-15,13-6 19 16,4 0-23-16,14-22 17 16,0 9-19-16,7-21 21 15,-1 9-21-15,-13-3 24 16,-7 2-23-16,-11-2 8 15,-6 3-14-15,-12 6-8 16,-3 1-2-16,-21 8-7 16,0 10 4-16,-21 19-1 15,3 6 2-15,-28 13-5 0,7 6 4 16,7-1-3-16,14-5 3 0,11-3 0 16,11-7 1-1,10-9 4-15,10 6-1 16,11-16 4-16,8 1-3 0,2-4 1 15,1-6-1 1,-7 0 1-16,0 3-2 0,-11 3-1 16,-4 4 1-16,-10 15-1 15,-3 3 0-15,-8 10-3 16,1-7 2-16,-1-3-1 16,4-3 0-16,3-3 0 15,4-3 0-15,11-3 6 16,3-1-2-16,7-5 4 15,4-1-4-15,0 1 4 16,3-1-4-16,-11 0 6 16,-2 10-5-16,-19 6 6 15,-3 3-6-15,-21 13 1 16,3-3-2-16,-10 15-39 16,7-6 20-16,-4-3-127 15,11 0 79-15,0-16-108 16,6-3 99-16</inkml:trace>
  <inkml:trace contextRef="#ctx0" brushRef="#br0" timeOffset="13986.7594">18623 9277 356 0,'0'0'132'0,"0"0"-72"0,4 9-70 15,-8 1 22 1,4 5-11-16,-14 10-18 15,3 4 9-15,-10 5-105 16,0 1 63-16,0-4-109 16,3 3 90-16</inkml:trace>
  <inkml:trace contextRef="#ctx0" brushRef="#br0" timeOffset="14545.5597">19276 8794 232 0,'-4'0'88'0,"4"0"-48"0,4 0-36 0,-4 0 36 16,0 9-24-16,0 1 26 16,0 8-24-16,-4 14 4 15,4 5-13-15,-3 11-3 16,6 5-4-16,-3 0-2 15,0-9 1-15,0-9 5 16,4-7-3-16,-1-13 10 16,4-5-7-16,4-26-1 15,0-3-3-15,-1-15 1 16,4 6-2-16,-3-16 15 16,3 9-9-16,0-2 17 0,0 12-14 15,0-13-2-15,4 3-5 0,-8 17 2 16,1 8-3-16,0 10 17 15,-1 6-11-15,1 16 6 16,3 13-9-16,-7 24 4 16,0-2-5-16,0 6 0 15,0-10-2-15,-3 7-61 16,-1-10 32-16,1 25-147 16,3-9 96-16,3-16-97 15,1-19 101-15</inkml:trace>
  <inkml:trace contextRef="#ctx0" brushRef="#br0" timeOffset="14891.6847">19876 8493 196 0,'-4'-3'74'0,"4"3"-40"0,7 0-40 0,-3 0 60 16,3 9-32-16,3 0 64 31,8 10-49-31,-1 16 27 15,8-1-37-15,7 32 15 0,0 3-24 0,-11 22 6 16,0-3-14-16,-14 12-1 16,-3-3-6-16,-19 10-99 15,-2-16 53-15,-29 16-175 16,0-10 122-16</inkml:trace>
  <inkml:trace contextRef="#ctx0" brushRef="#br0" timeOffset="16332.2222">17896 8355 104 0,'-3'0'38'0,"3"0"-20"0,-4-16-17 0,1 13 13 15,-1 6-9-15,-6-3 9 16,-1 0-8-16,1 0 16 16,3 0-12-16,-4-3 22 15,7-3-18-15,-3 6 6 16,7 0-11-16,-7-7 1 15,7 7-6-15,-3-3 27 16,6 6-18-16,-3-6 39 16,0 3-29-16,0 0 13 15,0 0-21-15,0-9-4 16,0 3-7-16,0-13-3 16,7 0 0-16,0-15 1 15,4-1-1-15,0-12 4 16,-1 0-3-16,1-3 4 0,-1 6 0 0,1 6 2 15,-1 4-7-15,-2 6-2 16,2 12 0-16,1-3-2 16,-1 10 1-16,1-7 0 15,7 13 0-15,-1-7 4 16,1-5-1-16,-4 5-5 16,4 10 2-16,-8-9-14 15,4 9 8-15,-7-9-5 16,0 9 8-16,-3-7 7 15,-1 7-1-15,-3 0 2 16,0 0-1-16,-3-3-2 16,3 3 1-16,-4-6 1 15,1 6-1-15,-1 0 2 16,1 0-2-16,-4-3 2 16,7 6-2-16,-7-3-3 15,7 0 1-15,-4 0-1 16,4 0 0-16,4 0 13 15,6 0-6-15,15 0 11 16,3 0-9-16,14 0-1 16,1 0-4-16,-1 0-2 15,-3 0 1-15,-7 0-4 16,-4 0 2-16,-7 0-28 16,-3 0 16-16,-11 0-65 15,0 0 43-15,-14-3-52 16,3-4 49-16,-10 4-57 15,4-3 54-15,-5-3-31 16,8 9 42-16</inkml:trace>
  <inkml:trace contextRef="#ctx0" brushRef="#br0" timeOffset="16604.5553">18256 7643 152 0,'-10'-9'57'0,"10"9"-30"0,-7 0-3 0,3 0 44 16,8 0-37-16,-4 0 7 16,0 0-23-16,3 0-5 15,4 6-6-15,4-3 6 16,6 6-6-16,5 1 3 16,2-1-4-16,1 1 0 15,-4-1-1-15,-3 7 1 16,-4 3-2-16,-14-4-1 15,0 10 1-15,-18-3-41 16,1 3 22-16,-8 4-94 16,4-4 62-16</inkml:trace>
  <inkml:trace contextRef="#ctx0" brushRef="#br0" timeOffset="17411.7507">18754 7580 52 0,'-4'-9'22'0,"4"9"-12"0,0-6-5 0,0 2 19 16,4 4-13-16,-4-9 17 16,0 3-16-16,0-4 13 15,0 10-14-15,0-9 28 16,0 6-22-16,0-3 36 16,0 6-30-16,0-10 26 15,0 10-28-15,0-6 7 16,0 6-17-16,0 0-4 15,0 0-4-15,0-3-7 16,0 6 2-16,0-3-3 16,0 0 2-16,0 0 2 15,0 0 1-15,0 0 4 16,0 0-2-16,0-3 6 16,0 3-5-16,0-7 3 15,0 14-3-15,0-7-4 16,3 0 0-16,1-7-1 15,6 7 0-15,1-3 2 16,3-3 0-16,0 3 0 16,4-3 0-16,-4-4 2 0,0 10-1 0,-7-9 4 15,4 9-3 1,-11 0 4-16,3 0-4 0,-6 9-3 16,-1 1 0-16,-3 8-1 15,0 14 0-15,-4 5 2 16,4 1 0-16,-3 3 2 15,6-3-1-15,-6-4 4 16,6-6-3-16,-3 0 4 16,4-2-4-16,-5-8 4 15,5-2-4-15,-11-3-10 16,3-4 5-16,-10 0-13 16,3 4 9-16,-3-10 2 15,4 3 2-15,-1-3 3 16,4-3 0-16,0 0-5 15,7 0 3-15,0 0 8 16,7 0-4-16,7 0 22 16,7 0-13-16,11-9 6 15,3 9-10-15,4-9-9 16,-4 9 1-16,-4-10-53 16,1 10 30-16,-4 0-127 15,-3 3 84-15</inkml:trace>
  <inkml:trace contextRef="#ctx0" brushRef="#br0" timeOffset="17639.8898">19039 7768 172 0,'4'0'66'0,"-4"0"-36"0,3 0-24 0,-3 7 23 16,0 2-17-16,-3 1 1 16,-1 8-8-16,-3 7-29 15,0-6 12-15,-3 9-87 16,3-9 54-16</inkml:trace>
  <inkml:trace contextRef="#ctx0" brushRef="#br0" timeOffset="18033.922">19308 7596 160 0,'0'-6'60'0,"0"6"-32"0,0 0-4 16,0 0 26-16,0 0-27 0,-4 6-9 31,0 3-10-31,-10 10-6 0,0 6 1 0,4 4-1 16,3-1 0-16,10-3 6 16,4-6-2-16,7-1 19 15,7-2-12-15,4-13 39 16,3-3-28-16,1-9 31 15,-5-1-29-15,-3-8 7 16,1 2-18-16,-15-6-10 16,0 6-2-16,-18-9-44 15,1 13 25-15,-15-7-94 16,4 6 64-16,-18 10-94 16,7 3 82-16</inkml:trace>
  <inkml:trace contextRef="#ctx0" brushRef="#br0" timeOffset="18322.3248">18782 7436 176 0,'-14'-16'66'0,"14"16"-36"0,-18-3-20 15,4 6 24 1,3 4-20-16,-13 11 9 0,-1 8-14 16,-7 11 4-1,8 1-8-15,-5 15 4 0,12-3-5 0,-1 7-2 16,15-7-1-16,10-3-37 16,10-3 20-16,12-10-101 15,2-5 65-15</inkml:trace>
  <inkml:trace contextRef="#ctx0" brushRef="#br0" timeOffset="18496.6527">19438 7455 244 0,'28'0'90'0,"-28"0"-48"0,46 37-27 0,-32-11 37 16,4-8-30-16,-4 26 7 15,4-6-18-15,-15 15 5 16,-3-3-9-16,-17 13-53 16,2-6 25-16,-20 12-139 15,0-7 88-15</inkml:trace>
  <inkml:trace contextRef="#ctx0" brushRef="#br0" timeOffset="19288.5447">19332 7687 196 0,'-10'-9'74'0,"10"9"-40"0,-4-7-24 0,1 4 20 16,3 6-18-16,-7-3-8 15,3 7-4-15,-7 5-5 16,1 10 3-16,-1 0-1 16,4 0 1-16,11-3 4 15,3 0-1-15,7-10 8 16,7 0-5-16,4-9 34 15,3-9-21-15,0-7 39 16,0-3-32-16,-10 1 10 16,0-1-19-16,-15-6-23 15,-3 9 4-15,-14 4-54 16,0 5 32-16,-11 4-126 16,4 6 85-16,-7 13-69 15,7 0 79-15</inkml:trace>
  <inkml:trace contextRef="#ctx0" brushRef="#br0" timeOffset="20567.4862">19629 8562 140 0,'-25'25'55'0,"25"-25"-30"0,-14 28-14 15,10-18 18-15,1-4 3 16,-1 3 5-16,1-6-3 15,3-3 2-15,0 0-20 16,0 0 6-16,0 0 5 0,10-22 11 16,4-9-17-1,4-13-7-15,0 6-9 16,-1-15-2-16,-3 0-3 16,0 9-3-16,-3 6 4 15,-4 4 3-15,0-1 10 0,-3 13 3 16,-1 0-8-16,1 10-3 15,-1 3-9-15,1-1 0 16,-1 4-6-16,8-4-1 16,7 1 7-16,3 3 6 15,7 3-6-15,7-4 1 16,11 7 0-16,7 0 1 16,7 7 3-16,7-7 1 15,-7 0-1 1,0 0-2-16,0 3 3 15,-7 3-2-15,-4-6-1 16,-3 0 1-16,-4 0 5 16,-10 0-3-16,-7 0 8 15,-4 0-7-15,-7 0 1 16,-3 0-3-16,-11-6-4 16,0 3 1-16,-11-7-1 15,1 1 0-15,-8-10 2 16,7 3 0-16,-6 1 0 15,6 2 0-15,-3-3-5 16,3 7 3-16,1 0-10 16,6 2 7-16,4 7-5 15,7 0 6-15,11 0 2 16,3 10 2-16,0 5 8 16,4 4-4-16,-7 0 8 15,-1 6-8-15,-6-6-30 0,-4 6 14 0,-18 13-159 31,1-4 95-31</inkml:trace>
  <inkml:trace contextRef="#ctx0" brushRef="#br0" timeOffset="21900.6495">19343 8910 172 0,'0'-10'66'0,"0"10"-36"0,3 0-20 0,-3-6 35 16,0 12-26-16,0-6 22 16,0 0-24-16,0 0 12 15,0 0-18-15,0 0-5 16,0 0-4-16,-3 10-2 16,3 9 0-16,-7 15 6 15,0 13-3-15,-4 13 3 16,8-4-3-16,-1-2-2 15,4-11 0-15,-3-2 3 16,6-9-2-16,-3-10 8 16,4-4-6-16,-1-15 8 15,4-3-8-15,0-12-1 16,4-10-2-16,-1-16-1 16,1 4 0-16,0-13-3 15,-1 3 2-15,-3 0-1 16,4 16 0-16,-4-7-3 0,3 16 3 15,1-6-3-15,3 16 2 0,-3-4 4 16,3 1 0-16,0 3 4 16,7 5-3-16,-7-2-1 15,4 3 0-15,-4-3 5 16,0 12-3 0,-7-3 21-16,4 7-13 0,-8 5 17 15,4 13-16-15,-7 16 2 16,4 0-8-16,-8 13-1 15,4 2-3-15,-3 23-2 16,-1-4 1-16,-3 13 1 16,7-3-1-16,-3 3-9 15,3-19 4-15,-4 6-62 16,8-15 36-16,-4-10-146 16,3-6 98-16</inkml:trace>
  <inkml:trace contextRef="#ctx0" brushRef="#br0" timeOffset="22878.3846">19389 8910 140 0,'-4'-6'55'0,"4"6"-30"0,0 0-14 0,0 0 22 16,0 0-19-16,0 0-4 15,0 0-7-15,-3 6-3 16,3 3 1-16,-4 16 7 16,1 4-4-16,-4 8 3 15,3 7-4-15,-3 0-2 16,3 0 0-16,1-10 1 15,3-5-1-15,-4-11 21 16,4 1-11-16,0-19 19 16,4 7-17-16,3-33-2 15,4 8-7-15,6-26-3 16,4 9 0-16,0-6-10 16,1 10 5-16,-5-7-7 15,1 23 6-15,-4-4 9 16,7 16-2-16,-7 6 31 15,4 6-19-15,-4 16 23 16,0 13-21-16,-7 15 5 16,0 7-12-16,-7 25-23 15,0 2 7-15,-7 20-143 0,4-10 82 0</inkml:trace>
  <inkml:trace contextRef="#ctx0" brushRef="#br0" timeOffset="23973.8088">16877 11516 120 0,'-11'0'46'0,"11"0"-24"0,0 0-21 0,0 6 15 16,4-3-10-16,-1 3 4 15,1 4-6-15,-1 2 5 16,8 13-6-16,3-6 3 16,4 0-3-16,10-3 3 15,0 3-4-15,11-10 4 16,3-3-4-16,8-12-7 15,-1 6 2-15,11-9 3 16,0-1 1-16,11 1 8 16,-8-1-5-16,1 1-3 15,-4 3-2-15,-7 3 1 0,3-4 0 16,-10 7 0-16,-4 0 0 16,-3 0 2-16,-7 0-1 15,-1-3 6-15,1-3 5 0,0 6-8 31,3 0-2-31,1 0-20 16,-1 6 10-16,4-3-78 16,-4 4 47-16</inkml:trace>
  <inkml:trace contextRef="#ctx0" brushRef="#br0" timeOffset="28133.7454">20743 9001 184 0,'-7'-10'68'0,"7"10"-36"0,4 0-11 16,-4 0 40-1,0 0-34-15,3 0 36 16,8 0-37-16,14 0 22 15,3 0-27-15,18 0-1 16,3 0-11-16,11-9-4 16,0 6-3-16,-4-3-63 15,-3 2 33-15,-10-2-149 16,-8 6 98-16</inkml:trace>
  <inkml:trace contextRef="#ctx0" brushRef="#br0" timeOffset="28267.8756">20779 9189 264 0,'-18'6'99'0,"18"-6"-54"0,21 10-28 0,0-10 36 16,8 0-30-16,20 0-1 31,0-3-13-31,15-13-64 0,-1 10 30 0,4-13-138 16,-3 9 91-16</inkml:trace>
  <inkml:trace contextRef="#ctx0" brushRef="#br0" timeOffset="29819.1301">9140 7743 176 0,'-7'-28'68'0,"7"28"-36"0,0-9-24 16,0 9 16-1,0 0-14-15,0 0-12 16,0 0 0-16,7 0-4 16,8 6 3-16,23-6 11 15,8 0-5-15,50 0 9 16,2 3-8-16,54-3 1 15,-4 6-3-15,39-2 1 16,-10 11-2-16,31-12 4 16,-21 10-3-16,24-13 1 0,-20-6 21 0,-18-1 11 15,-18-2-1-15,-21 6 3 16,-21-7-21-16,-21 4 0 16,-15-3 0-16,-17-1-8 0,-14 4-4 15,-28 12-144 1,-22 4-3-1</inkml:trace>
  <inkml:trace contextRef="#ctx0" brushRef="#br0" timeOffset="33688.0144">12587 7875 92 0,'-25'-9'35'0,"22"9"-18"0,-1 0-16 16,1 0 6-1,6 0-5-15,-6-7-7 16,6 14 2-16,8-7-1 0,14 6 18 16,24-6 25-1,7 0-20-15,54-6 11 16,6-1-18-16,54-2 0 16,-12 6-7-16,36-7 19 15,-21 4-13-15,25-3 23 0,-18 9-19 0,14-3 8 16,-28 3-13-16,10-7 3 31,-24 7-8-31,10 0 13 0,-25 0-10 0,8 0 7 16,-21 0-8-1,-4 0-2-15,-18 0-3 16,-10 0-4-16,-15 0 1 0,-13 0-41 16,-11 7 23-16,-11-7-98 15,-10 3 65-15,-22 3-63 16,-3 3 67-16</inkml:trace>
  <inkml:trace contextRef="#ctx0" brushRef="#br0" timeOffset="35429.6481">17441 7794 84 0,'-10'-19'33'0,"10"19"-18"0,-4-25-11 15,4 25 10-15,0-10-2 16,0 4 3-16,0-7 3 16,0-2 1-16,0-4 1 15,0 0 0-15,0-6-3 16,0 6 2-16,0 4-10 16,0 2-10-16,14-3-9 31,8 1 5-31,23 2 2 15,5-3 3-15,45-2 2 16,0 2-1-16,46-3 2 0,-7 0-2 0,39 0-1 16,-14 13 1-16,35-3-1 15,-18-1 0 1,29 7 2 0,-14-3-1-16,41 6 2 0,5 0 7 0,-29 0 7 15,0 9-8-15,25 1 2 16,-25-1-7-16,25-3 7 15,-29 4-7-15,26 9 12 16,-29-1-9-16,28-2 7 16,-31-6-7-16,31-1 4 15,-28-9-6-15,28 0 0 16,-31-3-3-16,14-13 7 16,-29 10-5-16,8-13 21 15,-29 10-14-15,0-10 12 16,-28 9-13-16,14-5 2 15,-21 5-8-15,-7-2 0 16,-21-1-2-16,-7 1 3 16,-22 5-3-16,-10-2 1 15,-14 0-1-15,-11 6-4 16,-6-4 1-16,-12 1-10 16,1 6 6-16,-7-3-62 15,-4 3 37-15,-11-6-124 16,4 2 86-16</inkml:trace>
  <inkml:trace contextRef="#ctx0" brushRef="#br0" timeOffset="40981.7652">22271 8894 280 0,'-4'0'104'0,"4"0"-56"0,18 0-58 0,0 6 21 15,3-2-10-15,18-4 13 16,6 6-7-16,19-16 10 15,3 1-10-15,7-16 16 16,-7 6-13-16,4-15 22 16,-11 5-18-16,-7-5 24 15,-8 6-22-15,-20-7 10 16,-7 10-15-16,-22 3-8 16,-6 3-3-16,-26 13-5 15,-2 16 3-15,-19 18-3 16,8-3 2-16,-8 12-5 15,11-2 5-15,8-1-3 16,9 1 3-16,15-1 0 16,11-2 1-16,13-7 0 15,8 0 0-15,7-12 4 16,3 2-1-16,4-9-1 16,-4 4 1-16,-7-7-1 15,0 6 0-15,-14 7 2 16,0 3-1-16,-14 9 2 15,4 3-2-15,-8 1-5 0,4 2 2 16,0-5-6 0,3-4 5-16,8-7 1 15,3 1 2-15,4 3 2 0,3-9-1 16,3 6-1-16,1 3 1 16,0-10 3-16,-1 7-2 0,-6 6 4 15,-4-6-4-15,-11 9 4 16,1 7-4-16,-15 5-47 15,4-2 24-15,-11 6-130 16,4-10 84-16,-3-5-96 16,6-11 93-16</inkml:trace>
  <inkml:trace contextRef="#ctx0" brushRef="#br0" timeOffset="42033.2437">22814 8938 184 0,'18'-34'68'0,"-18"34"-36"0,24-38 7 16,-16 13 78-1,2 12-63-15,-3-27 52 16,4 11-62-16,-15-15 7 16,1 13-30-16,-15-3-8 0,4 9-8 0,-21 15-8 15,-1 16 1-15,-20 16-6 16,7 7 5-16,-11 21-3 16,14-3 3-16,3 6-2 15,15-9 2-15,11 9 2 16,13-9 1-16,11-6 0 15,7-4 0-15,14-24 2 16,4-10-1-16,7-19 2 16,3 0-2-16,1-15 4 15,-1-1-3-15,-3-3 1 16,-4 4-1-16,-7 6-4 16,-7 9 1-16,-3 0-6 15,-4 7 4-15,-7 12-3 16,0 6 3-16,-10 28 4 15,3 4 0-15,-14 44 4 16,3 5-3-16,-14 48 4 16,4-3-4-16,-11 9 10 15,8-16-6-15,-12-18 3 16,12-22-5-16,-15-13 5 16,7-13-6-16,-17-21 10 15,7-7-7-15,-11-18-1 16,7-7-3-16,-4-31-2 15,12 0 1-15,9-38-4 16,12 1 2-16,17-26-4 16,14 16 3-16,18-13-10 0,6 16 7 0,12 6-73 15,-1 10 43 1,1 9-133-16,-1 10 94 0,4 5-100 16,-4 14 99-16</inkml:trace>
  <inkml:trace contextRef="#ctx0" brushRef="#br0" timeOffset="45066.207">23841 8988 228 0,'-7'-6'85'0,"7"6"-46"0,0 6-35 16,0-6 34 0,7 3-23-16,10-3 17 15,5 0-18-15,20-12 10 16,4 2-14-16,17-21 8 0,1 9-10 0,3-12 17 15,-11-1-13-15,-10 1 20 16,-7 9-18-16,-14-4 11 16,-4 11-15-16,-21-1-7 15,-4 9-3-15,-24 4-7 16,0 12 4-16,-25 7-3 16,3 12 3-16,-10 9 0 15,18 1 1-15,3-7-3 16,15 0 3-16,10-3 3 15,10 4 0-15,15-10 4 16,10-4-3-16,11-5 4 16,-1-1-4-16,-3-3 1 15,1-3-1-15,-8 7 3 16,-3-4-3-16,-11 13 4 16,-4 9-4-16,-13 7-1 15,2-1 0-15,-6 1-1 16,7-7 0-16,4 6-3 15,3-5 2-15,0-1 3 16,7-3-1-16,0 0 6 16,7-3-4-16,-3-3 8 15,-1 3-7-15,-3 0 8 16,0 3-8-16,-14 9 1 16,4 4-3-16,-22 6-19 15,4 0 9-15,-11-7-94 16,7-2 57-16,1-7-151 0,10-9 110 0</inkml:trace>
  <inkml:trace contextRef="#ctx0" brushRef="#br0" timeOffset="45400.9113">24560 8320 376 0,'0'10'143'0,"0"-10"-78"0,7 6-69 16,1-6 22 0,2 3-15-16,8-3-34 15,6 10 17-15,-2-1-88 16,-1 0 57-16,-7 7-112 16,0 0 89-16</inkml:trace>
  <inkml:trace contextRef="#ctx0" brushRef="#br0" timeOffset="45592.4511">24539 8599 280 0,'0'0'104'0,"0"0"-56"0,7 22-38 0,-3-18 40 16,3 5-29-16,-4 7 19 15,4-4-24-15,1 4 12 16,-1 3-17-16,0-1 6 16,0 8-10-16,0-8-2 15,0 7-3-15,0 4-13 16,0-11 7-16,3 8-59 15,5-8 35-15,-5 1-118 16,4 3 82-16</inkml:trace>
  <inkml:trace contextRef="#ctx0" brushRef="#br0" timeOffset="46393.3474">23082 9383 248 0,'0'7'93'0,"0"-7"-50"0,4 0-19 15,-4 0 34 1,0 0-33-16,0 0-3 16,7 3-15-16,0-3-2 15,0 9-3-15,0-9-2 16,0 6 1-16,-3-2 1 16,3-4-1-16,-7 0 2 15,0 0-2-15,0 0-12 16,0 0 7-16,0 0-15 15,0 0 11-15,0 0 0 16,0 0 4-16,0 0 3 0,0 0 1 16,0 0 4-16,0 0-2 0,0 0 4 15,0 0-4-15,0 0 4 16,0 0-4-16,0 0-1 16,0 0 0-16,0 0-1 15,0 0 0-15,0 0-5 16,0 0 3-16,0 0-21 15,0 0 13-15,0 0-38 16,0 0 27-16,0 0-41 16,0 0 35-16,0 0-48 15,0 0 42-15,0 0-50 16,0 0 48-16</inkml:trace>
  <inkml:trace contextRef="#ctx0" brushRef="#br0" timeOffset="46930.7368">23047 9456 164 0,'-7'0'63'0,"7"0"-34"0,3 0-32 0,-3 0 20 16,0 0-12-16,0 0 7 16,0 0-7-16,0 0 0 15,4 0-3-15,-4 0 3 16,4 0-3-16,-4 0 4 15,3 0-4-15,-3 0 1 16,4 0-1-16,-4-4-6 16,3-2 2-16,1 3 1 15,-1 3 1-15,1-6 4 16,-1 6-2-16,1-10 15 16,-1 10-10-16,1 0 10 15,-1 0-9-15,-3-6 2 16,4 6-6-16,-4-3 9 15,0 6-7-15,0-3 23 16,3 6-16-16,-3-6 18 16,7 7-17-16,0-4 1 15,4 6-9-15,-4 1-1 16,4-1-3-16,-4-3-46 16,0 4 25-16,-4-7-128 15,4 3 82-15,-7 3-68 16,0-2 77-16</inkml:trace>
  <inkml:trace contextRef="#ctx0" brushRef="#br0" timeOffset="47275.666">22952 9703 280 0,'0'-6'107'0,"0"6"-58"0,3 9-48 0,-3-9 21 16,0 0-14-16,7-3 2 15,4-3-6-15,7-13 7 16,3 10-7-16,-4-10 1 16,1 13-3-16,-4-4-2 15,0 1 1-15,-7 9 5 16,4 9-3-16,-15 16 6 16,4 0-6-16,-7 4-1 15,0 8-1-15,0-2 5 16,4-7-3-16,-4-3 12 15,7 3-8-15,0-12 16 16,7 3-13-16,0-10 7 16,7-3-10-16,7-12-33 15,4-3 14-15,3-10-106 16,0 3 66-16,-3-3-119 16,3 1 97-16</inkml:trace>
  <inkml:trace contextRef="#ctx0" brushRef="#br0" timeOffset="49060.2181">23417 9412 264 0,'-14'-10'99'0,"14"10"-54"0,-3 0-26 0,-1 0 33 16,8 0-30-16,-4 0-4 16,0 0-12-16,3 0-2 15,4 10-2-15,4-4-10 16,7 3 4-16,-4 7-58 16,3-3 34-16,-3-4-122 15,4 7 83-15,-14-7-55 16,-1 10 71-16</inkml:trace>
  <inkml:trace contextRef="#ctx0" brushRef="#br0" timeOffset="49422.759">23301 9706 208 0,'-11'7'77'0,"11"-7"-42"15,0-7-12-15,0 4 46 16,0 6-38-16,0-3 25 16,7 0-34-16,1-9 13 15,6 0-20-15,3-10 2 16,4 9-9-16,1-5 1 15,2 5-5-15,-3 7 5 16,1-3-6-16,-1 6 8 16,0 9-7-16,0 7 12 15,0 3-9-15,-7 15 5 16,-3 10-7-16,-11 13 4 0,0-4-5 16,-18 25 2-16,4-6-3 15,-14 7 14-15,3-4-10 0,-10-12 24 16,7-10-18-16,-11-9 12 15,11-10-15-15,-4-15 4 16,11-3-9-16,3-22-4 16,11-7-2-16,14-28-6 15,7 4 4-15,22-26-56 16,2 10 32-16,15-10-171 16,0 10 110-16,7-1-127 15,-7 11 124-15</inkml:trace>
  <inkml:trace contextRef="#ctx0" brushRef="#br0" timeOffset="52046.5718">25217 8747 336 0,'-7'-16'126'0,"7"16"-68"0,7 10-54 16,-7-10 28-1,0 0-20-15,0 6 1 16,7 6-9-16,-7 13 2 16,3 4-3-16,-6 15 0 15,3-1-1-15,-4 11 1 16,1-7-2-16,-4 3 4 15,7-12-3-15,-4-10 6 0,4-9-5 0,0-13-1 32,4 0-1-32,6-28-8 0,4-6 4 0,7-16-3 15,8-3 3-15,2-6 4 16,1 9 0-16,-4 0-1 16,-3 9 1-16,-4 4 1 15,-3 9-1-15,-4 3-1 16,0 7 1-16,0 2 1 15,4 4-1-15,-4-3 4 16,0 9-3-16,-3-7 4 16,-1 14-4-16,-3-7 10 15,0 0-6-15,-7 0 10 16,0 0-9-16,0 0 1 16,4 0-5-16,-4 0-2 15,3 0 0-15,-3 0 1 16,0 0-1-16,0 0 4 15,0 0-3-15,0 0 4 16,0 0-4-16,0 0 4 16,0 0-4-16,0 0-1 15,0 0 0-15,0 0-1 16,0 0 0-16,0 0 0 16,0 0 0-16,0 0 6 15,4 3-3-15,-4 3 8 16,0 4-7-16,0 5 10 15,0 7-8-15,-4 13 8 16,4 5-8-16,-7 26 1 16,0 13-4-16,-7 40 3 0,4-3-4 0,-8 34-18 15,4-15 8-15,-4 13-96 16,4-20 58-16,3-12-144 16,4-25 107-16,0-12-85 15,4-10 97-15</inkml:trace>
  <inkml:trace contextRef="#ctx0" brushRef="#br0" timeOffset="52963.1086">25915 8383 392 0,'11'-16'145'0,"-11"16"-78"0,7 0-71 0,-4 0 28 15,8 7-17-15,3-7 1 16,7 3-5-16,4 3-8 15,3 10 2-15,-3-4-45 16,-1-2 26-16,-6 5-80 16,-4 4 56-16,-14 9-79 15,0-3 70-15,-17 10-54 16,2-7 63-16,-16-3 50 16,-1-6 1-16,-3 0 99 15,6-3-58-15,5-4 53 16,6-6-57-16,4-2 29 15,7 2-42-15,3-6 25 16,11 6-32-16,11-12 11 16,3 6-19-16,7-10-8 0,4 1-4 15,3 0-2-15,-6 2 0 0,-5 4 0 16,1 6 0-16,-4 7 4 16,-3-1-2-16,-4 16 6 15,-3 10-5-15,-8 12 3 16,1-3-3-16,-11 18 0 15,3-2-1-15,-7-4 7 16,1-2-5-16,-8-20 19 16,4 1-14-16,-7-16 19 15,7-1-16-15,-7-11 9 16,7-7-12-16,-1-22 0 16,5 3-6-16,17-13-6 15,4 1 1-15,17-13-43 16,4 7 25-16,13-1-111 15,1 3 73-15,7 7-142 16,0 3 113-16</inkml:trace>
  <inkml:trace contextRef="#ctx0" brushRef="#br0" timeOffset="60513.7032">6184 10265 100 0,'-14'-7'38'0,"14"7"-20"0,-10 0-6 16,6 0 16-16,0 0-7 0,1 0 0 16,3 0-12-16,0 0-5 15,0 0-3-15,0 0-1 0,0 0 2 16,0 0-1-1,3 7-1-15,8-4-4 16,3 6 2-16,11-3 5 16,7 4-1-16,10-1 4 15,4 7-4-15,14-4-3 16,0 4 0-16,21-7-1 16,-7 7 0-16,14-3 4 15,-3-4-1-15,14-3 4 16,-11 4-3-16,21-10 12 15,-7 0-7-15,22 0 5 16,-4 0-7-16,17-10 0 16,-10 10-3-16,15-9 5 15,-15 3-4-15,14 3 6 16,-14 3-6-16,14 0 14 16,-21 3-9-16,10 6 14 15,-17-3-13-15,18 4 3 16,-15-1-8-16,18-3 0 15,-14-2-2-15,18 2 7 16,-18-3-5-16,14-6 21 16,-18 3-14-16,11-6 17 15,-14 2-16-15,14-5 5 16,-11 3-10-16,8-4 0 16,-11 1-4-16,24-10 5 0,-13 3-5 15,13 1-1-15,-13-4-1 16,3 0 1-16,-14 3-1 15,0-2 10-15,-15-1-5 0,-2 0 10 16,-15 0-9-16,0-6-8 16,-14 6 0-16,-7 4-103 15,-11 5 56-15,-13-2-136 16,-8-1 103-16</inkml:trace>
  <inkml:trace contextRef="#ctx0" brushRef="#br0" timeOffset="79506.7196">21153 4074 360 0,'-4'10'0'0,"-3"12"-14"0,7-19 3 16,0 6 2-16,0-2 0 15,7 2 5-15,-3-9 1 16,6 3 1-16,4-6 4 16,0 3-1-16,0-6 2 15,1 6-2-15,-5-3 4 16,1-4-3-16,-8 4 6 16,4-3-5-16,-3-3-1 15,-1-1-1-15,-3 4-1 16,0 3 0-16,0-4-3 15,0 4 2-15,-3-3-6 16,3 12 4-16,-4-3-1 16,8-3 2-16,-4 0 0 15,0-3 0-15,0-3-3 16,0 3 3-16,0-3-3 16,0 6 2-16,0 0 2 15,0 0 1-15,0 0 0 0,0 6 0 0,0-3 0 16,0 3 0-16,0-6 2 15,0 0-1-15,-4-6 4 16,4 6-3-16,-7 0-3 16,4 0 0-16,-4 6 1 15,3-3 0-15,-3 4 0 16,7-4 0-16,-7 3 0 16,7 4 0-16,-3-10 8 15,3 0-4-15,-4-7 10 16,4 7-8-16,-4-3 3 15,1 6-5-15,-4-3 2 16,7 7-3-16,-4-1-4 16,8-3 0-16,-4-3 16 15,0 0-8-15,10-3 24 16,5 3-18-16,20-16 10 16,4 10-14-16,21-16-3 15,3 0-3-15,8-9 4 16,-8-4-4-16,15-3 8 15,-8 7-7-15,12-6 5 16,-8 11-5-16,10-11 2 16,-6 9-3-16,17-13 3 15,-7 9-4-15,15-11 4 16,-12 8-4-16,-2-3 1 16,-12 4-1-16,-10-1 12 15,-10 10-8-15,-8 3 19 16,-10 7-13-16,-7-1 11 15,-8 7-13-15,-6-1 4 0,0 1-9 16,-8-1 0-16,-3 1-3 16,-3-7-2-16,3 7 1 0,-7-4-4 15,3 1 2-15,-6-1-8 16,-1 4 5-16,-6-1-14 16,3 4 10-16,-8-3-14 15,5 6 13-15,-4-4-9 16,3 7 10-16,-3-9 3 15,7 9 2-15,-7 0 3 16,3 0 0-16,-6-6 0 16,6 6 0-16,-7-3 6 15,8 3-3-15,-1-7 6 16,4 14-6-16,0-7-1 16,4 0-1-16,6 3-6 15,4 3 3-15,18 10 3 16,3-4 0-16,11 7 2 15,3-3-2-15,1 3 4 16,-5-1-3-16,-6 1 6 16,-4 3-5-16,-17 0-38 15,-7 3 18-15,-33 13-154 16,-6-4 95-16</inkml:trace>
  <inkml:trace contextRef="#ctx0" brushRef="#br0" timeOffset="81127.3056">21735 2563 124 0,'-4'-6'46'0,"4"6"-24"0,0 0-17 0,0 0 22 16,0 0-15-16,0 0 18 15,0 0-17-15,0 0 13 16,0 0-15-16,4 0-3 16,-1 0-5-16,1 9 0 15,-1 1-2-15,-3 21 2 16,0 7-2-16,-3 24 2 16,-1 7-2-16,-3-3 2 15,4-6-2-15,-1-13 2 16,4-10-2-16,0-2 43 15,4-10-23-15,-1-6 41 16,4-10-35-16,7-18 2 16,4-1-17-16,10-34 8 15,0 7-12-15,8-23 14 16,-1 4-13-16,-3-7 9 16,-1 13-10-16,-6-3 0 15,-4 21-5-15,-3-9-2 16,-4 13 0-16,-3 3-1 15,-1 6 0-15,-3 1-5 16,0 11 3-16,-3-2 1 0,-1-1 1 16,-3-2 2-16,4 6-1 15,-4-1-1-15,0 7 1 0,0-3-1 16,0 3 0-16,0-6 0 16,0 6 0-16,0 0 0 15,0 0 0-15,0-3 0 16,0 6 0-16,0-3-3 15,0 0 2-15,0-3-1 16,0 3 0-16,0-6 2 16,0 12 0-16,0-6 0 15,0 0 0-15,0 0 2 16,0 0-1-16,0-6-1 16,0 6 1-16,0 0-6 15,0-4 3-15,0-2-1 16,0 6 1-16,0 0 0 15,0 0 0-15,0-3-3 16,0 3 3-16,0-6-8 16,0 12 6-16,0-6-18 15,0 0 12-15,0-6-22 16,0 6 18-16,0 0-15 16,0 0 17-16,0-3 1 15,0 6 7-15,0-3 1 16,0 0 1-16,0 0-11 15,0 0 6-15,0 0-25 0,0 0 18 16,0 0-42-16,0 0 31 0,0 0-45 16,0 0 39-16,3 0-50 15,1 0 46-15</inkml:trace>
  <inkml:trace contextRef="#ctx0" brushRef="#br0" timeOffset="81730.4528">22169 2629 132 0,'0'0'49'0,"0"0"-26"0,10 0-16 0,-10 0 24 16,0 0-18-16,0 6 16 15,4 4-17-15,-4-1 5 16,0 7-10-16,-4 12 0 15,1 0-4-15,-4 16-13 16,0-6 6-16,-4 2-92 16,4-2 53-16</inkml:trace>
  <inkml:trace contextRef="#ctx0" brushRef="#br0" timeOffset="83107.9821">21294 4137 84 0,'-4'-3'33'0,"4"3"-18"0,4 0-5 0,-4 0 23 16,0 0-18-16,0 0 1 16,0 0-10-16,0 0-5 15,0 0-2-15,0 3 1 16,3-3 0-16,-3 0 0 16,0 0 0-16,0 0 13 15,4 6-7-15,-4-6 19 16,7 4-13-16,0-4 9 15,7 0-12-15,0-4 4 16,4 4-8-16,3-6 7 16,0 6-8-16,0-9 10 15,4-1-8-15,7 1 10 16,3-7-9-16,14-6 10 16,4-3-10-16,25-12 7 15,-4 2-7-15,28-24 2 16,-3 12-5-16,28-16 5 15,-11 9-6-15,40-15 8 16,-19 7-7-16,22-29 12 16,-14 19-9-16,3-7 18 0,-21 17-13 15,3-4 11-15,-17 16-13 0,-3-7 8 32,-15 13-10-32,7-15 9 0,-14 12-10 0,8-7 3 15,-15 10-6-15,3-9 0 16,-13 19-2-16,-1-13-2 15,-6 18 1-15,-4-11-1 16,-7 11 0-16,0 1 2 16,-7 3-1-16,0 0 2 15,-8 6-2-15,-2 0 2 16,-5 1-2-16,1 2 2 16,-4 6-2-16,-7-8-1 15,1 8 1-15,-5-5 3 16,-3 11-2-16,-7-5 4 15,4 3-4-15,-7-4 4 16,3 10-4-16,-7-9 1 16,0 9-1-16,-4-10-10 15,4 10 4-15,-7-15-10 16,0 5 9-16,-7 1-3 16,3 0 5-16,-6-1 0 15,3 4 1-15,-4-3 2 16,7-1 0-16,-3 7 0 15,7 3 0-15,-3-9-7 16,3 2 4-16,-1-2-5 16,5 9 4-16,-1 6-9 15,8-3 8-15,3 4-3 16,4-4 5-16,13 12 11 0,8-2-5 16,3 3 4-16,4 2-4 0,-4 7 0 15,1-9-1-15,-12 6 5 16,-2-3-4-16,-19 6-3 15,-6 0-1-15,-36 3-83 16,0 1 46-16,-42 24-148 16,3 0 105-16</inkml:trace>
  <inkml:trace contextRef="#ctx0" brushRef="#br0" timeOffset="84024.2244">25287 1967 124 0,'4'-28'49'0,"-4"28"-26"0,3-6 2 0,-3 6 44 15,0 0-37-15,0-10 9 16,0 10-25-16,0-3-16 15,0 3-1-15,0 3-5 16,7 13 3-16,-3 12 4 16,3 0 0-16,-4 16 2 15,1 0-2-15,-1 10-1 16,4-7 1-16,-3-7 12 16,3-5-7-16,-3-13 41 15,3 3-25-15,0-16 31 16,7 1-30-16,3-29-2 15,5 3-14-15,2-21 0 16,5-1-4-16,-1-12 3 16,0 12-4-16,-3-6-7 15,-1 10 2-15,-6 6-74 16,-4 9 43-16,-3 0-138 16,3 3 96-16</inkml:trace>
  <inkml:trace contextRef="#ctx0" brushRef="#br0" timeOffset="84324.0187">25781 2118 264 0,'7'-10'101'0,"-7"10"-54"0,11 3-64 0,-8-3 14 31,4 7-2-31,4-4 2 0,3 6 3 0,-3 4 0 31,3-4 0-31,-7 4 8 0,3-7-4 0,-10 7 10 16,4 12-8-16,-15 0 3 15,4 0-5-15,-7-3-4 16,3-3-1-16,1-4-1 16,6 4 0-16,4-9 0 15,7 5 0-15,11-5-49 16,7 5 28-16,3-12-103 15,4 7 70-15</inkml:trace>
  <inkml:trace contextRef="#ctx0" brushRef="#br0" timeOffset="87734.9197">24522 2334 132 0,'-4'-9'49'0,"4"9"-26"0,0 0-12 15,0-3 26 1,0 6-20-16,0-3 9 15,0 0-16-15,0 0 2 16,0 0-8-16,0 0-2 0,7 0-1 0,0 6 5 16,7-3-3-16,4 3 3 15,3-2-3-15,4 5-2 16,3-3 0-16,-3 4-1 16,-1 5 0-16,-6-2 6 15,0 2-3-15,-8-5 8 16,1 9-7-16,-15 0-1 15,1-1-2-15,-18 17-39 16,3-4 21-16,-14 7-94 16,8-1 61-16</inkml:trace>
  <inkml:trace contextRef="#ctx0" brushRef="#br0" timeOffset="93573.7049">3415 6392 112 0,'-21'-10'44'0,"14"4"-24"0,0 6-4 15,7 0 16-15,0 0-22 16,0 0-9-16,10 6-7 16,11 4 0-16,11 2 4 0,21 13 1 0,18 4 1 15,13-4 2-15,26 0 1 16,13-13-1-16,11-5-2 16,18-7 5-16,21-19 4 15,14-6 1-15,21 6 2 16,3 3-6-16,12 7-4 15,-5 6-1-15,19 3 1 16,-4 0 5-16,-4 12 4 16,-3-2-4-16,-4-4 1 15,-10-3 1-15,-15 13 2 16,-17-26 3-16,-14 4 4 16,-11 6-8-16,-21 0-3 15,-21-3-2-15,-21-3 1 0,-22 3-3 16,-17-4 0-16,-17 7-74 15</inkml:trace>
  <inkml:trace contextRef="#ctx0" brushRef="#br0" timeOffset="104578.7199">21371 4134 96 0,'-24'-6'35'0,"24"6"-18"0,-4 0-11 0,1 0 20 16,6 0-14-16,-3 0 9 15,0 0-12-15,0 0 6 16,0 0-8-16,-3 0 0 16,3 0-4-16,-4 0-2 15,8 0 0-15,-8 0-1 16,4 0 0-16,-4 0 2 16,8 0-1-16,-8 0-1 15,4 0 1-15,-3 0-1 16,3 0 0-16,-4 0 0 15,4 0 0-15,-3 0 2 0,-1 0-1 0,-3 0-1 16,7 0 1-16,-3 0-6 16,6 0 3-16,-3 0 1 15,0 0 1-15,0 0 0 16,0 0 0-16,0-3 2 16,0-4-1-16,0 7-3 15,0 0 1-15,0 0-1 16,0 0 0-16,0 0-3 15,0 0 3-15,0 0-8 16,0 0 6-16,0 0-5 16,0 0 5-16,0 0 2 15,0 0 2-15,0 0 0 16,0 0 0-16,0 0 0 16,0 0 0-16,0 0 0 15,0 0 0-15,0 0 0 16,0 0 0-16,0 0-3 15,0 0 2-15,0 0 1 16,0 0 0-16,0 0 0 16,0 0 0-16,0 0 0 15,0 0 0-15,0 0 0 16,0 0 0-16,0 0-3 16,0 0 2-16,0 0 3 15,0 0-1-15,0 0 2 16,0 0-2-16,0 0-1 15,0 0 1-15,0 0-1 0,0 0 0 0,0 0 0 32,0 0 0-32,0 0 0 0,0 0 0 0,0 0 0 15,0 0 0-15,0 0-3 16,0 0 2-16,0 0 1 16,0 0 0-16,0 0 0 15,0 0 0-15,0 0-11 16,0 0 6-16,0 0-56 15,0 0 34-15</inkml:trace>
  <inkml:trace contextRef="#ctx0" brushRef="#br0" timeOffset="106784.1341">21382 4156 88 0,'-7'-3'35'0,"7"3"-18"0,-21 0-5 15,14 0 29 1,7 0-23-16,-7 0 20 16,7 0-22-16,-4 0-1 15,8 0-10-15,-4 0-12 0,0 0 4 0,14 0-2 16,7 9 3 0,28-9 6-16,8 7-2 0,45-4 4 15,4 3-4-15,35-3-1 16,-4 3 0-16,15 4-1 15,-18-1 0-15,14 1 4 16,-24 5-2-16,3-2 15 16,-18 2-10-16,4-5 17 15,-14-1-14-15,3-2 16 16,-14-4-16-16,4-3 9 16,-18 0-11-16,-3 0 6 15,-15 0-7-15,-10-3 13 16,-11-4-11-16,-10 1 7 15,-7 3-9-15,-15-7-4 16,-6 1-2-16,-18-7-1 0,-11-2-9 16,-11 2-4-1,1 6 0-15,-11-8 2 0,4 8 7 16,3-5 0-16,7 5 0 0,4-2 0 16,14 5 3-16,3 4-9 15,7 3-1-15,11 3 4 16,8 13 1-16,13-3 1 15,3 9 1-15,8-1 5 16,0 5 1-16,-4-1 0 16,-3 3-2-16,-8 0 3 15,-17 7 7 1,-14 9 1-16,-24-7-32 16,-19 7-13-16,-31 9-73 15</inkml:trace>
  <inkml:trace contextRef="#ctx0" brushRef="#br0" timeOffset="116978.9472">7878 9534 52 0,'-18'-6'19'0,"14"6"-10"0,4-4 0 0,0 4 11 16,0-6-7-16,0 6 0 15,0-3-3-15,0-3-1 16,-3 6-5-16,3-10-1 0,0 7 1 15,0-9 2-15,0 2 1 16,-4 1 3-16,4 0-1 16,-3-4 2-16,3-3-4 15,0 1 1-15</inkml:trace>
  <inkml:trace contextRef="#ctx0" brushRef="#br0" timeOffset="117533.2278">7846 9380 230 0,'0'-15'4'0,"0"-1"-3"0,0 3 4 15,3-2 4 1,1-1-5-16,-1 7 7 31,8-4-7-31,-4-3-6 16,0 7 1-16,7 0-4 0,0-1 4 15,-3 4 3-15,3-4 0 0,0 7-2 16,4-3 1-16,-1-3-1 0,1 6 2 16,0-4-1-16,-1 1-1 15,1 3-2-15,3 3 1 16,0-6 1-16,-3 6 2 15,0 0-1-15,-1 6 2 16,-3-6 0 0,4 9-1-16,0-2 1 15,3 2 0-15,0 0 5 16,0 4-4-16,0 3 7 16,0 12-7-16,11 0 8 15,-4 6-8-15,-3 20 3 16,0-1-4-16,-15 19 5 15,1 0-5-15,-15 13 1 16,-3-10-2-16,-14 13 3 16,4-6-3-16,-19 5 6 0,-3 4 11 15,-6-12 7-15,-1-17 0 16,-4-15 2-16,-6-3-16 16,-4-19 13-16,0-6 5 0,-4-19-7 15,4-9 0-15,4-16-8 16,0-13-1-16,10-15-4 15,7-10 1-15,11-25-13 16,10-3-3-16,18-15 0 16,11-1 0-16,3 1-17 15,7 8-6-15,0 26-82 32,7 6 59-32,1 7-95 0,2 15 83 15,8-9-49-15</inkml:trace>
  <inkml:trace contextRef="#ctx0" brushRef="#br0" timeOffset="119065.8481">8802 9945 96 0,'-4'-7'35'0,"4"7"-18"0,0 7-2 0,0-7 24 15,0 0-21-15,0 0 4 16,0 0-13-16,0 0-6 15,0 0-1-15,0 0-7 16,0 9 3-16,0 1 3 16,0 8 0-16,0 7 6 15,4 0-4-15,-1 4-1 16,1-1-1-16,-1-3-4 16,1 0 2-16,-1-12 7 15,5-4-3-15,-1-9 14 16,0 6-9-16,3-12 5 15,4 6-8-15,7-12-2 16,1 2-2-16,6-6 1 16,0 7-1-16,4-10-1 15,3 4 1-15,7 2-4 16,-3 0 2-16,7 4 1 0,-4 6 0 16,1-3 2-16,3 6-1 0,-8 0 2 15,-2 6-2-15,-8-3 4 16,-7 3-3-16,-7 4 4 15,0-1-4-15,-10 1 1 16,-4 8-1-16,-7 1-2 16,3 6 1-16,-6-6-4 15,6-3 2-15,-3-7-4 16,4 7 3-16,3-4 1 16,3-2 1-16,4-4 0 15,4 3 0-15,10-9 2 16,7 7-1-16,7-14-1 15,4 1 1-15,4-3 1 16,-1-1-1-16,4-2-1 16,-4 2 1-16,0-5-1 15,1 5 0-15,-4-5 4 16,-8 12-2-16,1-7 12 16,-4 4-7-16,1-4 12 15,-5 4-11-15,-3-3-2 16,1-1-3-16,-5 1-5 15,1 6 1-15,-4-7 5 16,0 4-2-16,0-3-1 16,0-1 0-16,-3 4 1 15,-1 3-1-15,-3-3 13 16,1 2-8-16,-5-2 6 16,4 6-7-16,-3-3 9 15,3 3-8-15,-7-6-1 16,0 6-3-16,0 0-54 15,0 0 28-15</inkml:trace>
  <inkml:trace contextRef="#ctx0" brushRef="#br0" timeOffset="122202.7205">9183 8712 60 0,'0'-6'24'0,"0"6"-12"0,0 0-10 15,0 0 9 1,0 0-7-16,0 0-2 16,0 0-1-16,0 0-6 15,0 0 3-15,0 0-3 16,0 0 2-16,0 6 2 16,7-3 1-16,0 4 2 15,0 2-1-15,-3-9-1 16,-1 6 1-16,-3-6 1 0,4 4-1 15,-4-4 2 1,0 0-2-16,0 0 4 0,0 0-3 0,0 0 4 16,0 0-4-16,0 0-12 15,0 0 6-15,0 0-26 16,0 0 17-16,0-4-7 16,3 4 11-16,-3-6 10 15,0 6 0-15,-3-9 16 16,-1 9-10-16,-3 0 21 15,7 0-15-15,-4 0 15 16,8 0-15-16,-4 0 10 16,4 0-13-16,-4 0 13 15,3 0-14-15,-3 0 5 16,4 0-9-16,-4-7-2 16,0 14-2-16,0-7-1 15,0 0 0-15,0 0-5 16,0 0 3-16,0 0-1 15,3 9 1-15,1 1 2 16,3-1 0-16,0 7-3 16,0 2 2-16,3 1 1 15,-3 0 0-15,-3 0 4 16,3-3-2-16,0 2-1 16,4 1 0-16,3 6 1 15,3-6-1-15,8 6 2 16,0-6-2-16,10 6 2 15,0-6-2-15,4 0 30 16,0-4-17-16,-4-11 48 16,-3-4-36-16,0-13 26 15,-4 4-30-15,-3-17 8 0,-4 11-18 16,-7-7 0-16,0 0-7 0,-7 0-12 16,-3-3 4-16,-8 0-37 15,4 6 22-15,-7-9-76 16,4 12 53-16,-5-3-83 15,5 0 70-15</inkml:trace>
  <inkml:trace contextRef="#ctx0" brushRef="#br0" timeOffset="122522.0016">9521 8568 124 0,'-7'-31'49'0,"7"31"-26"0,-14-10 2 15,11 7 33 1,3 6-31-16,-4-3 0 15,8 0-17-15,-4 0-9 16,0 7-1-16,0 11-7 0,0 11 4 0,0 15 6 16,7 3-2-16,-4 6-22 15,1 0 12-15,-1 0-92 16,8-9 56 0</inkml:trace>
  <inkml:trace contextRef="#ctx0" brushRef="#br0" timeOffset="125956.1674">10541 9866 72 0,'-4'-19'30'0,"4"19"-16"0,0 19-17 0,0-19 10 16,0 10-5-16,0-4 10 15,0-3-6-15,0 10 10 16,8-1-9-16,2 4-1 15,8-4-4-15,6 14 3 16,5-8-3-16,9 1 21 16,1 3-12-16,7-22 25 15,0 0-20-15,3-25 24 16,-3 6-24-16,4-31 21 16,-1 3-21-16,-10-22 5 15,-4-3-12-15,-21-10 14 16,-7 10-13-16,-21-6 24 15,-3 15-19-15,-19-3 13 16,5 16-17-16,-19 3-1 16,8 13-6-16,-18 15-9 15,10 12 2-15,-10 17-5 16,15 6 4-16,-1 18-7 16,10 1 7-16,12 21-16 15,10 7 11-15,14 18-49 16,10-2 33-16,15-1-95 0,7-12 67 0,6-3-57 15,5-20 63-15</inkml:trace>
  <inkml:trace contextRef="#ctx0" brushRef="#br0" timeOffset="129562.3141">11952 9233 148 0,'-25'-3'57'0,"25"3"-30"0,-21-7-16 0,14 7 22 15,7 7-19-15,-7-4-6 16,7 3-6-16,4-3-7 16,3 4 3-16,7 2 5 15,7 7-1-15,11-13 8 16,3 6-6-16,18-9 8 16,0 0-8-16,3-12 19 15,-3 2-14-15,-3-12 23 16,-5 0-18-16,-9-9 22 15,-8 9-21-15,-17-3 6 16,-4 9-12-16,-25 13-8 16,0 6-1-16,-28 19-5 15,1 6 3-15,-12 16-1 16,11 0 1-16,0 3-3 16,11 0 3-16,7-3-1 15,7-3 1-15,10-10 4 16,8-6-1-16,10-6-3 15,10-3 1-15,5-7 1 16,6 1 0-16,4-4 0 16,-1 3 0-16,-3-5-3 15,-3 2 2-15,-11 3 5 16,-3 10-2-16,-15 9 4 0,1 4-4 0,-11 5-1 16,0 1 0-16,-1 6-4 15,5-10 2-15,-1-6-1 16,8-2 0-16,3-8 0 15,7 1 0-15,0 0 2 16,7-3 0-16,0-1 2 16,4-2-1-16,-8 6 10 15,1 6-5-15,-15 3 8 16,1 7-8-16,-15 8-1 16,1 1-3-16,-12 3-52 15,5-3 27-15,-5 0-132 16,8-6 87-16</inkml:trace>
  <inkml:trace contextRef="#ctx0" brushRef="#br0" timeOffset="131090.6665">13056 9421 104 0,'-3'-3'38'0,"3"3"-20"0,0 0-4 0,0 0 21 15,0 0-19-15,0 0 1 16,0 0-11-16,0 0 6 16,0 0-8-16,0 0 12 15,0 0-9-15,0-6 3 16,0 6-6-16,0 0-2 15,0 0-1-15,0 0-4 16,0 0 2-16,0 0 1 16,0 0 0-16,0-4 2 15,0 8-1-15,0-4-3 16,0 0 1-16,0 0 12 16,0 0-6-16,-4-10 20 15,4 10-14-15,-3-9 12 16,3 6-13-16,-7-13 15 15,3 10-15-15,-6-4 11 16,6 1-12-16,-7-1 8 16,8 10-9-16,-8-9 6 15,4 9-7-15,-7-3 4 16,11 3-6-16,-4-6 4 16,3 6-5-16,-3-3-2 0,3 6-1 0,-3-3-1 15,4 0 0-15,-4 0-3 16,3 6 2-16,-3-3 1 15,4 6 0-15,-8-2 0 16,4 2 0-16,-3 1 0 16,6-1 0-16,-7-3 2 15,8-3-1-15,-4 4-1 16,7-4 1-16,-7 3-1 16,7-3 0-16,-7-3-3 15,7 0 2-15,-4 0 1 16,4 6 0-16,-3-6 2 15,6 0-1-15,-3 0-1 16,0 0 1-16,0 0-1 16,0 4 0-16,0-4-3 15,0 0 2-15,0 0-1 16,0 0 0-16,-3 0 2 16,3 6 0-16,-4-6 0 15,4 9 0-15,-3-2 0 16,-1 2 0-16,-3 0 2 15,7 1-1-15,-4-7-1 16,4 6 1-16,-3-9-1 16,6 7 0-16,-3-4 0 15,0 3 0-15,-3-6-3 16,3 9 2-16,-4-2-1 16,1 5 0-16,-4-2 2 0,3 5 0 0,-6 10 0 15,6-6 0 1,-3 6 0-16,4-3 0 0,-4-3-3 15,7 6 2-15,-4-6 1 16,4 0 0-16,0 6 0 16,7-6 0-16,0 6 0 15,7-6 0-15,0-1 0 16,0 4 0-16,1-9 0 16,2 6 0-16,1-13-9 15,3 10 5-15,-3-13-47 16,3 6 28-16,-7-3-85 15,4-2 61-15,-8-4-69 16,4 0 66-16</inkml:trace>
  <inkml:trace contextRef="#ctx0" brushRef="#br0" timeOffset="131257.6947">12820 9738 196 0,'0'-7'74'0,"0"7"-40"0,18-15-20 15,-4 12 27 1,0-4-24-16,14-2-3 16,4-4-10-16,10-5-25 15,4 2 12-15,0 0-105 16,0 7 63-16</inkml:trace>
  <inkml:trace contextRef="#ctx0" brushRef="#br0" timeOffset="131962.9289">13610 9195 168 0,'-21'-9'63'0,"21"9"-34"0,-7-6-12 0,3 6 50 16,8 0-37-16,-4 0 15 15,0 6-27-15,0-6-10 16,0 0-5-16,7 0-3 16,7 0 0-16,11-6 2 15,3 6-1-15,7-10-27 16,4 1 14-16,0-4-48 16,-4 1 34-16,-10 2-35 15,-4 7 35-15,-10-3-13 16,-4 6 23-16,-18 6 7 15,1 4 5-15,-15-1 32 16,4 0-15-16,-4 7 46 16,7-3-34-16,1-4 37 15,3 7-35-15,-1 9 19 16,8 3-26-16,0 16 2 16,7 3-13-16,0 22-1 15,4-6-5-15,-1 15-28 16,4-6 13-16,-3-6-98 15,3-13 60-15,-7 1-88 16,4-11 79-16</inkml:trace>
  <inkml:trace contextRef="#ctx0" brushRef="#br0" timeOffset="132665.6412">13998 9572 184 0,'-14'-19'68'0,"14"19"-36"0,-7-3-2 16,4-4 41-1,6 14-38-15,-3-7 4 16,4 3-24-16,-1 6-3 15,4 7-6-15,4 3 4 0,6 6-5 0,1 3 1 16,0 0-2-16,6 7-28 16,5 2 14-16,-8-5-48 15,0-10 34-15,-3-7-46 16,-4-5 41-16,-4-17-30 16,-3 4 34-16,-7-25 6 15,0-3 13-15,-7-7 60 16,4 4-27-16,-4-1 58 15,3 16-47-15,-3 0 11 16,7 10-28-16,-7 0-7 16,4 9-7-16,-8 9-4 15,0 16 0-15,-6 10-15 16,3 2 8-16,-8 1-72 16,5 3 43-16,-4-4-91 15,7-2 71-15</inkml:trace>
  <inkml:trace contextRef="#ctx0" brushRef="#br0" timeOffset="133207.8331">14411 9713 140 0,'0'3'52'0,"0"-3"-28"0,0 15-11 15,0-5 45 1,4-1-32-16,-1 1 35 0,1 5-36 0,-4-8 14 16,3 2-23-16,1-6 24 15,-1 3-22-15,1-15 21 16,3 3-22-16,0-22-4 16,3-1-8-16,1-21-6 15,0 13 0-15,-4-7 5 16,3 9-2-16,-3 1 1 15,0 5-1-15,4-8-8 16,-1 9 3-16,1 6-5 16,0 18 4-16,-1 8-2 15,1 5 3-15,-1 13 4 16,4 0 0-16,-3 9 6 16,0 1-4-16,-1-7-1 15,1 0-1-15,-4-16 5 16,3 1-3-16,1-20 1 15,3 4-2-15,4-22 1 16,-1 3-2-16,-2-13 2 16,2 0-2-16,-3-2 4 15,0 8-3-15,-7 1-3 16,4 12 0-16,-4 7 1 16,4 5 0-16,-1 23 11 15,8 6-6-15,-4 28 4 16,4 7-5-16,3 11-66 15,0 5 34-15,0-11-168 16,0-8 109-16</inkml:trace>
  <inkml:trace contextRef="#ctx0" brushRef="#br0" timeOffset="135641.5669">6068 10355 132 0,'-4'-6'52'0,"4"6"-28"0,0-3-8 0,0 3 18 0,0 0-3 16,0 0-1-16,0 0-19 16,0 0-6-16,0 0-4 15,0 0-4-15,18 3 0 16,3-3 4-16,7 0-1 16,15-3 3-16,2 3-4 15,5 0 0-15,3 0 1 16,3 0 0-16,4 0-3 15,7 3 2-15,0 3 7 32,0-6-3-32,18 0 3 0,-7 7-3 15,24-14 0-15,-7 7-1 16,18 0 3-16,-7 0-3 0,10 0-1 16,-10 7 0-16,11-4-1 15,-12 6 0-15,8 7 0 16,-10-7 0-16,13 1 4 15,-14-1-2-15,11 1 4 16,-11-1-4-16,11 0 1 16,-14 1-1-16,10-1 5 15,-10 7-4-15,7-7 3 16,-14 10-3-16,10-9 3 16,-10 5-4-16,10-5 6 15,-7 5-5-15,4-5 6 16,-11-1-6-16,4-6 1 15,-7 10-2-15,6-4-2 16,-9 1 1-16,6-7-1 16,-11 6 0-16,5-3 2 15,-12 4-1-15,15-10 2 0,17 9 2 16,-14-2 2-16,-3-7 1 16,3-7 0-16,-10-2-4 15,-1 3-1-15,1-4 1 0,-7 1-2 16,3 6-2-16,-11-4 12 31,4-2-7-31,-3 0 0 16,-8 9-3-16,1-10 3 15,-5 4-3-15,-2 3 6 0,-8-4-5 0,1-2 6 16,-5 6-6-16,-2-7 6 16,-1 4-6-16,0-9 1 31,0 5-2-31,-3 1 3 0,-4-1-3 0,-3-8 4 15,-4 8-4-15,-3-15 4 16,0 6-4-16,-8-25 1 16,4 0-1-16,-7-18-4 15,0 5 1-15,-7-15 3 16,4 9-1-16,-8-12-1 16,4 19 1-16,-3-13 1 15,3 6-1-15,-4-12-1 16,4 15 1-16,-7-12-4 15,7 19 2-15,-3-10 5 16,6 10-2-16,-6-4 6 16,3 7-5-16,-7 3 6 15,0 6-6-15,-4 4 1 16,4 2-2-16,-7 7 1 16,7 9-2-16,-11-6 2 15,1 6-2-15,-8 4 2 16,4-4-2-16,-11 0 4 15,7 3-3-15,-10-3-1 16,3 10 0-16,-14-10-1 16,4 10 0-16,-14-1 2 15,6 1-1-15,-17-7-1 16,7 7 1-16,-17-1-1 0,6 4 0 16,-14-3 2-1,11 6-1-15,-21-4-1 0,14 4 1 0,-21-3-6 16,13 6 3-16,-13-9 3 15,14 9 0-15,-18-4 6 16,18 4-4-16,-25-6 1 16,21 6-2-16,-21-9-2 15,15 2 1-15,-22-2-4 16,21 0 2-16,-32 6 1 16,22-4 0-16,-29 7 2 15,25 0-1-15,-17 0-1 16,24 0 1-16,-17 7-4 15,17-4 2-15,-14-3 1 16,25 9 0-16,-18-9 0 16,21 6 0-16,-14-3 0 15,18 4 0-15,-18-4 0 16,18 3 0-16,-18 0 0 16,18-2 0-16,-18 5 2 15,18-3-1-15,-21 4-5 16,20 2 2-16,-13-2 1 15,14 5 1-15,-14 1 0 16,20-3 0-16,-6 2-5 16,18 4 3-16,-8 0 1 15,15-4 1-15,-8 1 0 16,11-3 0-16,-4 12-5 16,15 3 3-16,-7 7-1 0,3 8-1 0,7 11 3 15,-4-7-5-15,12 6 0 16,2 10 3-1,12 15-1-15,10 10 0 0,14 6 0 0,10 3 3 16,11 0 0-16,15 20 3 16,17-27-107-1,3 8 58-15,32-20-129 16,4-15 99-16</inkml:trace>
  <inkml:trace contextRef="#ctx0" brushRef="#br0" timeOffset="138430.1285">6184 9722 60 0,'-7'0'24'0,"4"6"-12"0,-4-6 3 16,3 3 15-16,1 7-5 15,-5-1 0-15,5 7-8 16,-4 12 0-16,3 0-6 15,1 13 1-15,6 6-3 16,8 3 4 0,-4 4-7-16,21 8 1 0,11-5-4 15,7-7 0-15,10-12 3 16,4-10 1-16,14-12 3 16,0-13 4-1,1-3-8-15,9-19 8 16,-3 0-8-16,0-25 14 0,-10 7-11 15,-7-26 20-15,-8 9-16 16,-10-30 15-16,-7 12-15 0,-11-19 12 16,-7 12-14-16,-17-5 17 15,-4 5-16-15,-18-2 13 16,-3 9-14-16,-22 0 6 16,5 12-10-16,-29 13-2 15,0 16-3-15,-22 27-2 16,-6 17-4-16,-7 28 0 15,-4 6-3-15,11 15 0 16,10 7 4-16,7 19-3 16,18-3 3-16,8 12 0 15,13-9 1-15,11 9-9 16,17-6 6-16,11 16-7 16,11-10-37-16,17-22-18 0,21-6-42 15,8-16-19-15,10-15 43 16,7-13 22-16</inkml:trace>
  <inkml:trace contextRef="#ctx0" brushRef="#br0" timeOffset="139168.3918">6191 10070 104 0,'0'0'38'0,"0"0"-20"0,7 10-26 15,-3-4 14 1,3 6-6-16,11 13 17 15,10 4-10-15,21 5 4 0,11-6-2 16,11-12 1 0,6 3-5-16,22-19 10 0,-7 0-8 0,7-25 18 15,-11-3-13 1,7-26 27-16,-14 1-22 0,-3-29 36 16,-11 10-30-16,-18-34 11 15,-14 8-12-15,-24 8 4 16,-4-1-15-16,-35-7 3 15,0 20-9-15,-36 0 0 16,4 15-3-16,-32 19-10 16,4 25 4-16,-25 29-3 15,0 24-2-15,-3 19 0 16,7 26-17-16,21 9-52 16,10 6 42-16,21 28-26 15,22 10-31-15,28-13-16 0</inkml:trace>
  <inkml:trace contextRef="#ctx0" brushRef="#br0" timeOffset="144706.6663">6325 11685 104 0,'-7'-9'38'0,"7"9"-20"0,0 3-10 0,0-3 11 15,0 0-9-15,0 0-3 0,0 0-9 16,0 0-1-16,11 6-1 16,3 0 2-16,7-3 1 15,11-3 3-15,7 7-1 16,7-4 2-16,6 3 2 15,8 7 2-15,11-7-1 16,3-3-1-16,7 7 1 16,-7 5 1-16,4 1-3 15,0-7 2-15,10-6 3 0,0 4 6 16,4 2 3-16,-1-9-5 16,1-6 0-16,7 6-8 15,-4 0-1-15,-3 6 0 16,0-6 0-16,-8 6 0 0,1-6 0 15,-4 0 2 1,0 0-3-16,7-6 5 16,-3 6-5-16,0-9 1 15,-8 9-2-15,8 0-2 16,-11 0 1-16,7 3 1 16,-7 9-1-16,7-9-1 15,-10 7 1-15,7-1 1 16,-8-2-1-16,8-4 2 31,-1 3-2-31,4-3 4 0,-10 3-3 0,7-6 1 16,-11 4-1-16,3 2 1 15,-6-6-2-15,17 6 2 16,-4-3-2-16,8 3 4 16,-7-2-3-16,-1-4-1 15,-6 6 0-15,3-6 1 16,-3 0-1-16,10 0 13 15,-7 0-8-15,3 0 4 16,-6 0-6-16,10 0 0 16,-10 0-2-16,13 0 3 15,-6 0-3-15,10 0 6 16,-3 0-5-16,-1-6 3 16,-9 6-3-16,9-4 0 0,4-2 1 15,-14 6 2 1,1 0-3-16,-1-3-2 15,-7 6 0-15,3-3 3 16,-3 0-2-16,7 0 4 0,-3 0-4 0,3 0 4 16,-11 0-4-16,8-3 6 15,-11 3-5-15,4-6 3 16,-8 6-3-16,4-10 5 16,-7 10-5-16,3-6 8 15,-3 6-7-15,0-3 8 16,-3 3-8-16,2-6 8 15,-6 6-8-15,4-10 3 16,-8 10-4-16,7 0-2 16,-10 0 0-16,0-3-1 15,0-3 0-15,-7 3 0 16,-8-4 0-16,1 4 4 16,0 3-2-16,10-6 4 15,0-3-4-15,-10 2-1 16,-7 4 0-16,-4-3-4 15,3 6 2-15,4-9 5 16,1 9-2-16,-8-4 4 16,3-2-4-16,1-3 1 15,0 9-1-15,-8-10 1 16,1 10-2-16,-4-6-1 16,3 6 1-16,-6-9 1 15,3 9-1-15,-3 0-40 16,-1 0 21-16,-3-3-138 0,0 3 86 15,-3-7-103-15,-1 14 98 0</inkml:trace>
  <inkml:trace contextRef="#ctx0" brushRef="#br0" timeOffset="152648.6996">7895 10214 124 0,'-42'-9'46'0,"38"-19"-24"0,-3 21-24 0,7 7 11 15,0 0-6-15,0 0 0 16,0 0-3-16,0 0-1 16,0 0 1-16,14 13 2 15,11-4 10-15,10-5 4 16,15 5-1-16,10 0-1 15,14-9 9 1,7 10-12-16,35-10 3 16,4 0-9-16,32-10 2 15,-7 7-4-15,35-12-2 16,-18 2 0-16,39-3 1 16,-18 7-1-16,40-7-1 15,-12 7 1-15,-20-1 1 16,-1 10-1-16,15-6 6 15,-25 6-4-15,21-3 12 16,-28 3-8-16,10 0 3 16,-28-6-6-16,-6-4 0 15,-29 10-2-15,-11-9-41 16,-24 9 21-16,-18-3-101 16,-18 3 67-16</inkml:trace>
  <inkml:trace contextRef="#ctx0" brushRef="#br0" timeOffset="156264.829">21678 10390 228 0,'-10'-25'85'0,"10"25"-46"0,0 0-50 0,0 0 9 16,24 9-3-16,8 10 3 16,21-9 2-16,7 5 0 15,11-5 0-15,13-1 2 0,11-3-1 16,22-3-1-16,13 7 7 15,8-10 3-15,14 6-1 16,10-6 0-16,4 3 3 16,10 4 5-16,15-7 2 15,13 0 3-15,4 0-12 16,8-7-6-16,-1-2 2 16,11-1 3-16,-1 1 4 15,-2 6 4-15,2-3-5 16,-17 12-2-16,-10-3-3 15,-7 6 0-15,-22 1-6 0,-7-1-1 16,-21 4 0-16,-17-4 2 16,-18 1-19-16,-22-7-8 15,-20 6-73-15,-22-9-33 16</inkml:trace>
  <inkml:trace contextRef="#ctx0" brushRef="#br0" timeOffset="157348.095">4484 13156 200 0,'-4'-7'74'0,"4"7"-40"0,0-3-27 16,-7-3 31-1,7 6-22-15,-3-19 21 16,3 0-22-16,-4-31 24 15,1 6-23-15,-4-18 21 16,7 5-21-16,-7-12 14 0,7 22-17 0,-11 10-12 16,4 5-1-16,-14 23-27 15,0 9 14-15,-22 28-7 16,8 16 11-16,-11 15 1 16,4 4 5-16,3 0-16 15,14 0 11-15,4-16-14 16,11-3 12-16,10-19 7 15,7-7 3-15,7-11 7 16,7-14-4-16,4-18 10 16,3-3-7-16,0-9 12 15,0 2-10-15,-3 1 16 16,-4 5-14-16,-7 11 9 16,0 2-11-16,-7 13-2 15,4 6-4-15,-15 31 1 16,4 10-2-16,-7 47 4 15,-7 0-3-15,-3 38 4 16,6-4-4-16,-7 1 6 16,1-17-5-16,-11-11 10 15,6-20-7-15,-13-12 5 16,7-13-6-16,-14-9 2 16,3-6-4-16,-7-13 3 15,7-7-4-15,0-11-16 16,0-14 7-16,11-21-45 15,11 3 28-15,17-38-86 16,0 10 62-16,17-28-106 16,8 15 87-16</inkml:trace>
  <inkml:trace contextRef="#ctx0" brushRef="#br0" timeOffset="157917.6325">4576 13391 212 0,'3'-3'82'0,"-3"3"-44"0,4 3-38 0,-4-3 20 16,10 0-13-16,-3 0 3 15,7 0-6-15,4 6-31 16,0-3 15-16,-8-3-99 16,4 10 61-16</inkml:trace>
  <inkml:trace contextRef="#ctx0" brushRef="#br0" timeOffset="158205.4372">4427 13667 176 0,'4'0'68'16,"-4"0"-36"-16,28-19-22 0,-14 3 28 16,4 13-21-16,7-16 9 15,-1 4-16-15,4-1 6 16,4 4-9-16,-18 2 0 15,4 4-4-15,-14 15 5 16,-1 10-5-16,-10 12 1 16,3 7-2-16,-6 9-4 15,6 3 1-15,-3-3 1 16,4-3 0-16,-1-16 0 16,4 4 0-16,0-10 4 0,7-7-2 0,4-5-1 15,3-10 0-15,4-10-65 16,3-5 35-16,-4-23-103 15,5 4 74-15</inkml:trace>
  <inkml:trace contextRef="#ctx0" brushRef="#br0" timeOffset="158343.1461">4854 13256 156 0,'11'-16'57'0,"-11"16"-30"0,17-3-7 0,-9 3 37 15,2 3-32-15,-10 4 9 16,7-1-22-16,-3 13-30 15,3 3 8-15,-7 3-106 16,0 9 64-16</inkml:trace>
  <inkml:trace contextRef="#ctx0" brushRef="#br0" timeOffset="158698.9728">4830 13551 192 0,'10'0'71'0,"-10"0"-38"0,11 16-12 15,-4-23 38 1,0 7-33-16,7 0 5 16,0-3-19-16,0-3 0 0,4 6-8 15,-11 0 0-15,3 6-2 0,1 7 5 16,3 2-4-16,-3 29 1 16,3 0-2-16,-11 28 1 15,4 0-2-15,-14 19 4 16,4-3-3-1,-18 12 6-15,-1-12-5 0,-16 3 19 16,6-12-13-16,-14-10 17 16,4-13-16-16,-4-12 9 15,4-6-11-15,3-29 0 16,11-3-5-16,3-31-8 16,14-9 2-16,11-29-1 15,11 7 2-15,14-13-40 16,6 15 23-16,12-8-155 15,2 14 96-15</inkml:trace>
  <inkml:trace contextRef="#ctx0" brushRef="#br0" timeOffset="161430.2323">10051 8643 68 0,'-4'0'27'0,"4"0"-14"0,0 0-18 0,0 0 20 16,0 0-10-16,0 0 38 15,0 0-24-15,0 0 45 16,0 0-37-16,0 0 41 15,0 0-40-15,0-3 11 16,4-3-23-16,3-7-7 16,7-2-6-16,3-4-3 15,5 3 1-15,2-9-1 16,5 6 0-16,9-9 0 16,-2 0 0-16,-5-3 2 15,-2 12-1-15,-1-3 2 16,0-3-2-16,-3 0-5 15,-1-1 2-15,-9 8-25 0,-5-1 14 0,-6 0-45 16,-1 10 33-16,-10-10-26 16,4 3 29-16,-12-3 3 15,1 13 12-15,-7-13 11 16,7 10-2-16,-7-1 22 16,7 1-13-1,0 0 25-15,3 9-20 0,1-7 6 16,6 7-13-16,4-3 5 15,4 3-7-15,3-6 9 16,7 12-9-16,3-6 1 16,5 0-5-16,2 3-4 15,4 4 0-15,-3 8 1 16,0-2 0-16,-11 12 2 16,0 0-1-16,-10 3-49 15,-1 0 26-15,-13 10-99 16,-1-3 68-16</inkml:trace>
  <inkml:trace contextRef="#ctx0" brushRef="#br0" timeOffset="162496.5317">6064 13159 104 0,'-7'0'41'0,"7"0"-22"0,-7-3 6 0,4-4 48 15,3 14-39-15,-4-7 13 16,4 0-29-16,-3 0-12 16,6 0-5-16,-3-7-8 15,4 7 4-15,-1 0 1 16,8-3 2-16,3-3-3 16,7 3 2-16,11-3-1 15,0-1 0-15,6 4 4 16,1-3-1-16,0 3 10 15,-4-3-5-15,-3 2 10 16,0-2-9-16,-11 3 16 16,0-3-13-16,-10 6 16 15,-1 0-16-15,-10 0-2 16,0 9-5-16,-17 10-3 16,2 6 1-16,-16 19 1 15,2 9-1-15,-9 10-1 16,6-7 1-16,-7 13 1 15,11-15-1-15,-4-1 13 16,7-9-8-16,-3-6 26 16,11-4-18-16,-8-6 34 0,11-9-28 15,-7-3 17 1,7-7-21-16,-8-18 2 0,5-1-10 0,-1-24-8 16,4-1 0-16,-4-27-2 15,8-1 0-15,-1-9 2 16,4 9 0-16,0 0-9 15,4 20 5-15,-5-1-65 16,8 22 39-16,-3-3-101 16,3 9 74-16,3 3-96 15,5 7 86-15</inkml:trace>
  <inkml:trace contextRef="#ctx0" brushRef="#br0" timeOffset="163534.4007">7010 12996 132 0,'0'-10'49'0,"0"10"-26"0,-7-15-1 16,3 12 49 0,4-4-39-16,-7-2 41 15,4 3-43-15,-5-7 29 16,1 7-34-16,-7-7 6 16,4 7-18-16,-4 3-12 15,3 3-1-15,-3 12-5 16,7 4 2-16,-7 19 2 15,7 2 1-15,-11 35 2 16,7 0-1-16,-6 26 2 16,3-7-2-16,-4 12 4 0,8-18-3 0,-8 3-12 15,7-7 6-15,-10-12-70 16,7-12 41 0,-11-7-127-16,8-13 90 0</inkml:trace>
  <inkml:trace contextRef="#ctx0" brushRef="#br0" timeOffset="163684.2807">6477 13610 192 0,'7'-25'71'0,"-7"25"-38"0,35-25-21 0,-21 16 23 15,4 6-20-15,10-10 1 16,1 10-10-16,13-6-19 16,4 2 7-16,3-2-97 15,-3 9 57-15,-4-9-69 16,-3 5 66-16</inkml:trace>
  <inkml:trace contextRef="#ctx0" brushRef="#br0" timeOffset="164027.853">5831 12820 232 0,'-31'-47'88'0,"31"47"-48"0,-46-9-25 0,32 9 30 15,7 3-26-15,-15 13-2 16,8 2-12-16,-14 36 1 15,3 5-3-15,-6 32 9 16,6 10-6-16,4 24 3 16,7-9-5-16,14 16-2 15,10-16-1-15,22 9 1 16,25-18-58-16,6-26-25 16,15-18-43-16</inkml:trace>
  <inkml:trace contextRef="#ctx0" brushRef="#br0" timeOffset="164298.1439">7235 12739 232 0,'0'0'88'0,"0"0"-48"0,25 9-42 15,-7 10 30 1,-1 3-18-16,12 25 18 16,2 0-16-16,-2 41 9 15,-1-7-12-15,-10 35 6 16,-1-12-8-16,-17 24-22 0,0-12 8 0,-28 16-112 16,-7-13 65-16,-25 19-91 15,0-12 82-15</inkml:trace>
  <inkml:trace contextRef="#ctx0" brushRef="#br0" timeOffset="166011.5356">7775 13488 212 0,'0'-9'82'0,"0"9"-44"0,4 6-36 0,-4-6 24 15,0 0-17-15,0 0 3 16,7 3-8-16,-4-3 0 16,4 10-2-16,0-4-21 15,4-3 10-15,-7 13-104 16,3-4 62-16</inkml:trace>
  <inkml:trace contextRef="#ctx0" brushRef="#br0" timeOffset="166357.3184">7624 13799 200 0,'10'-7'74'0,"-10"7"-40"0,11-12-38 15,-4-1 26 1,3 10-14-16,4-13 16 16,4 7-14-16,0-10 9 15,3 10-11-15,-3-1 0 16,-1 4-5-16,-3 6 11 0,4 0-7 0,-7 16 21 15,3 12-16-15,-14 16 10 16,3 6-13-16,-13 16 6 16,3 6-8-16,-15 16 13 15,1-7-11-15,-7 7 18 16,3-16-15-16,-6-9 18 16,2-10-17-16,-10-6 11 15,11-6-14-15,-11-22-1 16,8 0-5-16,-12-19-56 15,12-3 29-15,-8-29-148 16,7-5 95-16,11-32-103 16,7 12 103-16</inkml:trace>
  <inkml:trace contextRef="#ctx0" brushRef="#br0" timeOffset="167452.1453">8329 13212 88 0,'-18'0'35'0,"18"0"-18"0,-7 0 6 16,4 0 54-1,3 0-42-15,-4 0 39 16,1 0-43-16,-1 0 8 15,4 0-23-15,-3 0-12 0,6 0-3 16,4 0-6-16,4 6 3 0,21-6 8 16,-1 0-4-16,15-9 9 15,4 0-7-15,3-13 14 16,0 9-10-16,-1-15 23 16,-6 3-18-16,-3-10 23 15,-8 17-21-15,-7-8 19 16,-7 8-19-16,-10 2 1 15,-4 7-10-15,-18-1-10 16,1 10 2-16,-26 10-4 16,1 5 3-16,-18 20-2 15,4-4 2-15,0 10-7 16,10-4 6-16,7 1-7 16,11 3 6-16,14-3 0 15,7-10 3-15,10-3 4 16,4-6-1-16,11-4-1 15,3-5 1-15,4-4-1 16,-4 3 0-16,-3-5 0 16,-4-4 0-16,-10 9-3 15,-1 7 2-15,-17 9-6 16,0 3 4-16,-14 6-3 16,3-2 3-16,1-7-2 15,3 3 2-15,3-3-2 0,4-6 2 16,4-3 2-1,6-7 1-15,8 0 2 0,6 1-1 16,1-1-3 0,3-2 1-16,-3 2 3 0,-1 0-1 15,-6 7 6-15,0 3-4 0,-11 12 3 16,-4 10-3 0,-14 6-2-16,4-3 0 0,-10 6-54 15,2-9 29-15,-2-7-125 16,6-5 83-16,0-4-76 15,8 0 82-15</inkml:trace>
  <inkml:trace contextRef="#ctx0" brushRef="#br0" timeOffset="167899.8603">9031 13516 276 0,'0'10'104'0,"0"-10"-56"0,4 0-52 0,-4 0 21 15,0 0-13-15,3 0 5 16,8 6-6-16,-1-3-3 16,4 10-1-16,-3-4-65 15,0 1 36-15,-8 2-112 16,4 4 80-16</inkml:trace>
  <inkml:trace contextRef="#ctx0" brushRef="#br0" timeOffset="168159.5963">8918 13774 224 0,'11'-10'85'0,"-11"10"-46"0,49-9-28 16,-35 2 41-1,0 4-31-15,1-3 18 16,2 6-24-16,-6 0 3 16,3 0-10-16,-11 9 6 15,4 7-8-15,-10 9 5 16,3 3-6-16,-4 10-2 15,4 3-2-15,0 0-1 16,4-1 0-16,-1-2 2 16,5-10-1-16,-1 4-5 15,3-11 2-15,-3-2-28 0,4-3 17 16,3-7-103-16,4-2 65 0,10-23-102 16,0 0 87-16</inkml:trace>
  <inkml:trace contextRef="#ctx0" brushRef="#br0" timeOffset="168446.4784">9761 13532 332 0,'0'0'123'0,"0"0"-66"0,11-6-60 0,-4 6 33 16,4 6-20-16,13-6 8 16,5 0-10-16,13 0 2 15,0 0-6-15,4 0-37 16,-4 3 17-16,-6-3-156 15,-5 0 95-15</inkml:trace>
  <inkml:trace contextRef="#ctx0" brushRef="#br0" timeOffset="168610.8194">9694 13783 272 0,'4'0'101'0,"-4"0"-54"0,42 0-31 0,-21-3 36 15,1 6-31-15,16-6 2 16,5 3-15-16,10-6-19 15,-4 6 6-15,4 0-97 16,-7 6 56-16,-4-3-116 16,-3 6 92-16</inkml:trace>
  <inkml:trace contextRef="#ctx0" brushRef="#br0" timeOffset="170440.5654">11109 13253 188 0,'-18'-6'71'0,"18"6"-38"0,18 6-45 16,-7-3 18-1,-1 3-5-15,8-2 15 0,6 5-9 0,12-12 10 16,3 3-9-16,10-16 11 16,0-3-11-16,8-9 16 15,-4 3-14-15,0-13 31 16,-4 4-23-16,-10-10 29 15,-7 16-27-15,-18-7-3 16,-4 20-11-16,-20 2-17 16,-8 7 5-16,-21 25-4 15,-3 6 6-15,-7 12 4 16,3-2-4-16,7-1-6 16,7 4 5-16,7-10-2 15,11 7 4-15,7-10 2 16,7 3 1-16,7-9 2 15,4-4-1-15,7-5 2 16,3-4-2-16,-4 3 2 16,4 1-2-16,-6-1 2 15,-1 7-2-15,-11 6 2 16,-3-3-2-16,-14 15 2 16,4-6-2-16,-12 7-1 15,8-1 1-15,-3-5-6 16,10 2 3-16,3-3-1 0,8-6-1 15,-1 0 3 1,4-3 0-16,4-6 5 16,3 2-2-16,-4 1 8 15,1-4-6-15,-4 14 12 16,4-1-9-16,-11 9 5 16,3-3-7-16,-6 10-7 15,3-3 1-15,-4 9-7 0,-3-13-54 16,4 1-24-16,-5-10-45 0,1-3-18 15</inkml:trace>
  <inkml:trace contextRef="#ctx0" brushRef="#br0" timeOffset="170860.1988">11839 13504 308 0,'-10'-19'115'0,"10"19"-62"0,0 0-53 0,0 0 17 31,0 0-13-31,0 0-6 0,7 3 0 0,0-3-8 15,3 10 6-15,4-10-67 16,4 9 39-16,-7 0-114 16,-1 7 82-16</inkml:trace>
  <inkml:trace contextRef="#ctx0" brushRef="#br0" timeOffset="171069.6602">11776 13726 204 0,'3'0'77'0,"-3"0"-42"0,7 0-32 0,-7 0 39 15,4 4-24-15,-4-4 27 16,7 6-26-16,-4 3 6 16,4 4-15-16,-3 9 3 15,0 0-8-15,-4 12 0 16,0 4-3-16,0-4-2 16,3 7 1-16,1-10-15 15,6-5 8-15,4-1-68 16,7-7 41-16,8-8-109 15,2-4 79-15</inkml:trace>
  <inkml:trace contextRef="#ctx0" brushRef="#br0" timeOffset="171552.0163">12474 12927 212 0,'-17'-10'82'0,"17"10"-44"0,3-9-36 0,-3 6 22 15,4 6-16-15,3-6 16 16,3-3-14-16,8-1 18 15,7 4-16-15,6 3 2 16,1 3-8-16,7 13 3 16,-4 3-5-16,-3 9 5 15,0 7-6-15,-15 15 8 16,-6-3-7-16,-18 6-1 16,0 0-2-16,-21 1-8 15,3-7 4-15,-10-7 1 16,3-11 2-16,-3-10 13 15,10-10-7-15,0-12 6 16,11-7-7-16,7-21 0 16,11 12-3-16,10-15-2 15,7 6 1-15,14-7-4 16,0 7 2-16,8 3-4 16,-4 6 3-16,-1 0-63 15,-2 10 36-15,-5-1-127 0,1 4 87 0</inkml:trace>
  <inkml:trace contextRef="#ctx0" brushRef="#br0" timeOffset="171910.1913">13243 12836 252 0,'0'-38'93'0,"0"38"-50"0,0-40-11 0,0 27 57 16,0 7-49-16,-3-10 12 15,-1 7-33-15,-6-1-6 16,-1 7-8-16,-7-3-10 16,4 12 2-16,-3 7-8 15,3 2 7-15,3 14-3 16,4 5 4-16,7 10 2 15,3 3 1-15,1 6 0 16,7 1 0-16,-4 15 2 16,0-7-1-16,-7 4 2 15,3 3-2-15,-10-6-25 16,4 0 13-16,-11-4-74 16,3-12 46-16,-7-3-123 15,4-9 91-15</inkml:trace>
  <inkml:trace contextRef="#ctx0" brushRef="#br0" timeOffset="172082.1824">12887 13237 252 0,'25'-25'93'0,"-25"25"-50"0,63-28-30 0,-35 22 31 16,-3 3-26-16,10-7 1 16,4 4-13-16,4-4-25 15,-1 10 10-15,-3-3-90 16,-8 6 55-16,-13 4-91 15,-7 2 77-15</inkml:trace>
  <inkml:trace contextRef="#ctx0" brushRef="#br0" timeOffset="172316.8047">11931 13720 248 0,'14'-3'93'0,"-14"3"-50"0,85-16-39 15,-25 10 34 1,0 6-23-16,49-12 15 16,4-4-17-16,25 6 6 15,-15 1-11-15,11 0 9 16,-14 2-10-16,7 4 5 16,-18 3-7-16,-10-6-7 15,-14 12 1-15,-15-6-62 0,-10 0 35 16,-17 0-138-16,-8 3 92 0</inkml:trace>
  <inkml:trace contextRef="#ctx0" brushRef="#br0" timeOffset="172782.2178">12513 13726 112 0,'0'0'44'0,"0"0"-24"0,11 13 12 0,-1-4 24 0,4 1-3 16,7 6-1 0,4 12-7-16,0 12-4 0,-4 1-22 15,-3 19-3-15,-4-13 1 0,-7 6-3 16,-7 7 0-16,-11-7 5 31,1 4-11-31,-19 5-1 0,-6-2-1 16,-7-13 1-16,-4-13 1 15,-3-5 0-15,-1-11 9 16,8-11 8 0,3-7-13-16,4-19-6 15,14 0-4-15,14-25-5 0,17-6 0 16,11 9-1-16,15 0 0 15,-1 7 0 1,4 12 3-16,7-3 2 0,-1 9-2 0,-6 13 2 16,0-3 0-16,0 6 2 15,-7 6-31-15,-4-3-99 16,0 3 68-16,-3-2-125 16,-1 11 106-16,-2-5-24 15</inkml:trace>
  <inkml:trace contextRef="#ctx0" brushRef="#br0" timeOffset="173249.5048">12919 13821 224 0,'0'-4'85'0,"0"4"-46"0,3 19-32 0,-3-13 38 15,4-2-27-15,3 21 26 16,3 0-26-16,5 22 6 15,2 0-14-15,8 12-6 16,0-2-2-16,-4 6-27 16,3-4 14-16,-6-12-44 15,0-6 31-15</inkml:trace>
  <inkml:trace contextRef="#ctx0" brushRef="#br0" timeOffset="173449.2513">13099 13827 352 0,'-4'-10'132'0,"4"10"-72"0,-7 19-59 16,0 0 31-1,3 0-21-15,-24 31 6 16,4-3-10-16,-26 31 2 16,8 1-5-16,-8 6-46 15,12-13 23-15,2-3-130 16,15-16 83-16,11-9-101 15,10-7 96-15</inkml:trace>
  <inkml:trace contextRef="#ctx0" brushRef="#br0" timeOffset="176459.8003">13374 13996 176 0,'3'3'68'0,"-3"-3"-36"0,4-3-11 0,-4-3 42 16,0 12-35-16,0-6 29 15,7 0-34-15,0 0 11 16,7 0-20-16,0 3-4 16,4 4-6-16,-1-1-1 15,1-3-1-15,-4-3-28 16,4 9 14-16,-8-9-90 15,5 10 57-15,-12-1-100 16,4 1 83-16</inkml:trace>
  <inkml:trace contextRef="#ctx0" brushRef="#br0" timeOffset="176776.2728">13377 14209 216 0,'4'0'82'0,"-4"0"-44"0,21-6-25 0,-10 3 29 15,-1 3-25-15,1-6-1 16,3 3-11-16,4-4-1 16,-1 4-2-16,1-3-2 15,-1 6 1-15,-6 9 3 16,0 1-2-16,-8 18 8 16,1 6-6-16,-11 17 3 15,3-4-4-15,-3 0 5 16,4-3-5-16,-1-4 8 15,8-11-7-15,-1-1 5 16,4-3-5-16,0-16 5 16,4 1-6-16,-1-13-27 15,4-4 12-15,4-8-125 16,0 5 76-16,3-24-89 16,4 5 86-16</inkml:trace>
  <inkml:trace contextRef="#ctx0" brushRef="#br0" timeOffset="176882.5725">14002 14300 292 0,'7'7'110'0,"-7"-7"-60"0,3 3-52 16,-3-6-9-1,0 6 3-15,0 3-26 0,-3-3-82 16,-4 13-39-16</inkml:trace>
  <inkml:trace contextRef="#ctx0" brushRef="#br0" timeOffset="178365.9583">8336 13683 104 0,'-3'18'38'0,"3"-18"-20"0,0 44-12 16,0-25 22-1,7 9-15-15,0 13 22 0,3 0-20 0,8 18 11 16,7-2-16-1,10 12 4-15,4-6-9 0,10 9 2 16,1-10-4-16,20-8 5 16,1-10-5-16,20-10 3 15,1-21 4-15,-4-23 3 16,-3-18 2-16,-4-6 3 16,0-13-10-16,4-7 0 15,-11-9 2-15,-11-15 3 0,-10-3 2 16,-14-1-2-16,-14-15 0 15,-15-4-1-15,-20-11 2 16,-22-4-1-16,-14 0 2 16,-7 9 16-1,4 7-17-15,-25-4 9 16,3 29-14-16,-13 6-5 16,6 22-2-16,-10 19-7 0,0 21-12 15,3 26-5-15,-7 9-4 16,8 26-1-16,6 5 1 15,18 4-29 1,7 9 30-16,11 10-76 16,17-10 57-16,11 16-35 0,14-7 10 15</inkml:trace>
  <inkml:trace contextRef="#ctx0" brushRef="#br0" timeOffset="184460.1162">8573 12864 208 0,'-4'-9'77'0,"4"9"-42"0,4-10-34 16,-4 4 34-1,0 3-22-15,-4-7 28 16,4 1-23-16,-7-7 19 15,0 4-21-15,-11-10 10 16,1 9-16-16,-12-12 2 16,5 10-8-16,-12-7 0 15,5 3-2-15,-15-13-2 16,0 14 1-16,-18-17-4 16,4 7 2-16,-28-7 3 15,11 7-1-15,-26-16 4 0,15 10-3 16,-25-13 6-16,14 12-5 0,-24-9-1 15,14 10-1-15,-25 3-10 16,17 5 5-16,-27-2-1 16,20 3 3-16,-31 6 0 15,24 4 0-15,-34-14 2 16,23 4 0-16,-27-9 2 16,7 6-3-16,17 3-2 15,4 6 2-15,-21 0 0 16,14 16-8-16,6 6-4 15,-2 13-2-15,3 2-1 16,7 11 9-16,3 5 1 0,-3 4 2 16,11 3 3-16,3 12 0 15,17-6 1-15,-17 0 2 0,18 3-1 16,7-12 2-16,10-4-4 16,15 4-2-16,3-4-1 15,14 1 0-15,7 2 3 16,11 14 0-16,6 2-4 15,8 13 1-15,7 6 2 16,0-9 1-16,7 6 1 16,3-13 2-16,4-6-1 15,0-3-1-15,0-12-2 16,0-7-1-16,0-3 2 16,0-9 0-16,4-4-10 15,-4-2-5-15,0-4-8 16,0-6-2-16,0 0-4 15,0-16-28-15,-4-3 8 16,-3-9 8 0,-7-6 6-16,0-4 21 15,-7-3 26-15,-4 10 37 16,4 0-24-16,-4 2 24 16,8 4-28-16,-4 7 5 15,10 5-15-15,0 4-8 16,8 9-2-16,-8 12 0 15,11 7 0-15,4 22 8 16,3 6-4-16,7 25 1 16,7 0-3-16,-3 6-2 15,6-5 1-15,5-20 1 16,-5-9-1-16,1-16 24 16,0-9-14-16,-4-19 17 15,4-10-15-15,10-27-14 16,4-7 0-16,7-19-7 0,-4-6-53 15,0 3-24-15,-3 13-10 16,-11 18-1-16</inkml:trace>
  <inkml:trace contextRef="#ctx0" brushRef="#br0" timeOffset="187434.5214">11455 8483 72 0,'-4'-22'30'0,"4"13"-16"0,0-7-8 0,0 16 11 15,0-6 2-15,0 6 3 16,0-9 1-16,0 9 1 0,0-10 4 15,-3 7 3 1,3-3-2-16,0-4 2 0,0 10-17 16,0-3 7-16,0-3 3 0,0 6-12 15,0 0-7-15,0 0-10 16,3 9-5 0,1 20 6-16,-1 21-1 15,4 16 1-15,-3 6 5 16,-1 6 3-16,1 4-3 15,-1 15-1-15,4-15 6 16,1-14 4-16,-1-14-3 16,0-10 1-16,-4-16 15 15,1-3 9-15,-1-12 19 16,4-13 10-16,4-22-23 16,6-10-21-16,8-34-11 15,3-3-5-15,11-31-4 16,0 3 2-16,0-3 1 15,0 12 0-15,-8 9 0 16,-2 17 0-16,-8 8-5 16,0 20 3-16,-7 2-23 15,-3 7 13-15,-4 7-45 16,0 2 32-16,-7 6-68 16,3 1 52-16,-6 9-95 15,-1 0 77-15,-6 9-49 16,-1 10 63-16</inkml:trace>
  <inkml:trace contextRef="#ctx0" brushRef="#br0" timeOffset="187629.679">11494 8672 236 0,'-15'-4'90'0,"15"4"-48"0,0-6-23 0,0 6 26 16</inkml:trace>
  <inkml:trace contextRef="#ctx0" brushRef="#br0" timeOffset="187734.0119">11494 8653 456 0,'21'-19'12'0,"7"10"-9"15,14-10-62-15,1 3 32 0,6 7-119 16,0 9 82-16</inkml:trace>
  <inkml:trace contextRef="#ctx0" brushRef="#br0" timeOffset="191382.6525">10682 15558 156 0,'-10'-16'60'0,"10"16"-32"0,-11-3-11 0,7-3 31 16,8 12-27-16,-4-6-2 15,0 0-12-15,7 0-9 16,4 0 1-16,10-6 2 0,11 6 2 15,3-19 1-15,0 0-2 16,0 0 1-16,-3 4-2 16,-4-1-20-16,-7 6-10 0,-13 32-113 31,-12-3 44-31</inkml:trace>
  <inkml:trace contextRef="#ctx0" brushRef="#br0" timeOffset="191623.3368">10647 15583 148 0,'-21'-10'57'0,"21"10"-30"0,-36 0-16 0,26 0 24 16,6 4-20-16,-6 14 11 16,6-2-16-16,-6 31 6 31,3 6-9-31,-4 35 0 0,7 0-4 0,1 19 0 16,3-7-1-16,0 0 5 15,3-12-4-15,4-9 8 16,4-23-7-16,3-3 5 15,0-9-5-15,4-9-2 16,3-7-1-16,0-12-48 16,4 2 26-16,3-8-103 15,4-4 68-15</inkml:trace>
  <inkml:trace contextRef="#ctx0" brushRef="#br0" timeOffset="192719.844">13529 15467 200 0,'-21'-32'77'0,"14"20"-42"0,0 3-19 0,7 9 22 0,0 0-7 16,0 0 4 0,14-7-13-16,4-2-13 15,6-1-1-15,8 1 2 0,0-7-6 16,3 7-2-16,-3 0 1 16,-8 5 0-16,-2-2-4 15,-5 6-1-15,-3 0 1 16,-3 10 0-16,-4 24 9 15,0 10 5-15,-3 19 2 16,-1 12 1-16,-3 38-6 16,0 3-4-16,0-6 1 0,0-4 0 15,0-2-6-15,0-29 0 16,0-3 3-16,0-6 5 16,-3-19 17-16,-12 0 8 15,-6-13-15-15,-10-5-6 16,-12-4-19-16,-10-6-7 15,-10-10-53-15,-18 0-21 16,-8-2-75 0</inkml:trace>
  <inkml:trace contextRef="#ctx0" brushRef="#br0" timeOffset="198786.8819">11426 15693 152 0,'-7'6'57'0,"7"-6"-30"0,-3 12-23 0,-1-5 20 16,8-4-15-16,-4-3 16 15,0 0-15-15,7 0 29 16,7 6-22-16,21-6 18 16,11 10-20-16,28-4-1 0,7-3-7 15,8-3 1-15,6 0 1 16,4-9 5-16,3-7-8 16,-7-6 1-16,-14-9 0 0,-7 2 10 15,-10-18 4-15,-11-3 0 16,-14 3 2-16,-11 3-4 15,-14 0-2-15,-14 7 2 16,-14 2 2-16,-14 10-13 16,-22 6-7-16,-13 19-6 15,-4 10 2-15,-25 43 0 16,4 0-5-16,7 7 0 16,17-4 2-1,11-2 3-15,18-11 2 0,10 5 1 0,15-8 2 16,13-11-3-16,15-1 0 15,7-13 3-15,10-5 1 16,11-10-1-16,3 0 1 16,0 0-4-16,-13 3-2 15,-8 3 4-15,-14 13 1 16,-14 6 2-16,-18 22 0 16,-13 16-2-16,-8 0 1 15,-7-4-2-15,11-2-1 16,7-13 1-16,6-10-1 15,5-9-5-15,20-6 1 16,11-10 4-16,8-2 0 16,13-7 3-16,4 0-2 15,6 0 2-15,-2 0-4 16,-1 3-2-16,-7 6 2 16,-6 7 0-16,-8 3 9 15,-7 6 5-15,-7 6 0 16,-11 13 2-16,-3 9-6 15,-7-3-1-15,0 4-4 16,-3-7-3-16,-5 6 0 16,-2 0-1-16,-5 1 4 15,1-1 2-15,0 10-38 16,-7-10-15-16,-1-6-92 0,1-12-39 16,3-10 43-1</inkml:trace>
  <inkml:trace contextRef="#ctx0" brushRef="#br0" timeOffset="199549.2356">14834 15069 260 0,'-17'-35'99'0,"17"35"-54"0,3-9-55 0,1 9 14 15,3 0-5-15,10 0 20 16,5 6-11-16,9 10 22 15,5-4-17-15,6 16 2 16,-3 7-9-16,-4 6 10 16,-3-1-9-16,-8 29 5 0,-6-6 0 15,-18-16 7 1,0 6-11-16,-25-2 5 16,-3-1635-8-16,-21 3249 13 15,-1-1637-10-15,-13-12 7 0,10-13 0 16,7-6 1-16,14-3-13 15,8-4-4-15,17-27-5 16,21-7 1 0,7 9 3-16,21-2 1 15,11 9 1-15,11-7-42 16,-1 10 23-16,11 0-83 16,-3 6 57-16,13 7-30 0,-6-4 0 0,-7 6-1 15,6-5-1-15,-6-4 3 16</inkml:trace>
  <inkml:trace contextRef="#ctx0" brushRef="#br0" timeOffset="199773.9847">15879 14971 216 0,'3'-62'82'0,"-6"33"-44"0,-5-5-5 0,1 25 33 15,-3-4-19-15,-4 4-4 16,-7 2-27-16,-4 7-15 16,0 10-2-16,-7 24-2 15,8 4 8-15,3 6 8 16,6 9-6-16,5 29 1 0,10 15-3 15,3 0 0-15,4 0 1 16,-3-15 3 0,3-10-4-16,-7-3-1 0,0-16 0 0,-14-6-22 15,-7-3-8-15,-11-6-53 16,-17-4-24-16,-8-15-30 16</inkml:trace>
  <inkml:trace contextRef="#ctx0" brushRef="#br0" timeOffset="199985.6874">15215 15442 208 0,'4'0'79'0,"-4"0"-42"0,21-16-17 16,-7 13 27-16,7-3-12 0,8 6 0 16,13 0-14-16,4 0-5 15,7-10-9-15,10 1-3 0,1-1 0 16,6 1-2-16,-3 0 1 15,7 2-4-15,-7 7 0 16,-7 10-45-16,-7 5-20 16,-10 4-63-1</inkml:trace>
  <inkml:trace contextRef="#ctx0" brushRef="#br0" timeOffset="200407.3842">14330 16085 220 0,'0'-10'85'0,"21"10"-46"0,32 0-28 16,-21 0 23-16,24-6-9 0,25 3-2 15,32-7-11-15,18-21-3 16,24 9-5-16,4-3-5 0,3 0 0 15,4 6 7-15,-8 7 4 16,-9-1-3-16,-15 10 1 16,-21-3-1-16,-18 2 1 15,-21-2-18-15,-18 6-5 16,-34 0-108 0,-37 16-3-1</inkml:trace>
  <inkml:trace contextRef="#ctx0" brushRef="#br0" timeOffset="200794.9873">14771 16263 272 0,'0'-9'101'0,"17"9"-54"0,22 0-46 15,-3 0 19-15,6 0 2 16,4 9 4-16,7 1-3 15,-4 9-2-15,-3 6-11 16,-7 3 9-16,-8 0 7 0,-9 13-5 16,-15 6-2-16,-14 3-5 15,-22 7 1-15,-24 5-6 16,-24 10-1-16,-8-9-6 16,-7-3-4-16,4-13 3 15,11-13 3-15,10-18-1 16,17-13-2-16,22-16-9 0,17-12-3 15,19 0 1-15,20-12 1 16,14-7-1-16,15 9 1 16,13-2 5-16,1 8 4 15,-1-2 1-15,-3 22 2 16,-7-10-18-16,-7 16-6 16,-7 3-52-16,-4 3-20 15,-3-3-49 1</inkml:trace>
  <inkml:trace contextRef="#ctx0" brushRef="#br0" timeOffset="200995.1512">15399 16370 300 0,'0'-9'112'0,"3"12"-60"0,18 12-54 16,-6-5 20-16,2 9-2 15,4 15 2-15,4 4-7 16,0 12-2-16,-4 3-5 15,0-6-5-15,4 3-2 0,-4-12-34 16,-3-10-15-16,-4-9-24 16,-4-3-8-16,1-23-17 15</inkml:trace>
  <inkml:trace contextRef="#ctx0" brushRef="#br0" timeOffset="201168.624">15769 16301 364 0,'-3'-9'134'0,"-1"9"-72"0,-6 9-59 0,-1 0 26 15,-10 23-13-15,-14 15-1 16,-15 15-7-16,-10 17 0 16,0-4-5-16,7 4 0 0,7-10 1 15,15-7-82-15,9-15-34 16</inkml:trace>
  <inkml:trace contextRef="#ctx0" brushRef="#br0" timeOffset="201494.7967">15819 16593 316 0,'3'0'121'0,"1"0"-66"0,3 0-42 16,0-7 30-16,3 7-17 15,1 0-5-15,-1-3-12 16,1-3-6-16,-4 6-2 15,0-3 1-15,-3-3 1 0,-1 6-21 16,-3 0-8-16,0 0-29 16,-3 6-10-16,-1-3-76 15</inkml:trace>
  <inkml:trace contextRef="#ctx0" brushRef="#br0" timeOffset="201906.2951">15688 16317 108 0,'4'-25'44'0,"-1"21"-24"0,1-2-30 16,3 6 6-16,0 0-5 15,0 0 3-15,-7 0 15 0,0 0 6 16,0 0-3-16,0 0-2 16,0 0-3-16,0 0-2 15,0 0-3-15,3 6 1 16,-3-2-13-16,-3 5-6 16,-1-3-38-16,1 4-15 15</inkml:trace>
  <inkml:trace contextRef="#ctx0" brushRef="#br0" timeOffset="202257.1827">15893 16505 228 0,'-4'0'88'0,"8"0"-48"0,-1 6-29 16,-3-6 21-16,4 3 3 15,3 7 3-15,0-4-5 16,3-3-3-16,8 3-16 15,3 4-4-15,-3-10-3 0,-1 9-3 16,-2 1-3-16,-1-4-14 16,-4 3-4-16,-6 4-68 0,-15 18-31 15,-13-3-10 1</inkml:trace>
  <inkml:trace contextRef="#ctx0" brushRef="#br0" timeOffset="202506.944">15748 16815 280 0,'0'-6'107'0,"7"6"-58"0,14-3-33 0,-7-3 27 16,4 6-19-16,3 0-5 15,0 0-12-15,-3 0-3 16,0 9-2-16,-4 0 1 0,-4 16 0 0,-6 10 1 16,-4 12 2-16,0 6 3 15,0-9 2-15,3 0-1 16,1 0 1-16,3-6-6 15,7-4-3-15,4-6 1 16,3-12 0-16,0-7-12 16,4-9-7-16,-1-6-44 15,5-13-21-15,-5-25-66 16</inkml:trace>
  <inkml:trace contextRef="#ctx0" brushRef="#br0" timeOffset="203027.8051">8858 15818 284 0,'-10'-9'107'0,"17"9"-58"0,17 9-59 16,-2-3 14-16,13 4 1 15,11-1 4-15,7-6-2 16,0 4 1-16,-1-7-5 16,-2-7 0-16,-8 4 3 0,-7 3-47 31,-6 0 22-31,-15 10-39 0,-14-1-52 0,-14 29-28 16</inkml:trace>
  <inkml:trace contextRef="#ctx0" brushRef="#br0" timeOffset="203108.0146">9077 16191 164 0,'7'10'63'0,"18"-10"-34"0,28 9-3 0,-22-9 23 16,19-3-24-16,24-3-9 16,0-1-26-16,0 4-11 15,-7 3-55-15,-14 0-26 16</inkml:trace>
  <inkml:trace contextRef="#ctx0" brushRef="#br0" timeOffset="204324.8133">2850 15514 232 0,'-14'0'88'0,"14"6"-48"0,4-3-40 0,-4-3 16 16,14 0 13-16,11 7 8 15,17-7-12-15,22 3-4 16,10-3-13-16,7 0-3 0,3 0-1 16,-10-3-2-1,4 3-2-15,-14-7-59 16,-8 14 32-16,-14-4-125 15,-10 3 84-15</inkml:trace>
  <inkml:trace contextRef="#ctx0" brushRef="#br0" timeOffset="204623.0148">2829 15843 304 0,'-14'0'115'0,"14"0"-62"0,7 28-55 16,-7 1 26-1,0 2-16-15,0 41 7 16,0 0-8-16,0 47 0 16,-7-6-4-16,4 31 14 15,3-18-10-15,-7 6 21 0,14-23-15 0,-7-11 2 32,0-17-9-32,3-12 1 0,4-22-4 0,-3 3 0 15,10-12-1-15,7-10 3 16,7-3-3-16,18 3 4 15,0-6-4-15,17-3-18 16,-3 0 8-16,15-10-91 16,2 1 54-16,25-1-58 15,-6-18-24-15,10-19-16 16</inkml:trace>
  <inkml:trace contextRef="#ctx0" brushRef="#br0" timeOffset="205090.7715">4928 15238 236 0,'-14'-3'90'0,"14"3"-48"0,0 3-31 16,0-3 23-16,11 0-14 15,-4 6-1-15,10-3 0 16,19 7 2-16,10-4-11 16,10-3 1-16,4 3 0 0,4 1 0 15,-4-4 3-15,-8 3-3 16,-6-3-1-16,-7 7-2 0,-11 5 0 16,-7 4 4-16,-6 19 5 15,-8 12-5-15,-4 16 1 16,1-16-6-16,-4 69-2 15,3 22-5-15,4 29 0 16,4 24 9-16,7-3 5 16,3 13-6-16,-4-6-2 15,-6-29 18-15,-8-18 11 16,-6-20 2-16,-8-30 2 16,-3-14-12-16,-7-15-5 15,-18-9-10-15,-7-9-5 16,-17-11-24-16,-8-8-9 15,-3-16-71-15,-3-19-29 0,3-16-80 16</inkml:trace>
  <inkml:trace contextRef="#ctx0" brushRef="#br0" timeOffset="205885.7393">6699 15824 36 0,'0'-15'13'0,"0"15"-6"0,-3-10-17 0,-1 1 33 16,1 9-13-16,-4-6 53 16,0 2-34-16,-8-5 35 15,5 3-37-15,-4-7 26 16,3-2-31-16,-3-4 31 16,3 3-31-16,-10-9 36 15,7 6-33-15,-7 0 14 16,7 0-23-16,-11 4-7 15,4 12-5-15,-18 6-10 16,11 3 3-16,-11 22-8 16,7 7 7-16,8 18-1 15,6 4 3-15,8 5 2 16,6-2 0-16,8-7 0 16,6-6 0-16,4-12 4 15,0-7-2-15,4-12 6 16,0-7-5-16,-1-25 1 0,4 7-2 15,-3-19-4-15,3 9 1 16,-3-6-1-16,-4 12 0 0,-3 13 0 16,3 10 0-16,-4 18 4 15,1 16-1-15,-8 28 4 16,4 0-3-16,-10 19 19 16,3-3-12-16,-11 0 39 15,1-16-28-15,-11-10 25 16,3 1-26-16,-21-19-4 15,7 0-9-15,-17-16-39 16,7-9 17-16,-4-10-92 16,11-2 60-16,3-32-129 15,14-1 100-15,11-30-67 16,11 3 83-16,31-19 15 16</inkml:trace>
  <inkml:trace contextRef="#ctx0" brushRef="#br0" timeOffset="206306.8483">6756 16147 308 0,'3'0'115'0,"-3"0"-62"0,14 10-64 16,-3-4 16-16,7 3-2 16,-4 4 5-16,0-7-15 0,-4 4-5 15,1-1 6-15,-8-3-37 0,-10 4-13 16,-7 2-32-1,-3-2-38-15,-4 5 43 16,-1-5 171 15,8 5-9-31,4-5 4 16,3-7-12-16,3 3-11 16,1-3-13-16,3-3-4 15,3 7-24-15,4-1-7 0,0-3-1 16,-3 13 2-1,3-4-7-15,-7 23 1 16,0-1-4-16,-7 13 0 16,0-3-1-16,-4-9-2 15,8 2 1-15,-1-2-1 16,4-7-7-16,0-12-36 16,7 3 24-16,7-19-26 0,7 0-24 15,1-19-11-15,2 3-36 16,-3-31-14-16</inkml:trace>
  <inkml:trace contextRef="#ctx0" brushRef="#br0" timeOffset="206504.0279">7059 16066 292 0,'-3'-6'110'0,"6"12"-60"0,-3-3-50 15,0-3 21-15,0 0-17 0,0 0-1 16,4 6-3-16,3 4 2 15,0-1-1-15,0 0-7 0,-4 1-1 16,1 5-35-16,-1-5-12 16,-6 15-139-1,-11-6 90 1</inkml:trace>
  <inkml:trace contextRef="#ctx0" brushRef="#br0" timeOffset="206802.8368">6936 16282 272 0,'0'0'101'0,"3"0"-54"0,4 6-31 0,0-2 29 16,4-4-11-16,6 9 0 15,5-3-19-15,-1-3-7 0,0 10-5 16,0-4 2-16,0 4 1 0,-3 12-2 16,0 13-1-16,-4 15 5 15,-4 16 5-15,-10 12 4 31,4 7-9-31,-11 19 7 16,0-7-9-16,-18 1 8 0,0-17 7 16,-3-18 4-16,-4-6-6 15,1-23-4-15,-8-9-37 16,4-21-79 0,3 2 53-16,4-37-39 0,6-32-1 15,26-21-5-15,14 12-19 0,10-6-4 16</inkml:trace>
  <inkml:trace contextRef="#ctx0" brushRef="#br0" timeOffset="207207.4039">7648 15388 284 0,'-14'-6'107'0,"14"6"-58"0,-18 35-55 16,4-17 43-1,7 14-23-15,-10 24 34 16,-1 7-28-16,-7 40 6 16,8-2-15-16,-1 18-5 15,11-6-3-15,3 6-7 16,12-15 2-16,6-4-3 0,7-28-42 15,4-9-18-15,3-19-84 16,7-19-34-16</inkml:trace>
  <inkml:trace contextRef="#ctx0" brushRef="#br0" timeOffset="207703.1882">7821 15799 252 0,'-21'-9'93'0,"21"9"-50"0,0 0-24 16,0-6 26-1,3 12-25-15,1-12-9 16,7 6-7-16,6-4 1 15,8-2-3-15,3 6-1 0,0-3-3 16,-3-3 4 0,0 6-2-16,-4 0 0 15,-3 0 1-15,-4 19 1 16,-4-4-1-16,-6 39 6 16,-4-1-4-16,-11 28 1 0,1 7-2 15,-1-9 3 1,0-4-3-16,1-6 4 0,-4-16 22 15,3-15 41-15,1-4-37 0,-5-15 12 16,-2-19-16-16,-1-9-5 16,1-7-12-1,-8-15-5-15,7-4-4 0,-3-34-6 16,3 13 2 0,-3-23-8-16,7 7 6 0,0 3-54 15,7 22 33-15,-4 3-131 16,8 16 87-16,-4 3-121 15,7 16 108-15</inkml:trace>
  <inkml:trace contextRef="#ctx0" brushRef="#br0" timeOffset="208258.37">8491 15561 176 0,'-3'-28'68'0,"3"18"-36"0,0-9-11 0,0 10 25 15,-7-7-2-15,-7 4 4 16,0-4-16-16,-1 7-7 16,-2 2-14-16,-4 14-10 15,3 2-1-15,-3 16 0 16,0 3 4-16,3 20 2 16,0 2 9-16,8 16 2 15,3 21-8-15,3 20 1 0,1 0 1 0,-4-1-4 16,3 10-2-16,1-15 2 15,-1-14 0-15,-3-8-1 16,0-13 1-16,-4-7 0 16,1-12 3-16,-11-3-62 15,-4-16-29-15,0-3-79 16</inkml:trace>
  <inkml:trace contextRef="#ctx0" brushRef="#br0" timeOffset="208454.4233">8082 16210 316 0,'18'-9'118'0,"3"-1"-64"0,7-5-59 0,-14 11 20 15,7-2-11-15,8-3-1 16,6-1-21-16,4 1-10 16,7 3-90-16,-1-7-39 15,-6 4 64-15,-7 2 33 16</inkml:trace>
  <inkml:trace contextRef="#ctx0" brushRef="#br0" timeOffset="208813.0231">8597 15498 212 0,'0'-9'82'0,"4"9"-44"0,-1-19-27 16,-3 19 23-16,4 0 2 16,-4 0 5-16,3 0-13 15,-3 0-7-15,4 6-12 16,-1 4-4-16,1 2-1 0,-1 20 9 15,4 5 6-15,-3 10 1 16,7 22 0-16,-1 13-4 16,1 12 0-16,-1 6-5 15,-3 7 1-15,-7 12-5 0,-7-3 1 16,-3-3-3-16,-11 3 0 16,-8 3-1-16,-16-3 0 15,-8-9-71-15,-11-4-29 16,-14-12-73-1</inkml:trace>
  <inkml:trace contextRef="#ctx0" brushRef="#br0" timeOffset="209668.8041">8901 16448 256 0,'-4'-6'96'0,"4"6"-52"0,0 0-7 0,0 0 49 15,0 0-47-15,0 0-6 16,0 0-21-16,4 0-11 16,3 6-1-16,10-3 2 15,4 7 1-15,1-10 1 16,-5 9-53-16,1 1-24 16,-8 5-45-16,-2 4-19 15,-8 6 36-15,-11 4 19 0</inkml:trace>
  <inkml:trace contextRef="#ctx0" brushRef="#br0" timeOffset="209998.4422">8767 16734 272 0,'0'-7'101'0,"0"7"-54"0,14-25-37 16,-7 16 32 0,7 9-26-16,3-9 2 0,5-10-9 15,-5 12-4-15,1-2-5 16,3 9 0-16,7 9 0 15,-3 7 2-15,0 3 1 0,-4 15 1 16,0 4 2-16,-3 15-1 16,-8 10 2-16,-3 0 5 15,-7-4 4-15,-7-2 7 16,-10-4 3-16,-8-9-5 0,-7-3-2 16,-3-10-7-16,0-6-2 15,-1-9-2-15,8-7 0 16,3-9-7-16,11-15 0 15,7-14-8-15,14-8 0 16,14-17-8-16,8 1-1 16,13 0-55-16,-3 9-23 15,-4 9-67 1</inkml:trace>
  <inkml:trace contextRef="#ctx0" brushRef="#br0" timeOffset="214517.68">20239 12560 188 0,'10'-25'71'0,"-10"25"-38"0,25-47-10 0,-18 22 52 16,4 6-41-16,-8-16 33 16,4-2-40-16,-14-17 8 15,-3 11-7-15,-4 8-1 16,0 1-14-16,-15 15-14 15,1 9-1-15,-14 20-13 16,3 9 8-16,-10 21-9 16,10 7 8-16,3-3-6 15,12 6 8-15,10-12-2 16,7-3 5-16,10-13 2 16,11 3 1-16,11-19 0 15,3-3 0-15,7-15 0 16,1-4 0-16,-1 0 0 15,0 7 0-15,-3-1-3 16,-4 7 2-16,-3 6 5 16,0 13-2-16,-8 28 8 15,-3 9-6-15,-10 38 8 16,-4 0-8-16,-14 25 5 16,0-9-5-16,-11-10 13 15,4-9-9-15,-14-16 18 16,3-16-14-16,-11-12 5 15,8-16-10-15,-7-12-7 16,7-10 0-16,-4-37-11 16,7 3 6-16,11-25-42 15,10-4 26-15,18-21-93 16,7 9 64-16,15-3-116 0,2 18 94 0</inkml:trace>
  <inkml:trace contextRef="#ctx0" brushRef="#br0" timeOffset="214859.9845">20638 12569 216 0,'0'-3'82'0,"0"3"-44"0,0-6-18 15,0 6 46 1,0 0-36-16,0 0 25 16,0 0-33-16,3 0 9 15,8 9-19-15,3-9 0 16,3 10-7-16,1-4-29 15,0 3 12-15,-8-5-92 0,4 2 58 16,-10 3-115 0,-1 1 91-16</inkml:trace>
  <inkml:trace contextRef="#ctx0" brushRef="#br0" timeOffset="215150.2447">20422 12905 264 0,'14'0'101'0,"-14"0"-54"0,32-16-26 0,-14 10 34 15,-1-3-31-15,8-10-5 16,3 0-13-16,1 0-2 16,-5 3-2-16,-3 7 1 15,-3 0-4-15,-7-1 0 16,-1 10 1-16,-10 16 4 16,4 3-2-16,-11 18-1 15,0 7 0-15,-4 3-4 16,8-3 2-16,-1-3-1 15,4-10 0-15,7-6 2 0,4-6 4 16,3-9 2 0,3-1-2-16,8-12-3 0,-4-3-40 15,4-13-16-15,-7-6-77 16,-4 3-32-16,-4-10 75 16,-3 10 35-16</inkml:trace>
  <inkml:trace contextRef="#ctx0" brushRef="#br0" timeOffset="215657.3543">21019 12460 260 0,'-4'-10'99'0,"4"10"-54"0,4 3-22 0,-4-3 38 16,0 0-35-16,0 0-1 16,7 7-16-16,0 2-2 15,7 4-6-15,3 2-1 16,-3 1-33-16,1-4-15 15,-5 4 24-15,-3 0-30 0,-10-4-10 16,-8 7 3-16,-3-3 1 16,-4 3 29-1,1-1 40-15,-1-2 23 16,4 0 23-16,0-7 35 16,7 1-48-16,0-7 16 15,3 6-35-15,4-9 0 0,0 0-4 16,7 0-3-1,7-3-4-15,4-3-2 16,3-4-4-16,-3 10-4 16,3 0-1-16,0 7 0 0,-3 5 5 15,-1 13 4-15,1 19 1 16,-4 19 3-16,-7 9-7 16,-7 10 0-16,-7 21 0 0,-3-12-3 15,-4 0-3-15,-11-13 4 16,-10-6 4-16,-8-18 17 31,1-1-14-31,-22-9-3 0,-3-10-4 16,7-15-10-16,4-6 3 0,-1-13-64 15,15-3 37-15,7-35-149 16,10-3 99 0,22-40-99-1,10 2 102-15</inkml:trace>
  <inkml:trace contextRef="#ctx0" brushRef="#br0" timeOffset="216036.4221">21738 12140 280 0,'-7'-16'104'0,"7"16"-56"0,-14 9-47 16,3 7 41-1,4 3-25-15,-10 25 34 16,-1 0-30-16,-3 34 13 16,7-6-20-16,0 26-6 15,7-4-5-15,7 3-18 16,3-16 8-16,8-2-63 0,3-20 39 0,0-18-144 16,4-6 98-16</inkml:trace>
  <inkml:trace contextRef="#ctx0" brushRef="#br0" timeOffset="216560.2588">21992 12337 292 0,'-17'-3'110'0,"17"3"-60"0,0 0-39 16,0 0 35-1,3 3-28-15,4-3 5 16,4 7-14-16,13-7 3 16,5 3-7-16,9-16 2 15,5 4-4-15,-1-13 0 16,0 12-1-16,-6-8-2 15,-5 8 1-15,-6 10-1 16,-4 10 0-16,-14 18 0 16,-3 3 0-16,-15 26 0 15,1 2 0-15,-18 26 2 0,3 3-1 0,-3 3 8 16,6-13-5-16,-6-6 30 16,11-19-20-1,-5-9 37-15,5-9-30 0,-8-16 15 16,7-10-21-16,-6-12-4 15,3-10-7-15,-4-24-5 16,4-7 0-16,0-28-1 16,10 6 0-16,4-9 0 15,10 9 0-15,-3-3-11 16,7 15 6-16,-3 1-78 16,0 16 47-16,-1 8-156 15,1 4 109-15,-1 10-96 16,4 11 104-16</inkml:trace>
  <inkml:trace contextRef="#ctx0" brushRef="#br0" timeOffset="217763.4129">23005 12115 200 0,'-4'-29'77'0,"4"29"-42"0,-7-15-17 0,4 12 52 16,-1-4-40-16,-7 4 33 15,1-3-37-15,-8-3 26 16,8 9-30-16,-8-4 4 16,7 4-15-16,-6 4-7 15,3 5-2-15,-4 10-5 16,4 6 2-16,-4 28 1 16,8 0 0-16,-4 26 2 15,7-4-1-15,-1 19 4 16,8-9-3-16,0 18 1 15,8-18-1-15,-5-10 1 16,1-12-2-16,-4-16-47 16,0-3 25-16,-11 3-112 15,0-3 74-15,-10-19-106 16,0 0 94-16</inkml:trace>
  <inkml:trace contextRef="#ctx0" brushRef="#br0" timeOffset="217930.8764">22401 12695 312 0,'29'-38'115'0,"-29"38"-62"0,77-34-44 16,-45 24 25-1,-4 4-21-15,15-3-7 16,-1 5-4-16,11-5-75 0,-4 3 40 0,8-4-134 16,-4 10 93-16</inkml:trace>
  <inkml:trace contextRef="#ctx0" brushRef="#br0" timeOffset="218166.8243">23290 11961 272 0,'-3'-25'101'0,"3"25"-54"0,0 25-55 0,0-16 49 16,7 1-26-16,0 9 46 15,7 6-34-15,4 22 8 16,-1 6-22-16,-3 25 2 16,4-5-10-16,-11 8 7 15,0-2-8-15,-10-1 3 16,-1-12-4-16,-17 6-68 16,0-9 36-16,-18 6-168 15,7-13 110-15</inkml:trace>
  <inkml:trace contextRef="#ctx0" brushRef="#br0" timeOffset="218931.4692">23643 12535 244 0,'0'0'93'0,"0"0"-50"0,0 0-22 0,0 0 41 15,0 0-35-15,0 0 7 16,7 6-22-16,-3-6 0 16,6 3-7-16,1 4-1 15,3-1-2-15,-3-3-70 16,-1 6 37-16</inkml:trace>
  <inkml:trace contextRef="#ctx0" brushRef="#br0" timeOffset="219396.4654">23467 12801 224 0,'0'0'85'0,"0"0"-46"0,7 0-46 0,-4-3 11 15,1-3-5-15,-1-3 3 16,1 9-1-16,3-10 8 16,0 10-5-16,0-6 8 15,0 6-8 1,0 0 1-16,0 0-3 0,0 0 3 16,0 0-3-1,0 0 17-15,1 0-11 0,-5 0 21 16,1 0-16-16,-1 0 15 15,1 0-15-15,3 0 12 16,3 0-14-16,1 0 8 16,-1 6-11-16,5 4 9 15,-1 8-10-15,0 1 10 16,3 13-10-16,-6 5 5 16,3 1-7-16,-14 15 4 15,0 0-5-15,-21 16 5 16,3-3-6-16,-21 3 8 15,4-6-7-15,-18-10 3 16,4-6-4-16,-11-12 0 16,11-7-1-16,-8-22-13 15,11-6 7-15,7-25-83 16,8-3 48-16,13-35-158 16,15 13 111-16</inkml:trace>
  <inkml:trace contextRef="#ctx0" brushRef="#br0" timeOffset="219892.0925">24543 12391 228 0,'-11'0'85'0,"11"0"-46"0,4 0-6 16,-1 0 62-1,4 0-53-15,11-4 30 16,3 4-44-16,18-6 3 16,7 6-19-16,0 0-7 15,-4 0-3-15,-3 0-62 16,-7 6 33-16,-8-2-99 16,-3 5 71-16,-17 0-57 15,-4 10 65-15,-28 6 7 16,-1-6 25-16,-13 6 89 15,3-6-39-15,1-10 72 0,13 1-61 0,4-4 4 16,14 4-30 0,10-4-4-16,11-3-10 0,14 3-78 15,4-3 39-15,18-3-137 16,3 0 95-16</inkml:trace>
  <inkml:trace contextRef="#ctx0" brushRef="#br0" timeOffset="220434.4198">25774 11785 236 0,'3'-37'90'0,"-3"37"-48"0,22 0-29 15,-12 6 44 1,1-3-32-16,6 7 23 16,5-1-28-16,13 10 5 0,0 3-15 0,0 6 3 15,-3 0-8-15,0 7 9 16,-7 2-8-16,-15 14 5 16,-3-4-6-16,-24 25 4 15,-5 0-5-15,-23-13 5 16,6-12-6-16,-18-12 10 15,4-10-7-15,-7-16 8 16,15-5-8-16,6-14-1 16,18-2-3-16,17-23-8 15,15 7 3-15,28-13 1 16,10 7 2-16,7 5-51 16,1 11 28-16,3-1-134 15,-7 12 88-15,14-2-107 16,-7 9 101-16</inkml:trace>
  <inkml:trace contextRef="#ctx0" brushRef="#br0" timeOffset="220718.2011">26674 11701 356 0,'-11'-54'132'0,"11"54"-72"0,-14-34-63 15,7 25 24 1,7 9-15-16,-11-7-3 15,4 4-2-15,-7-3-6 16,3 12 3-16,1 4 8 0,3 2-4 0,0 13 13 16,3 10-8-16,1 12 3 15,6 6-6-15,-3 10 2 16,0-1-3-16,-3 11 3 16,-1-4-4-16,-6-7 1 15,3 1-1-15,-11-10-63 16,0-9 33-16,-10 0-134 15,3-16 90-15,-10-9-82 16,7-3 89-16</inkml:trace>
  <inkml:trace contextRef="#ctx0" brushRef="#br0" timeOffset="220937.1205">26187 12049 304 0,'14'-16'115'0,"-14"16"-62"0,56-16-46 0,-35 13 28 15,4 6-22-15,14-3 0 16,3 0-8-16,4 7-56 15,0-4 28-15,-4 3-141 16,-3 4 91-16</inkml:trace>
  <inkml:trace contextRef="#ctx0" brushRef="#br0" timeOffset="221116.5413">25199 12613 384 0,'-14'-19'145'0,"14"19"-78"0,39 4-80 16,-4-8 31-16,7 4-14 0,25-6 9 16,7-3-7-1,29-1 3-15,-1 1-5 0,18 0 0 16,0-1-2-16,35 4-46 16,-21-4 25-16,-35 10-121 15,-21 10 78-15,3-4-105 16,-11 10 96-16</inkml:trace>
  <inkml:trace contextRef="#ctx0" brushRef="#br0" timeOffset="221437.493">25411 13049 316 0,'-53'-6'118'0,"53"6"-64"0,17-13-63 0,-3 13 29 16,1 3-15-16,9 4 17 15,4 2-12-15,15-6 5 16,-1 7-10-16,4-4 0 16,-4 10-3-16,-6 2 12 15,-5 1-8-15,-13 9 13 16,-4 7-11-16,-21 3 7 16,-4 2-8-16,-20-2 4 15,-1 0-6-15,-21-4 0 16,7-6-3-16,-14-3 3 15,7-9-3-15,0-6 12 16,11-7-7-16,7-3 1 16,14-10-5-16,14-9-8 15,10 1 2-15,18-17-1 0,11 7 2 0,21 0-7 16,3 6 5-16,8 3-54 16,-1 6 33-16,-3 4-96 15,-7 3 68-15,0-4-106 16,-3 4 91-1</inkml:trace>
  <inkml:trace contextRef="#ctx0" brushRef="#br0" timeOffset="221919.5349">26215 12955 280 0,'0'-9'107'0,"0"9"-58"0,-7-3-13 0,3 3 51 16,8 3-48-16,-4-3 12 15,3 0-32-15,1 9 25 16,7 7-25-16,-1 3 15 15,8 6-20-15,6 28-1 16,5 0-8-16,-1 10-1 16,0-10-2-16,-3 1-28 15,-1-17 14-15,-6-2-79 16,-4-1 51-16,-7-15-119 16,0 0 89-16,-10-13-103 15,3-3 98-15</inkml:trace>
  <inkml:trace contextRef="#ctx0" brushRef="#br0" timeOffset="222135.1427">26638 12811 368 0,'-28'0'140'0,"28"0"-76"0,-46 53-57 16,18-25 42 0,7 7-30-16,-29 15 4 15,8 3-14-15,-11 13-8 16,7-3-1-16,-3 0-53 15,14-10 29-15,-1-3-107 16,15-12 73-16,4-4-108 16,6-15 94-16</inkml:trace>
  <inkml:trace contextRef="#ctx0" brushRef="#br0" timeOffset="222359.1551">26719 12986 176 0,'4'0'68'0,"-4"0"-36"0,3 4-11 0,-3-4 62 16,4 0-46-16,0 6 47 16,3-3-49-16,0 3 16 15,7 4-30-15,0-1-8 16,3 7-8-16,-2-4-68 15,-1-2 35-15,-7-1-122 16,3 7 85-16,-10-7-79 16,0 7 83-16</inkml:trace>
  <inkml:trace contextRef="#ctx0" brushRef="#br0" timeOffset="222670.3123">26737 13228 292 0,'0'0'110'0,"0"0"-60"15,4 3-36-15,-4-3 34 16,0 0-28-16,3 0 8 15,4 6-17-15,0 4 9 16,0 9-11-16,-3-4 13 16,-1 4-13-16,1 0 5 15,-1 6-9-15,-3-6-2 0,4 9-2 16,-4-3-37 0,0 3 20-16,0-3-70 0,3 4 48 0,1-1-74 15,-1 3 64-15,1-12-69 16,0-7 67-16,3 1-32 15,7-10 47-15,14 3 178 47,0-2-45-47,-7 2 3 16,4-3-58-16,-4 6-48 16,4-2 0-16,-7-4-126 15,-4 3 72-15</inkml:trace>
  <inkml:trace contextRef="#ctx0" brushRef="#br0" timeOffset="225176.6951">19643 14702 132 0,'-4'-10'49'0,"4"10"-26"0,-3-9-1 0,-1 9 51 16,8 0-40-16,-4-6 27 15,0 12-36-15,0-6 3 16,0 0-16-16,0 9-7 16,0 10-2-16,3 16-5 15,4 12 2-15,4 6-6 16,6 0 4-16,5-9-14 15,2 0 9-15,-3-16-7 16,1-3 9-16,-1-25 5 16,-4 0 1-16,-2-25 3 15,2-3-2-15,-3-16 6 16,0 0-4-16,-3 0 21 16,3 4-13-16,-3-1 12 15,-1 6-13-15,-3 13 8 16,4 7-10-16,-4 12 20 15,0 6-16-15,-3 31 14 16,-1 4-15-16,-10 34 6 16,0-3-10-16,-18 31 0 15,4-6-4-15,-21 7-4 16,6-13 0-16,-13-4-41 16,10-5 23-16,-14-7-107 15,11-10 70-15,-4-8-105 16,14-20 92-16</inkml:trace>
  <inkml:trace contextRef="#ctx0" brushRef="#br0" timeOffset="225689.6354">20225 14978 356 0,'3'-7'132'0,"-3"7"-72"0,14 0-48 15,1-3 34 1,2 6-28-16,15-3-4 16,0 0-10-16,6 0-38 15,1 0 18-15,0 0-103 16,-7 0 66-16,-18 7-109 15,-3 8 92-15,-22 7-28 0,-14 3 51 16,-49 29 278 15,25-26-106-31,17-12-23 16,11 2-63-16,17-8-23 16,11-1-11-16,15-3-62 15,2-2 30-15,8 5-44 16,3-3-56-16,15 4-29 15</inkml:trace>
  <inkml:trace contextRef="#ctx0" brushRef="#br0" timeOffset="226174.7078">21283 14683 328 0,'-3'-6'123'0,"3"6"-66"0,-4 6-55 0,-3 3 40 15,3 1-26-15,-13 27 11 16,3 7-17-16,-18 25-3 16,7 3-4-16,-10 10-33 15,7-4 16-15,-4-6-69 16,11-15 46-16,-4-7-111 16,11-12 83-16,3-23-64 15,8-12 74-15</inkml:trace>
  <inkml:trace contextRef="#ctx0" brushRef="#br0" timeOffset="226374.8559">21308 14570 296 0,'3'6'110'0,"-3"-6"-60"0,11 28-36 16,-4-12 54 0,4-3-39-16,3 31 18 15,7 0-29-15,-4 28 0 16,5-3-12-16,-5 22-3 15,-3-10-2-15,-3 4-52 16,-4-19 28-16,-3 3-37 0,-4-16-49 0,-11-15-74 16,0-1 96-16</inkml:trace>
  <inkml:trace contextRef="#ctx0" brushRef="#br0" timeOffset="226546.1209">20959 15238 384 0,'31'-19'145'0,"-31"19"-78"0,85-25-76 0,-50 12 10 16,1 4-6-16,20-13-105 15,0 10 60-15,8-7-129 16,3 3 101-16,-7 0-22 16</inkml:trace>
  <inkml:trace contextRef="#ctx0" brushRef="#br0" timeOffset="227414.0092">21802 14774 256 0,'0'-10'96'0,"0"10"-52"0,3 7-27 0,1-7 45 15,-1 3-36-15,4 13 26 16,7-4-31-16,8 23 9 16,6-1-18-16,4 19-6 15,-1 1-4-15,1-1-7 0,-4-6-34 16,-10-16-70 0,3 1 58-16,-10-17-109 15,-1 4 92-15</inkml:trace>
  <inkml:trace contextRef="#ctx0" brushRef="#br0" timeOffset="227566.0782">22049 14727 332 0,'-11'3'126'0,"11"-3"-68"0,-25 34-57 0,8-5 29 32,-1 5-20-32,-21 29-20 0,4 0 4 0,-11 24-132 15,7 1 75-15,-14 9-92 16,8-12 69-16,6-13 25 15</inkml:trace>
  <inkml:trace contextRef="#ctx0" brushRef="#br0" timeOffset="233373.5489">19131 16226 80 0,'-10'-7'33'0,"6"7"-18"0,1-12-2 0,-1 6 20 16,8 6-18-16,-8-10 15 16,4 10-17-16,-4 0 4 15,4-6 3-15,0 6 17 16,0 0-19-16,0-3 9 16,0 6-17-16,0-3-1 15,0 0-5-15,4-3 8 16,3 3-6-16,4-6 8 15,6 6-8-15,8 0 1 0,0 0 0 16,-1 0 10 0,1 0-10-16,0 9 4 0,-1 0 0 15,-2 7 2-15,-5 9 0 16,-6 3 2 0,-1 1-8-16,-10 21-4 15,-3-3-2-15,-15 15 1 16,4-8-1-16,-18 5 2 15,4-12-2-15,-11 0 2 16,8-12-2-16,-8-10 8 0,7 0-5 0,-10-22 3 31,10-3-4-31,-7-19 9 0,7 1-6 16,4-11 10 0,11-2-9-16,-1-7-4 0,7 13-1 0,4-3-9 15,7 9 4-15,7 4-3 16,7 2 3-16,15-3 2 15,2 10 1-15,15 3 2 16,0 6-1-16,4 3 2 16,-5-6-2-16,-2 0 2 15,-4 7-22-15,-15-7-73 16,1 0 49-16,-7 0-48 16</inkml:trace>
  <inkml:trace contextRef="#ctx0" brushRef="#br0" timeOffset="233916.0001">19808 16141 184 0,'-3'-13'71'0,"-1"7"-38"0,1-6-14 0,-4 5 23 15,0 4 1-15,-4-3 2 16,1-10-3-16,-1 7-2 16,-3-4-10-16,-4 4 5 15,4 3-20-15,-3 6 0 16,2 0-9-16,-2 6-5 16,3-3-4-16,0 13 2 15,3 3 0-15,4 15 1 16,3 4 2-16,1 6 5 15,3 12-3-15,0 29 2 16,-4-10-1-16,4-22 2 0,-3 16-4 16,-4-12-2-16,0-4 0 15,-4-9-6-15,-7 0-1 0,-6-16-215 32,3 7 120-32,-15-17-75 15,12-2 103-15,-5-10 28 0</inkml:trace>
  <inkml:trace contextRef="#ctx0" brushRef="#br0" timeOffset="234074.3834">19315 16520 324 0,'17'-18'121'0,"-17"18"-66"0,39-22-40 0,-18 12 33 16,0 10-28-16,18-9-3 16,7-1-14-16,3 1-4 15,1 0-71-15,-1-1-31 16,-6 4-43-16,-5 6-15 15</inkml:trace>
  <inkml:trace contextRef="#ctx0" brushRef="#br0" timeOffset="237968.1559">19195 15573 104 0,'-22'0'41'0,"22"0"-22"0,-7 0-7 0,7 0 13 16,0 0-7-16,0 0 0 16,0 0-5-16,0 0 0 0,0 0-7 15,0 0-11-15,0 0-1 0,4 4 2 16,3 2 4-16,4-3 1 15,10 6-1-15,7 7 1 16,7-7-1-16,11 10-3 16,7-9 2-16,7 9 3 15,18-10 1-15,6 7 3 16,12-7 1-16,6 0-3 16,7 1-1-16,15-4 1 15,6-3 2-15,1 4-3 16,6-1-2-16,1-3 2 15,-1 6 0-15,1-9 1 0,7 7 0 16,-8-4-2-16,1-3-2 16,3 0 1-16,0 0-1 15,-10 0 2-15,-1 0 1 16,-10-10-1-16,-7 1 1 16,3-7 0-16,-10-3 3 15,-7-3 8-15,-7-9 3 16,-15 3 5-16,-6-25 3 15,-11 6 0-15,-7 3 2 16,-11-7-11-16,-7 4-2 16,-6 4-6-16,-12-11 0 15,-10-2-5-15,-7-13 0 0,-7-10-1 16,-3 7-2-16,-11 0 5 16,-11-19 1-16,0 13 4 15,-7 12 4-15,0 3-6 16,-10-6-2-16,-11 0-6 15,-7 3 0-15,-4 7 2 16,-6 2 3-16,-8 7-7 16,-10-6 0-16,0 18 0 31,6-3 1-31,-30 13-4 16,13 3 3-16,-32 13-1 15,22 5 1-15,-32-2 0 16,24 9 0-16,-28 6 2 15,22 4 0-15,-25-1-3 16,17 3 2-16,-21 7 1 0,1-3 0 16,16 0 2-16,5-4-3 0,10 13-2 15,17 0 2 1,8 4-2-16,10-1 1 0,8 16 2 0,-1 0 0 16,11 0-3-16,7 3 0 15,7 6-7-15,11 0-2 16,6-9-15-16,15 9-8 15,10 1-25-15,15 18-10 16,10 6-34 0</inkml:trace>
  <inkml:trace contextRef="#ctx0" brushRef="#br0" timeOffset="241631.345">9705 11638 256 0,'-53'-31'96'0,"49"28"-52"0,4-4-51 15,18 7-2-15,14-3 0 16,10-3 4-16,15 3 3 15,20 3 2-15,8 3 0 0,14 3 0 0,14 4-5 16,21 2 1-16,3 4 4 16,8-7 2-16,17 7 0 15,4-13-2 1,7-6 1-16,7-7-1 0,-7-5 2 16,-4-4 1-16,-3-6 7 15,-18 6 4-15,-11 3 1 16,-24 7 1-16,-17 0-6 15,-15-1-2-15,-14 10-4 16,-11-3-3-16,-10 3-3 16,-7 3-1-16,-7 13-73 15,-1 3-34-15,-9-1 12 16</inkml:trace>
  <inkml:trace contextRef="#ctx0" brushRef="#br0" timeOffset="242593.0238">18937 16897 172 0,'-39'0'66'0,"32"0"-36"0,0-7-11 16,4 7 21-16,3 0-7 0,0 0 0 15,0 0-23-15,10 0-8 16,15 0-2-16,17 0 14 0,29-3 8 16,14-3 5-16,6 3 1 15,12-6-13-15,6 2-6 16,0 4-2-16,-10-3 0 16,-7 6-3-16,-15 0-3 15,-13-3 4-15,-11-4 1 16,-14 7 2-16,-11 0 0 15,-11 0-46-15,-24 7-19 16,-10-4-89 0</inkml:trace>
  <inkml:trace contextRef="#ctx0" brushRef="#br0" timeOffset="243070.1045">19043 17192 148 0,'-4'-10'55'0,"4"10"-30"0,-3-9 10 15,3 9 29-15,3-7-12 16,1 7-5-16,7-3-10 15,6-3-3-15,8 3-19 16,7 3 4-16,6 3 4 0,1 13-10 0,0 3-2 16,-7 9-5-16,-8-3-1 15,-6 12 3-15,-11 7 3 16,-10 0-2-16,-19 10 0 16,-9-1-1-16,-8 0 2 15,-7-15 1-15,0-4 3 16,-3-9-3-16,3-12 1 15,7-7-5-15,7-15 1 16,8-16-10-16,13-10 0 16,11-2-2-16,11-7-1 15,6 9 4-15,12 7 0 16,6 3 1-16,0 6 0 16,7 10-3-16,-3-1 0 15,0 10-5-15,-7 10-2 16,-4-1-64-16,-7 0-25 0,-3 7-65 15</inkml:trace>
  <inkml:trace contextRef="#ctx0" brushRef="#br0" timeOffset="243472.3262">19523 17198 216 0,'-7'-25'82'0,"7"18"-44"0,0 7-9 0,0 0 28 16,0 0-16-16,0 0-6 15,3 7-14-15,4 2-3 16,4 19-11-16,3 1 7 0,7 21 5 16,0 6-8-16,4 19-1 15,-7-9-6-15,-1-12-1 0,-6-10-34 16,-4-7-17-16,-4-12-24 15,-3-15-8-15,-3-4-43 16</inkml:trace>
  <inkml:trace contextRef="#ctx0" brushRef="#br0" timeOffset="243640.2808">19685 17166 316 0,'-7'0'121'0,"0"16"-66"0,-11 0-49 16,4 3 41-1,4-1-29-15,-15 29 9 16,4 7-16-16,-11 18-35 0,4-3 13 0,-4 3-127 16,11-12 77-16,0-7-111 15,10-6 98-15</inkml:trace>
  <inkml:trace contextRef="#ctx0" brushRef="#br0" timeOffset="243792.8147">19879 17314 348 0,'7'0'129'0,"-7"0"-70"0,11 9-64 0,-8-6 20 16,4 4-11-16,0 5-62 16,0 4 31-16,-3 0-141 15,-1-4 94-15</inkml:trace>
  <inkml:trace contextRef="#ctx0" brushRef="#br0" timeOffset="244018.0664">19868 17558 236 0,'8'0'88'0,"-8"0"-48"0,14 0-14 15,-11 0 53 1,4 7-44-16,0 2 23 16,0-6-35-16,-3 13 14 15,3 0-21-15,-7 6 7 16,3 9-14-16,-3 0 4 15,0 10-8-15,0-3 0 16,4-1-3-16,-1-2-2 0,5-7 1 16,-1 6-32-16,3-15 17 0,-3-3-111 15,4-7 69 1,-1-2-136-16,5-7 108 16</inkml:trace>
  <inkml:trace contextRef="#ctx0" brushRef="#br0" timeOffset="245474.5387">18450 16364 180 0,'-10'-3'68'0,"6"-4"-36"0,1 7-7 0,3 0 27 15,0 0-11-15,0-3-3 0,3-3-25 16,4 3-9-16,11-7-4 16,10-5-3-16,14-1-1 0,11 3 3 15,0 4 2-15,-3 0-2 16,-8 2-2-16,-7 1 2 16,-7 3 2-16,-6 3-2 15,-8 3-2-15,-7 3-9 16,-7 1-3-16,-11-4-16 15,-6 6-6-15,-15 1-18 16,-3-1-5-16,-1 0-19 16</inkml:trace>
  <inkml:trace contextRef="#ctx0" brushRef="#br0" timeOffset="245789.0859">18341 16395 184 0,'-4'3'71'0,"4"7"-38"0,-7 8-17 0,4 14 22 16,-4 12 11-16,-4 22 9 16,1 31-18-16,-5 47-8 15,5 16-19-15,3 28-6 0,7-9-1 16,3-10-3-16,8-3-2 16,3-28 0-16,0-22 1 15,4-12-1-15,3-23 2 16,-3-2-2-16,-1-17 2 15,1-5-4-15,0-4 0 0,-1-9 1 16,1 3 0 0,3-6 2-16,-3-13 1 0,-4-3-4 15,14-6-1-15,25 0-17 16,-4-10-5-16,8-18-48 16,13-10-20-16,4-9-29 15</inkml:trace>
  <inkml:trace contextRef="#ctx0" brushRef="#br0" timeOffset="246359.599">20267 16370 324 0,'-28'-16'123'0,"28"16"-66"0,3 0-58 0,-3 0 23 16,4 0-18-16,7 7-4 15,10-4-5-15,7 6 0 16,7 4 3-16,8-4 3 0,-1 0 2 15,0-5-1-15,-3 5-2 16,0-9 3-16,-7 6 0 0,-4-3-1 16,-7 4-2-16,-3-7 3 15,-8 6 0-15,-3-3-1 16,-7 22 1-16,-7 3-2 16,0 1 2-16,0 5 7 15,0 10 5-15,0 9-3 16,3 10 1-16,4 25-4 15,4 3 0-15,3 9-1 16,4 13 0-16,3 16 0 16,3 12 0-16,-3 9 9 15,1 13 6-15,-1 3-6 16,-4-12 1-16,1 0-5 16,-4-7 2-16,0-12-4 15,-7-19 1-15,-4-9-3 0,-3-16 0 16,-7-4-3-16,-7-5-1 15,-4-10-17-15,-17-9-4 16,-7-13-87-16,-25-12-39 16,-4-10-42-1</inkml:trace>
  <inkml:trace contextRef="#ctx0" brushRef="#br0" timeOffset="247531.4666">21160 17138 304 0,'0'0'115'0,"3"0"-62"0,8 0-42 0,-1 6 28 15,15-2-8-15,14 2 2 16,14-3-17-16,3-3-4 16,8 6-8-16,-11-3-7 0,-8-3-1 15,-6 7-51-15,-11 8-23 16,-10 4-22-16,-18 3-7 16,-10 10 6-1</inkml:trace>
  <inkml:trace contextRef="#ctx0" brushRef="#br0" timeOffset="247670.4543">21297 17420 296 0,'-24'0'110'0,"24"0"-60"0,3 0-34 0,-3 0 29 16,7 0-20-16,7 4-6 0,14-4-11 15,4 0-6-15,11 0-1 16,-5 0-21-16,12 0-9 0,-4 0-62 16,3 0-29-16,-3 0 3 15</inkml:trace>
  <inkml:trace contextRef="#ctx0" brushRef="#br0" timeOffset="248671.7101">22433 16887 216 0,'-21'-25'82'0,"17"13"-44"0,-6-13-7 0,3 18 32 16,-4-15-13-16,-3-3-4 16,-4 7-4-16,-3-1 0 15,-3 3-23-15,-8 7-11 0,-3 9-5 16,3 9-10-16,-3 10 0 15,6 9 1-15,5 13 1 16,2 3 0-16,8 3 1 16,7 6 0-16,7-15 0 15,7-4 3-15,4-6 0 0,7-12-2 16,3-6 0 0,0-20 2-16,4-15 2 15,3-13-5-15,0 4 1 0,0-4 3 16,-7 4 4-16,1 9-1 15,-8 6 0-15,-4 6 1 16,-3-2 2-16,0 8-5 16,-3 23-1-1,-4 22 2-15,-4 31 5 16,-3 22 6-16,-7 15-7 16,0 29-1-16,-7-3-1 15,3-16 0-15,-3-19 0 16,-7-22 2-16,-4 1 1 15,0-26 3-15,-6-10-1 16,-12-11 0-16,-3-14-3 0,0-15-1 16,4-15-3-16,10-14-2 15,11-21-24-15,17-22-9 16,18-19-23-16,25 0-10 16,14-3-15-16,11 22-5 15,10 6-35 1</inkml:trace>
  <inkml:trace contextRef="#ctx0" brushRef="#br0" timeOffset="249048.6465">22624 16843 168 0,'3'-9'63'0,"-3"9"-34"0,0 0-14 15,0 0 20-15,0 0-8 16,4 6-1-16,-1-3 18 16,4 16 11-16,0 0-29 15,0 34 6-15,-3 1 0 0,-1 8-9 16,-6 1-3-16,-1-10-9 16,-3 1-5-16,0-10-1 15,0-10-1-15,0-6 2 16,-3-12 3-16,-1-13 0 15,0-3 0-15,4-19-5 16,7-15-1-16,7-13-6 0,8-6-2 16,9-10-1-16,1 10 4 15,0 9-4 1,-1 9 0-16,5 7-35 0,-1 18-13 16,0 7-34-16,0 6-12 15,7 23-22 1</inkml:trace>
  <inkml:trace contextRef="#ctx0" brushRef="#br0" timeOffset="249513.5688">23132 16944 176 0,'-4'-10'68'0,"1"1"-36"0,-1 0-4 16,4 5 25-16,0-2 8 15,-3-3 5-15,-1-1-7 16,0 4-4-16,-3 3-30 16,-3-3-6-16,-15 15-2 0,0 7-9 15,-3 12-4-15,-4 16-8 16,4 0 0-16,4 15 0 15,2-12 2-15,8 0-1 16,7-6 1-16,7-13 0 16,4-2 0-16,6-14 0 0,4-3 0 15,11-9 4-15,3-9 3 16,-3-19-2-16,0 0-2 16,-4 3 2-16,-3-10 2 15,-4 16-2-15,-4 0 0 16,1 4-8-16,-4 24-6 15,0 7 1 1,0 3 5-16,0 15 3 16,4-6-16-16,-1 7-8 15,1-7-57-15,-1-3-23 16</inkml:trace>
  <inkml:trace contextRef="#ctx0" brushRef="#br0" timeOffset="250248.3282">23551 16997 320 0,'-21'-41'121'0,"7"26"-66"16,0-4-29-16,11 13 34 0,-8-4-19 15,-3 1-6-15,-7 9-23 16,-4 9-7-16,-3 7-4 16,0 21-8-16,3 11-3 0,-3 11 3 15,14-6 2-15,10-6 0 16,4-3 4-16,4-19 0 16,6 1 3-16,8-14 1 15,6-21 1-15,5-16 0 16,13-13 2-16,-3-25-5 15,0-3-1-15,-4-12-7 16,-7-10-3-16,-3 0 1 16,-4-3 0-16,-7 10 10 15,-3 9 4-15,-4 18 11 0,-4 11 7 16,1 17-8-16,-1 8-3 16,-6 18-10-16,-1 25-1 15,1 22-1-15,-1 22 2 16,1 37 1-16,-1 14 1 15,1 5-2-15,3 0-2 16,3-18-46-16,4-19-19 16,0-7-57-16,0-18-24 15,0-13 16 1</inkml:trace>
  <inkml:trace contextRef="#ctx0" brushRef="#br0" timeOffset="252289.9581">23731 17104 240 0,'0'-3'90'0,"0"3"-48"0,4 0-27 16,-4 0 26-16</inkml:trace>
  <inkml:trace contextRef="#ctx0" brushRef="#br0" timeOffset="252425.3519">23749 17101 491 0,'18'0'49'0,"3"-7"-25"16,7-2-8-16,7 0-2 0,4-7-10 15,11 6-5-15,-5 1 3 16,-6 6 0-16,-7 3-27 16,-7 0-12-16,-15 19-150 15,-17 6 47 1</inkml:trace>
  <inkml:trace contextRef="#ctx0" brushRef="#br0" timeOffset="252606.4975">23855 17157 336 0,'-4'0'126'0,"4"0"-68"0,0 6-52 0,0-6 32 15,-3 35-17 1,-1-4-9-16,1 13-5 15,-1 0-4-15,1 9-33 0,-1-3-13 16,4-9-33-16,0-6-13 16,0-10-36-16</inkml:trace>
  <inkml:trace contextRef="#ctx0" brushRef="#br0" timeOffset="252756.848">23830 17273 284 0,'-10'-3'107'0,"10"3"-58"0,0 0-26 15,0 0 29-15</inkml:trace>
  <inkml:trace contextRef="#ctx0" brushRef="#br0" timeOffset="252888.5639">23823 17279 571 0,'7'10'35'0,"7"-1"-20"15,4 1-7-15,7-1-2 0,3 0-12 16,4-2-5-16,6-7-46 16,-2 3-18-16,-5-3-67 15,1 6-40-15,-4-12 85 16</inkml:trace>
  <inkml:trace contextRef="#ctx0" brushRef="#br0" timeOffset="253237.3764">23841 17493 272 0,'-11'3'104'0,"11"-3"-56"0,0 0-16 16,0 0 35-16,0 0-13 15,0 0-4-15,11 0-22 0,6-10-9 16,15 1-12-16,7-7-3 0,7 7 0 15,0-1-2-15,-4 1 1 16,-3 0-29-16,-4 9-11 16,0 0-84-16,-10 6-33 15</inkml:trace>
  <inkml:trace contextRef="#ctx0" brushRef="#br0" timeOffset="254197.5886">24702 16765 252 0,'-15'-28'93'0,"12"9"-50"0,-8 0-6 0,8 13 34 16,-8-3-13-16,-3-1-4 16,0 1-17-16,0-7-8 15,0 16-17-15,3-9-5 0,1-1-1 16,-1 7-1-16,0-3 0 16,1 6-8-16,3 9 0 15,0 1-6-15,3 8-1 16,4 14 2-16,4-1 5 15,3 13 4-15,3 16 2 16,4 12-1-16,1 0 1 16,6 0-2-16,-7 0 2 15,-4 16 0-15,1-10 1 16,-4-6 2-16,-3-3 1 0,-4-12-1 16,-7-13-1-16,-4-10-56 15,-7-12-25-15,-6-6-68 16,-1-7-68-1,0-37 75-15</inkml:trace>
  <inkml:trace contextRef="#ctx0" brushRef="#br0" timeOffset="254342.39">24430 17154 316 0,'25'-16'118'0,"3"16"-64"0,21-15-39 16,-17 15 29-16,10-4-24 15,4 4-8-15,7 0-39 16,0 4-15-16,-4 2-109 15,-3-6-48-15</inkml:trace>
  <inkml:trace contextRef="#ctx0" brushRef="#br0" timeOffset="255278.0869">21819 17969 212 0,'-7'-9'82'0,"4"9"-44"0,3-3-16 15,0 3 26-15,0 0-14 16,0 0-5-16,0 0-14 15,0 0-5-15,0 0-6 16,3 0-3-16,8 0 0 0,3 0-1 16,18 0 2-16,7 0 1 15,6 0 3-15,12 0-3 16,10 0-2-16,14 0 0 16,14 3 1-16,11 3 1 15,-4-3 1-15,8 3-2 16,13 4 1-16,4-1-2 15,0 1-1-15,18-4 12 16,7-6 4-16,-1-9 7 16,19-13 3-16,-1 3-11 0,-7 0-6 15,0-6-6-15,4 6-3 16,-11 7 3-16,-13-10 0 16,-8 9-1-16,-4-3-2 15,-10 7-2-15,-3-7 1 16,-15 4 1-16,-10 5 2 15,-11-2 1-15,-14 6 3 16,-11-3-5-16,-13 6-1 16,-12-10 0-16,-6 10 2 15,-7-6-50-15,-11 3-19 16,-4 3-86-16,-28-6-48 16,-13-4 92-1</inkml:trace>
  <inkml:trace contextRef="#ctx0" brushRef="#br0" timeOffset="259886.4387">20641 11713 280 0,'-14'-44'104'0,"14"44"-56"0,3-9-56 0,1 0 11 15,7 5-5-15,10-18-1 16,3 10 1-16,19-23 4 15,6 1-1-15,11-13-1 16,-3-3 1-16,-1-7 1 16,-3 4-1-16,-4-10-1 15,-3 19 1-15,-7-9 1 16,-4 19-1-16,-10 2-5 16,-4 7 2-16,-14 0-19 15,-3 6 12-15,-15 4-5 0,1 2 8 16,-12-3 8-16,1 7-1 0,-3 0 9 15,2 2-6-15,1-2 1 16,11 9-3 0,-5-3-10-16,8 3 4 0,4 0-1 15,3 3 3-15,7-3 11 16,4 0-6-16,13 0 9 16,8 6-8-16,17-6 5 15,1 3-5-15,3-3-2 16,-4 7-1-16,-7 2-1 15,-6 10 0-15,-19 0 4 16,-3 12-2-16,-24 10-14 16,-4 3 6-16,-22 15-46 15,1-6 29-15,-4 1-93 16,8-7 64-16</inkml:trace>
  <inkml:trace contextRef="#ctx0" brushRef="#br0" timeOffset="260414.275">21918 10901 236 0,'42'-72'90'0,"-42"72"-48"0,22-63-27 16,-19 44 41 0,1 4-32-16,-11-4 2 15,3 10-16-15,-17 2-11 16,0 14 0-16,-22 18-4 15,1 3 2-15,-14 19-2 16,10 3 2-16,-4 16-2 16,15 9 2-16,3 10 0 0,11-4 1 0,14 4 6 15,14-19-2-15,14-16 10 16,8-12-6-16,16-19 19 16,1-1-14-16,11-27 25 15,-4 0-20-15,-7-20 13 16,-8 4-18-16,-13-12-1 15,-4 2-6-15,-21 1-7 16,-7 5 1-16,-21 11-8 16,0 2 6-16,-18 13-1 15,7 6 3-15,-3 13-7 16,13-1 5-16,5-2-5 16,10 6 5-16,10-10 4 15,8-3 1-15,20-6 6 16,12-6-4-16,13-13-1 15,0 7-1-15,4-10-4 16,-7 12 2-16,-7-9 3 16,-4 10-1-16,-10 6-3 15,-7 3 1-15,-18 9-32 16,-7 10 18-16,-15 9-91 16,5 1 59-16,-8 14-112 15,4-2 91-15</inkml:trace>
  <inkml:trace contextRef="#ctx0" brushRef="#br0" timeOffset="261193.3505">22091 11255 168 0,'-11'-25'63'0,"11"25"-34"0,0 25-25 15,-3-21 13 1,3 5-10-16,-4 7-6 16,1-1-2-16,-8 14 3 15,4-1-1-15,-7 25-71 16,7-3 38-16,0 22-68 15,3-6 56-15</inkml:trace>
  <inkml:trace contextRef="#ctx0" brushRef="#br0" timeOffset="264168.3899">25174 11284 80 0,'14'-16'33'0,"-14"16"-18"0,7-22 0 15,-3 13 33 1,-1 2-27-16,1-11 29 16,0 8-30-16,-4-9 25 0,3 4-25 0,-6-1 22 15,3 7-23-15,-8-10 9 16,1 9-16-16,-3 1-6 15,-1 3-4-15,-13 6-5 16,2 6 2-16,-16 22-1 16,6 7 0-16,-14 24 0 15,4-2 0-15,-1 12 2 16,8-3 0-16,3 15-3 16,11-6 2-16,7 1 1 15,7-4 0-15,14-10 6 16,7-8-3-16,11-10 1 15,3-10-2-15,11-15 1 16,0-10-2-16,6-18 4 16,1 0-3-16,0-10 6 15,-11 3-5-15,-6-12 1 16,-5 3-2-16,-13-4-2 16,0 4 1-16,-15-3-10 15,1 9 5-15,-15-6-10 16,4 16 9-16,-7-10-1 15,6 13 4-15,-6-4 0 16,4 10 0-16,-8-9 2 16,11 9 0-16,0 0 0 15,3 0 0-15,1-3 4 16,3 6-2-16,-4-6 12 16,7 3-7-16,-3-6 16 15,7 12-13-15,-7-12 9 0,7 6-11 0,-3 0-7 16,3 0-1-16,3 0-7 15,8 6 4-15,7-3 3 16,3 3 1-16,10-3 2 16,5 4-2-16,-1-4 4 15,0 3-3-15,-3-6 4 16,-4 0-4-16,-10 0 15 16,0 0-10-16,-8 0 15 15,-3 0-13-15,-7-9 0 16,4 2-5-16,-11-2 2 15,3 9-4-15,-6-9 1 16,2 9-1-16,-2 0-8 16,3 9 3-16,-7 16-3 15,7 3 3-15,-4 26-24 16,4-4 14-16,0 16-148 16,7-4 89-16,4 10-109 15,3-9 104-15</inkml:trace>
  <inkml:trace contextRef="#ctx0" brushRef="#br0" timeOffset="266100.6948">6442 11691 40 0,'-39'-59'16'0,"25"34"-8"0,-4-4 1 16,11 20 9-16,0 0 1 16,-7 2 1-16,3-2-7 15,8 6-3-15,3-3-12 16,0 2-4-16,7 8-2 16,7 5 2-16,11 0 4 15,14 7 3-15,13 3 0 16,15-3-1-16,22 2-2 0,9 1 1 15,12 9 1-15,10 7 0 16,14-7 2-16,7 3 1 16,11-9 1-16,20-6 0 15,1-7-5-15,14-9 1 16,7 0 2-16,4-9 1 16,10 0-1-16,-3-7 1 15,6 13-4-15,1 15 0 16,-7-2 1-16,-1 5 2 15,-3 1-1-15,4-3 2 16,3 2 0-16,-7 1 3 16,4-3 10-16,-1-4 5 15,-10 0-7-15,7-2-1 16,-7-7-5-16,-3 0 0 0,-1-10-5 16,-10-5 0-16,-10-23 1 0,-22 0 0 15,-11-2 2-15,15-7 12 16,-35 3 8-16,-15 6-2 15,-21 4-2-15,-14-1-8 16,-14-3-4-16,-7 4-3 16,-14-1-2-16,-11 1 1 15,-11 6 3-15,-13-7 2 16,-11-9 3-16,-22 0-9 16,-17 4-3-16,-14-11 2 15,-14 4 2-15,-3 4-2 16,-15-11-1-16,-10-8 1 15,-4 2 2-15,-7-3-1 16,-4 0 0-16,-20 16-3 16,-15 13 1-16,-11 31-4 0,-24 15-2 15,-10 7-1-15,-25 6 0 16,-1 3 0-16,-3-18 0 16,1-4 3-16,-12-15 2 15,-3-7 0-15,0-12-1 16,-7-7 1-16,4 17 1 15,-1-8-1-15,15 14-1 16,-11-7 3-16,4 13 2 16,6 0-4-16,4 12-1 0,8 13 0 15,-12 15 2 1,11 13-6-16,-6 6-1 0,13 10 2 16,4-9 1-16,10-1-1 15,25 10 2-15,18 6-4 16,10-4-1-16,18 4-15 15,21 10-6-15,22-7-46 16,16 9-17-16,26 17 2 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49:24.8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23 3682 156 0,'-50'-21'57'0,"50"21"-30"0,-14-7-23 15,7 4 22 1,7 6-16-16,-7-6 20 0,7 3-17 0,-11-6 20 15,11 12-19-15,-3-6 2 16,6 0-10-16,11 0-3 16,4 0-2-16,17 0-4 15,8 3 2-15,24 7-1 16,3-4 0-16,36-3 11 16,0-3-6-16,49 0 15 15,-7 6-10-15,50-12 12 16,-15 6-12-16,36 0 12 15,-21-3-12-15,24-3 12 16,-25 3-12-16,8-4 9 16,-29 7-9-16,4-9 15 15,-28 9-13-15,7 0 13 16,-29 0-13-16,-3-3 8 16,-24 6-10-16,-8-3-2 15,-14 0-4-15,-10 0-26 16,-15 6 13-16,-10-3-94 15,-11-3 58-15,-14 7-130 16,-3-4 100-16</inkml:trace>
  <inkml:trace contextRef="#ctx0" brushRef="#br0" timeOffset="5859.4722">12569 6376 116 0,'-35'-12'44'0,"28"12"-24"0,0-7-15 16,7 7 13-16,0 0 1 16,0 0 3-16,0 0-12 15,0 0-6-15,0 0-2 16,0 0-7-16,7 7 1 0,7-7 6 0,11 0 6 15,7 0-2-15,14 0 2 16,6 3 1-16,12-3 5 16,3 0 1-16,11 0 0 15,13 0-1-15,8 0 1 16,7-3-4-16,-7-4-1 16,7 7-9-16,6 0 0 15,-6 0-1-15,-3 0 0 16,-5 0 2-16,5 7 1 15,-12-4 5 1,5-3-4-16,9 6 7 16,-6-3-7-16,18 3 3 15,-11-2-4-15,13 5-4 16,-9-3 0-16,10-3 1 16,-21 7 0-16,13 2 2 15,-13-2-1-15,14-1 4 16,-11 1-3-16,15-7 6 15,-11 3-5-15,10-12 3 16,-7 6-3-16,1 0-2 16,-11-3 0-16,6-4 5 15,-9 7-3-15,6 0 6 16,-10 0-6-16,10 0 3 16,-14 0-3-16,14 0 3 15,-10 0-4-15,21-9 1 16,-7 9-1-16,7-10 3 0,-11 10-3 0,7-3 4 15,-13 3-4-15,10-6-1 16,-11 6 0-16,14-9 1 16,-10 9-1-16,10-7 2 15,-10 7-2-15,10-3-1 16,-13 3 1-16,13-6-1 16,-14 6 0-16,15 0 2 15,-15 0-1-15,11 0-1 16,-11 0 1-16,18 0-1 15,-7 0 0-15,17-3 4 16,-13-3-2-16,24-4 1 16,-18 10-1-16,18-9-6 15,-17 6 2-15,13-4 3 16,-14 1 0-16,11 3 4 16,-14 3-3-16,18 0-1 0,-8 0 0 15,-10 0 1-15,-7 0-3 16,-7-6 0-16,-4 6 1 15,-7 0 0-15,0 0 0 0,-10 0 0 16,-11 6 2-16,-7-6-1 16,-3 3 2-16,-12 3-2 15,-6-6-1-15,-14 0 3 32,3 0-2-32,-10 0-7 15,-4 0 3-15,-4 0-60 0,1 0 34 0,-7-6-129 16,-1 3 89-16</inkml:trace>
  <inkml:trace contextRef="#ctx0" brushRef="#br0" timeOffset="9353.3238">23019 5975 112 0,'-21'-19'44'0,"21"19"-24"0,-15-25 3 0,8 15 49 16,7 10-39-16,-3-9 29 15,6 9-36-15,-3-9 12 16,0 6-22-16,0-10 0 16,7 10-10-16,4-13-5 15,3 7-2-15,14-10 1 16,8 0 0-16,24-15 2 16,0-1-1-16,31-3-1 15,-6 10 1-15,21-6-1 16,-4 9 0-16,15-4 2 15,-8 14-1-15,7 2 2 16,-10 7-2-16,7 6 4 16,-11 16-3-16,1 2 1 15,-15 11-1-15,0 5 1 0,-14 4-2 16,-3 15 6-16,-15 0-4 0,-3 1 1 16,-11-4-2-1,-10-9-52-15,-4-1 27 0,-14-2-129 16,-3-10 84-16</inkml:trace>
  <inkml:trace contextRef="#ctx0" brushRef="#br0" timeOffset="10133.4464">23107 5856 116 0,'-4'-16'44'0,"4"16"-24"0,-3-9 1 0,-1 2 39 16,4 7-32-16,-3-9 19 15,-1 9-27-15,-3 0 2 16,4 0-13-16,-11 0 1 16,3 9-6-16,-10 16 13 15,7 4-9-15,-4 24 14 16,4-3-13-16,3 41 7 31,11 0-9-31,7 22 2 16,11-3-5-16,10-4 5 15,4-9-6-15,10 10 14 16,4-16-9-16,14 6 9 16,4-25-9-16,17 0 0 15,-3-9-5-15,13-10-4 16,-3-2 0-16,18-14 1 16,-7 1 0-16,14-4 6 15,-11-9-3-15,15-6 10 16,-8-3-7-16,7-16 8 15,-13-6-8-15,3-23 10 16,-15 4-9-16,12-47 3 16,-15 0-6-16,7-50 2 15,-10 6-3-15,-8-1656 18 16,-13 3274-12-16,-22-1627 12 0,-14 27-12 16,-21-8-7-16,-3 15-2 0,-22-6-22 15,-3 25 12 1,-11-7-43-16,4 26 30 0,-7-10-75 15,3 19 55 1,-14-3-130-16,15 13 97 0</inkml:trace>
  <inkml:trace contextRef="#ctx0" brushRef="#br0" timeOffset="11757.7133">23343 6339 44 0,'-7'-10'19'0,"7"10"-10"0,-10-6-2 0,3 3 16 16,7 3-13-16,-11-7 20 16,4 4-17-16,-11-12 26 15,4 15-21-15,-3-10 19 16,2 4-21-16,-2 3 5 15,6 3-12-15,1-6-1 16,6 6-5-16,-3 0 7 16,7 6-6-16,-7-3 5 15,7 6-5-15,-3-2 2 16,3 2-3-16,-4 0 3 16,8 7-4-16,-4-6 8 15,7-1-6-15,3 0 10 16,4 1-8-16,11-1 5 0,0 7-6 15,17-4 4-15,4 10-5 0,17-3 2 32,1 0-3-32,17 6 5 0,-3-3-5 15,20-3 10-15,-2 3-7 0,6-3 10 16,-7-7-9-16,0 4 12 16,-6-7-11-16,-5 1 5 15,-13 5-8-15,-4-5-29 16,-11-1 13-16,-13-3-97 15,-8-2 59-15,-17 2-93 16,-4-3 81-16</inkml:trace>
  <inkml:trace contextRef="#ctx0" brushRef="#br0" timeOffset="12204.0083">23163 6232 160 0,'4'-6'60'0,"-4"6"-32"0,18 0-31 0,-4 0 11 16,7 0-6-16,18 0-72 16,3 6 38-16</inkml:trace>
  <inkml:trace contextRef="#ctx0" brushRef="#br0" timeOffset="12371.3954">24246 6241 256 0,'7'-9'96'0,"-7"9"-52"0,18 3-54 16,-4 3 19 0,0 4-9-16,4-4-4 15,3 3 2-15,4 1-32 16,0-1 19-16,6 1-74 0,5-1 50 0,2 0-57 31,-2 1 55-31</inkml:trace>
  <inkml:trace contextRef="#ctx0" brushRef="#br0" timeOffset="12521.6078">24776 6386 272 0,'7'0'104'0,"-7"0"-56"0,7 9-27 16,-4-9 34-16,1 9-31 0,3-2-5 15,3 8-13-15,5 4-13 16,-1 0 4-16,0 0-68 15,3 9 39-15,-3-3-127 16,4-6 89-16</inkml:trace>
  <inkml:trace contextRef="#ctx0" brushRef="#br0" timeOffset="13932.5901">23537 6110 128 0,'-38'-13'49'0,"38"13"-26"0,-11-9-3 15,7 2 37 1,4 7-32-16,-3 0 9 15,-1 0-22-15,-3-3-4 16,7 3-5-16,0-6-7 16,4 12 2-16,17-6-3 0,7 3 2 0,22 4-60 31,6-4 35-31,22-3-81 0,-1 6 61 0</inkml:trace>
  <inkml:trace contextRef="#ctx0" brushRef="#br0" timeOffset="14087.807">24504 6141 216 0,'32'-6'82'0,"-32"6"-44"0,24 6-25 0,-9-3 29 16,-1 3-25-16,7 4 1 15,0 2-12-15,0 4-5 16,0 3-2-16,0 0-39 16,4 3 22-16,-4 0-107 15,4-4 69-15</inkml:trace>
  <inkml:trace contextRef="#ctx0" brushRef="#br0" timeOffset="15329.835">26684 4695 96 0,'-3'-6'38'0,"3"6"-20"0,3-9 12 0,-3 9 51 15,0 0-43-15,0 0 25 16,0 0-39-16,0 0 14 16,0 0-22-16,0 9 11 15,4 10-16-15,-4 22 8 16,3-1-11-16,-3 23-2 15,4 3-4-15,-1 0-2 16,8 3 1-16,-1-6-28 16,1-10 15-16,-4-6-39 15,4-3 29-15,-8-16-32 16,1-9 31-16,-8-13-52 16,4-6 42-16,-7-16-57 15,4-6 51-15</inkml:trace>
  <inkml:trace contextRef="#ctx0" brushRef="#br0" timeOffset="15733.4548">26726 4501 216 0,'0'-35'82'0,"0"35"-44"0,0-9-27 15,0 6 32 1,4 3-25-16,-4-6 4 16,0 12-13-16,0-6-8 15,7 3-1-15,4 3 9 16,3 4-6-16,10 2 17 0,8 7-11 0,11 6 5 15,-1 3-9-15,0 7 2 16,4-7-4-16,-11 7 5 16,-3-1-5-16,-14 1 10 15,-4-7-7-15,-18 0 12 16,1 3-10-16,-22-2 5 16,0-4-8-16,-17-6 4 15,0-7-5-15,-1 4 2 16,8-7-3-16,3-3-8 15,15-2 2-15,3 2-10 16,7-3 8-16,10 6 8 16,11 7-1-16,14 3 11 15,8 0-7-15,6 6 1 16,4 9-4-16,0 1 3 16,0-4-4-16,-1 10 4 15,-2-10-4-15,-1 10-29 16,-7-7 14-16,-3-5-89 15,-7-1 56-15</inkml:trace>
  <inkml:trace contextRef="#ctx0" brushRef="#br0" timeOffset="16154.9582">27287 4476 272 0,'-10'-19'104'0,"10"19"-56"0,-4-9-41 0,1 2 32 16,6 14-24-16,4-7 13 16,7 0-17-16,15 0 12 15,2 6-13-15,8-3 4 16,0 13-9-16,0-4 0 16,0-2-3-16,-11 5 1 15,-7 4-2-15,-14 6 2 16,0-6-2-16,-21 6 2 15,-4-6-2-15,-10-3 4 16,7-4-3-16,-7-2-5 16,10-1 1-16,4 0-6 15,10-2 5-15,8 2 3 16,3 0 1-16,11 1 4 16,6 6-3-16,5-7 12 15,2 10-7-15,-2-4 14 16,-1-2-12-16,-7 12 7 15,-3 0-9-15,-11 3-13 16,-4 7 3-16,-20 9-103 16,-1 0 58-16,-21 9-154 15,4-3 114-15</inkml:trace>
  <inkml:trace contextRef="#ctx0" brushRef="#br0" timeOffset="16965.3121">23389 5119 224 0,'-14'-19'85'0,"14"19"-46"0,-3-3-30 0,3 6 19 15,3 3-16-15,-3-3-9 16,7 7-3-16,11-4 6 16,6-3-3-16,29 13 8 15,7-7-7-15,43 10 3 16,2 0-4-16,37 6 3 16,-5 3-4-16,29-3 10 15,-21 3-6-15,6 13 21 16,-17-3-15-16,-3-1 21 15,-22 4-19-15,-10-3 15 16,-21-1-16-16,-11-2 4 16,-14-1-10-16,-22 4 2 15,-9-3-5-15,-26 12 5 16,-7 3-6-16,-27 6-34 16,-1-2 17-16,-21-1-94 15,7-3 60-15,-11-12-120 16,15-4 95-16</inkml:trace>
  <inkml:trace contextRef="#ctx0" brushRef="#br0" timeOffset="17447.8544">23654 5200 244 0,'-36'-9'93'0,"36"9"-50"0,-42 6-33 0,21-6 25 15,7 9-21-15,-25 17-1 16,4-8-8-16,-22 26-3 16,8 0-1-16,-18 13-4 15,7-4 2-15,-11 0 3 16,15-9-1-16,-4 0 8 15,14-6-5-15,4-13 5 16,10 3-5-16,11-9 11 16,14-4-8-16,24 1 18 15,12-3-13-15,38 6-2 16,10 2-6-16,40 8-1 16,3-1-1-16,31 10-2 15,-6-4 1-15,21 1 3 0,-14-1-2 0,10-6 17 16,-18 0-11-16,5-2 6 15,-26-8-9-15,-7 1 2 16,-17-3-4-16,-11-7 0 31,-17 1-1-31,-15-1-37 0,-13 1 19 0,-15-10-147 16,-10 9 90-16,-18-9-106 16,-4 0 103-16</inkml:trace>
  <inkml:trace contextRef="#ctx0" brushRef="#br0" timeOffset="18363.539">24197 5733 88 0,'-3'-3'33'0,"3"3"-18"0,-4-6 9 0,0 6 36 31,8 0-32-31,-8 0 25 16,4 0-32-16,-3 0 24 0,3 0-25 0,-4-6 18 16,8 12-22-16,-4-6 10 15,0 0-16-15,0-6 4 16,0 6-9-16,0-4 0 16,0 8-3-16,0-4 3 15,3 0-3-15,1-4 10 16,7 4-6-16,10-6 8 15,3 3-8-15,29-13 3 16,7 7-5-16,36-16 5 16,2 6-6-16,43-3 3 15,-6 0-3-15,27-6 0 16,-14 0-1-16,11 0 7 16,-22 2-5-16,-3 1 12 15,-24 7-9-15,-8-1 3 16,-17 12-6-16,-15-2 2 15,-13 0-3-15,-11-1 5 16,-15 10-5-16,-6-9 1 16,-4 9-2-16,-14-6-10 15,0 2 4-15,-10-2-12 16,-1-3 9-16,-3-1-20 16,0 7 14-16,-7-6-15 15,7 3 16-15,-7-4-5 16,3 1 10-16,-3 2-3 15,4-2 6-15,-12 0-2 0,8 9 3 16,-3-10-2-16,3 7 2 16,-4-3-5-16,4 6 5 15,-4-10 1-15,4 10 2 16,-4 0 4-16,8 0-2 16,-4-6 12-16,3 3-7 0,-3-3 18 15,7 3-13-15,-4-4 11 16,4 7-13-16,0-9-1 15,7 9-5-15,4 0 8 16,3 9-6-16,10 1 10 16,8 5-9-16,14 14-1 15,0-4-4-15,3 12 3 16,4-2-3-16,-11 2 8 16,-7-2-6-16,-13-1-3 15,-5-5-2-15,-24 5-74 16,-4 1 41-16,-45 2-165 15,3 7 111-15</inkml:trace>
  <inkml:trace contextRef="#ctx0" brushRef="#br0" timeOffset="19129.0587">24402 5802 148 0,'-7'-15'57'0,"7"15"-30"0,-4-10-12 0,1 4 38 15,6 6-30-15,-6-3 30 16,3-3-32-16,-4-4 32 16,0 10-31-16,-3-9 29 15,7 9-29-15,-7-3 7 16,7 3-18-16,-3-7-6 16,3 7-3-16,7 0 4 15,3 10-3-15,26-1 12 16,6 16-8-16,25 10 5 15,4 2-7-15,24 7 4 16,-3 0-5-16,21 3 2 16,-11-6-3-16,18 0 7 15,-18-1-6-15,7-2 8 16,-13-3-8-16,-1 2 1 16,-10-5-3-16,-8-4 3 15,-10 0-3-15,-7-3 6 16,-7-6-5-16,-7-3 1 15,-7-4-2-15,-7-2 5 0,-4-1-4 16,-4-3 12 0,-6-3-8-16,-4-3 5 0,-3 0-7 15,-8-12 2-15,-3-4-4 16,-7-3-4-16,0 1 0 0,-7-17-6 16,4 10 4-16,-15-6-3 15,11 5 3-15,-7 1 0 16,6 7 1-16,-2-7-9 15,6 15 6-15,1-2-9 16,3 5 8-16,3 1-4 16,8 12 6-16,3 4 0 15,3 9 2-15,4 6 2 16,0 0 0-16,1-3 11 16,2 3-6-16,-6 3 15 15,-1 3-11-15,-17-2 3 16,0-1-8-16,-39 9-92 15,-3 4 47-15,-53 12-192 16,-1-6 130-16</inkml:trace>
  <inkml:trace contextRef="#ctx0" brushRef="#br0" timeOffset="24428.6704">24440 5733 72 0,'-10'0'30'0,"10"0"-16"0,-11 0-1 15,8 0 40 1,3 0-29-16,-7-3 45 0,3 3-40 15,-6-6 27-15,6 6-32 0,-3-6 5 16,7 6-17-16,-7-4-11 16,7 8-2-16,-4-4-4 31,8 0 2-31,3 0 9 0,4 0-4 0,20-4 7 16,5 4-6-16,27-6 6 15,4 3-6-15,28-16 3 16,-3 0-3-16,17-12-2 15,-6 9 0-15,10-9-4 16,-15 3 2-16,5-7 3 16,-12 7-1-16,1 3 2 15,-14 6-2-15,-1 0-1 16,-13 3 1-16,-8 7 3 16,-6 0-2-16,-11-1 10 15,-8 10-6-15,-6-9 14 16,-4 9-11-16,-7-10 9 15,-3 10-10-15,-4-6 0 16,4 6-5-16,-8-3-4 16,4 3 0-16,-3-6-1 15,-1 6 0-15,-3-10 2 16,0 10 0-16,-3-3-7 16,3 3 4-16,-7-6-10 15,3 3 8-15,-10-10-3 16,3 10 5-16,-6-6 2 15,3 2 1-15,-4-2 0 16,4 0 0-16,-4-1-3 0,8 1 2 16,-4-1-6-16,6 10 4 15,-2-6-1-15,6 3 2 0,-3-3-5 16,4 6 4-16,-1-3-1 16,4 3 2-16,7 3 11 15,7 6-6-15,15 1 6 16,2 5-5-16,12 4 5 15,-1-3-6-15,4 3 3 16,0-1-3-16,-11 1 0 16,-7 6-1-16,-14 3-52 15,-3-2 27-15,-29 11-134 16,-6 7 88-16</inkml:trace>
  <inkml:trace contextRef="#ctx0" brushRef="#br0" timeOffset="25135.9198">24497 5762 140 0,'-7'-10'55'0,"7"10"-30"0,0 0-7 16,0 0 33-1,0 0-28-15,0 0 16 16,0 0-24-16,0 0 3 16,0 0-10-16,0 0-3 15,0 0-3-15,0 0-2 16,0 0 1-16,0 0-1 15,0 0 0-15,0 0-3 16,0 0 2-16,0 0-1 16,0 0 0-16,0 0 2 15,0 0 0-15,0 0 0 0,0 0 0 0,0 0-5 16,0 0 3-16,0 0 1 16,3 0 1-16,-3 0 0 15,7 10 0-15,0-10-11 16,1 0 6-16,-1 6-31 15,0-3 20-15,0 3-88 16,0 4 58-16</inkml:trace>
  <inkml:trace contextRef="#ctx0" brushRef="#br0" timeOffset="25616.1968">24709 5730 8 0,'-4'-6'5'0,"4"6"-2"0,-3 0-8 0</inkml:trace>
  <inkml:trace contextRef="#ctx0" brushRef="#br0" timeOffset="26260.5908">24550 5733 88 0,'-4'-3'33'0,"4"3"-18"0,4 3-20 16,-1-3 31 0,1 0-16-16,3 7 40 15,4-4-27-15,10 6 11 0,7 7-20 0,11 3 5 16,3-1-11-16,14 17 11 16,4 3-11-16,18 15 9 15,-4-9-9-15,21 9 2 16,-3-9-6-16,14 0 2 15,-7 0-3-15,10-7 9 16,-14-2-6-16,-6-7 10 16,-15-3-9-16,-7-6 3 15,-14 0-6-15,-11-3 5 16,-10-7-6-16,-8 0 6 16,-6 1-6-16,-7-4-14 15,-4-3 5-15,-11-3-39 16,4 6 25-16,-3-12-60 15,-1 6 45-15,-7-3-62 16,4-3 54-16,-7-4-20 16,7 1 37-16,-3-7 12 15,6 7 9-15,-6-4 25 16,6-2-12-16,-7-1 46 16,4 7-30-16,-7-10 40 15,7 9-37-15,-7-5 33 16,7 2-34-16,-4-3 24 15,8 7-29-15,-4 0 13 16,3 2-19-16,-3-2-6 16,7 9-6-16,0-3 0 0,4 3-2 0,-1 3 8 31,8 6-5-31,7 1 8 0,3 5-8 16,-4 4 16-16,1-3-11 15,-7 3 11-15,3 0-11 16,-11-1 4-16,-3 7-8 0,-17 4-48 15,-5 5 22-15,-23 10-145 16,-1 0 92-16</inkml:trace>
  <inkml:trace contextRef="#ctx0" brushRef="#br0" timeOffset="38297.4609">7295 7010 72 0,'-3'0'30'0,"3"0"-16"0,-4 0 3 0,1-4 34 16,3-2-28-16,-4 0 30 16,4 3-32-16,-3-13 14 15,-1 7-20-15,1-10-4 16,3 0-7-16,3-15-3 15,4 8 0-15,7-11 1 16,8 9-1-16,2-13 8 16,5 13-5-16,2-10 3 15,-2 10-4-15,2-13 3 16,1 13-4-16,0-7 8 16,-4 7-6-16,4 3 1 15,-4 12-3-15,7-2-2 16,-3 5 1-16,0 4 1 15,-1 12-1-15,5 4-1 16,-4 9 1-16,-1 15 5 16,1 1-3-16,-11 21 6 0,0-3-6 0,-17 29 1 15,-1 6-2-15,-13 9 1 32,-1-6-2-32,-10 15 6 0,0-18-4 0,-11 9 14 15,7-6-9-15,-6-3 14 16,6-22-13-16,-10 0 20 15,7-16-16-15,-11-6 31 16,3-3-25-16,-13-19 20 16,7 0-23-16,-18-19 7 15,10 6-13-15,-20-21-6 16,13-4-2-16,-6-28-7 16,13-3 3-16,5-31-3 15,13-1 2-15,14-31-5 16,11 7 5-16,18-22-8 15,10 18 7-15,11-9-25 16,3 22 16-16,0-10-60 16,0 32 41-16,1 6-85 15,-4 22 66-15,-4 13-89 16,-4 22 80-16</inkml:trace>
  <inkml:trace contextRef="#ctx0" brushRef="#br0" timeOffset="40879.7529">3891 7740 96 0,'0'-6'38'0,"0"6"-20"0,0 6-10 0,0-6 13 16,0 0-8-16,0 0 0 16,0 3-7-16,0 4-6 15,7-1-1-15,4-3-1 0,6-3-2 16,8 9 0-16,7-2 3 15,14-4 2-15,10 3 0 16,4-3 2-16,0 4-2 16,14-7-1-16,7 0 1 15,15 0-1-15,-5 0 0 0,8 0 4 16,3-7 2-16,-3-2 33 31,3 6-22-31,15-13 0 16,-8 7-11-16,22-1 0 15,-15 1-3-15,18-1 0 16,-17 4-1-16,10 3-2 0,-14 3 1 16,-4 0 1-16,-14 3-1 0,-3 3 13 15,-22-2-8-15,-3-4 11 16,-14 6-10-16,-3-6 3 16,-8 0-6-16,-10 0 2 15,-4 0-3-15,-7 0 9 16,-3 0-6-16,-8 0-12 15,1 0 3-15,-11 0-114 16,0 0 64-16</inkml:trace>
  <inkml:trace contextRef="#ctx0" brushRef="#br0" timeOffset="42216.1378">3799 7364 40 0,'15'-6'16'0,"-15"3"-8"0,0-4-10 16,-4 7 37 0,0-9-9-16,-3 3-4 15,4-4-3-15,-8 1-7 16,4-1-2-16,4-8-6 15,3-8-1-15,3-2-6 16,8-6 0-16,-1-20 1 0,1 11 1 16,3 2 1-16,-3-9 0 15,3 12 0 1,0-6 0-16,4 19 0 0,-1-10 0 16,4 17 0-16,11-17 0 15,-7 16 0-15,14-3 0 16,6 0 2-16,1 10-1 15,7 2-1-15,4 4 1 16,3 12-1-16,-11 7 2 16,11 3-1-16,-14 28 4 15,3 12-3-15,-13 41 1 16,-12-6-1-16,-17 13-2 16,-10 5 9-16,-15 7 6 15,-10-9-7-15,-4-10 13 0,-14-9 6 0,-7-13 1 16,-7-6 3-16,0-22-4 15,-3-6 1-15,3-16 4 16,4-12 2-16,6-23-12 16,8-8-5-16,-1-11-15 15,8-21-4-15,7-13 3 16,14-9 1-16,3-6-27 16,11 6-10-16,11-3-38 15,-1 6-14-15,8 9-14 16</inkml:trace>
  <inkml:trace contextRef="#ctx0" brushRef="#br0" timeOffset="45594.2267">25453 7859 256 0,'-7'-3'96'0,"7"3"-52"0,3 0-47 0,1 0 38 15,3 0-21-15,11 0 22 16,6 3-21-16,19 4 4 16,6 2-11-16,15-3-1 15,-4 4-4-15,10-7-2 16,-6 6 0-16,-1-9-4 16,-6 7 2-16,-1-4-56 15,-7 3 30-15,-10-6-131 16,-4 0 88-16</inkml:trace>
  <inkml:trace contextRef="#ctx0" brushRef="#br0" timeOffset="50852.4278">20496 7856 124 0,'-7'-6'46'0,"7"6"-24"0,-3 16-21 0,-1-7 30 15,4 0-17-15,-3 20 24 16,3 11-22-16,-4 4 8 15,8 3-14-15,-4-3 5 16,7 0-8-16,0-6 7 16,3-4-8-16,1-5 21 15,3-11-15-15,-3-11 21 16,3 2-19-16,3-18 9 16,1-1-14-16,3-24 6 15,4-1-8-15,3-27 2 16,0 5-5-16,1-21 11 15,-1 15-8-15,-3-6 12 16,-1 13-11-16,-3 2 1 16,-3 20-6-16,-7-1-6 15,-4 16 1-15,-4 7-6 16,1 6 5-16,-4 15 1 16,0 10 2-16,-4 31 0 15,1 3 0-15,-4 19-5 16,7 1 3-16,0-1 1 15,3-3 1-15,1-13 0 16,6-12 0-16,1-9 2 16,-1-7-1-16,1-13 8 15,0-2-5-15,6-22 5 16,4-1-5-16,4-34-2 16,0 0-1-16,0-18-1 0,3-1 0 0,-4-9 2 15,-2 15-1-15,-8 4 4 16,0 12-3-16,-7 4 1 15,3 12-1 1,-6 6-8-16,3 3 3 0,-3 7-8 16,-1 6 7-16,1 12 1 15,-1 10 3-15,1 25 2 16,3 0-1-16,-4 28-1 16,4 0 1-16,0 9-21 15,4-2 11-15,0-10-93 16,3-13 56-16</inkml:trace>
  <inkml:trace contextRef="#ctx0" brushRef="#br0" timeOffset="52456.3944">21692 7678 192 0,'11'-16'71'0,"-11"16"-38"0,32-10-25 16,-15 7 23-1,1 3-19-15,14-6 4 16,3 6-11-16,4 6 2 15,0-3-4-15,-8 7 7 16,-2-1-6-16,-12 7 12 16,-3 9-9-16,-14-3 3 15,-3 9-6-15,-15-2 0 16,4-1-2-16,-7 0-8 16,3-3 3-16,1-6-8 15,10-3 7-15,3-7 6 16,8 10-1-16,6 0 9 0,8-4-6 15,3 10 5-15,0-3-5 16,0 10 7 0,0-1-7-16,-10 0 14 15,0-2-10-15,-11 5 12 0,0-6-12 0,-15 1 3 16,1-1-7-16,-14-3 2 16,3-6-3-16,-6-4 0 15,2 1-1-15,-2-13 3 16,6 3-3-16,0-21 8 15,8 5-6-15,6-18 12 16,8 3-9-16,6-19 5 16,4 10-7-16,7-4-7 15,7 4 1-15,8 5-15 16,2 10 8-16,8 1-77 16,4 2 46-16,2 7-130 15,1 2 94-15</inkml:trace>
  <inkml:trace contextRef="#ctx0" brushRef="#br0" timeOffset="52715.5618">22285 7671 280 0,'-7'-3'104'0,"7"3"-56"0,7 3-58 0,-3-3 14 31,10 7-5-31,0-4 0 0,3 6 1 0,1-3-33 16,0 4 18-16,-8 5-67 16,1-2 46-16,-11 9-67 15,0-3 58-15</inkml:trace>
  <inkml:trace contextRef="#ctx0" brushRef="#br0" timeOffset="53986.6191">22246 7891 212 0,'0'-7'79'0,"0"7"-42"0,4 7-39 0,-1-7 23 15,4 3-14-15,4-3 4 16,-1 9-7-16,1-2-2 16,3 11-1-16,-14 17 3 15,4-1-2-15,-11 13 1 16,-4 7-1-16,-3-10-2 15,7 3 1-15,-4-13-1 16,8 1 0-16,-1-17 4 16,4 1-2-16,7-9 4 15,4-4-4-15,7-15-10 16,10-7 5-16,3-19-30 16,1 7 18-16,4-25-53 15,-5 0 38-15,-3-13-34 16,-3 6 36-16,-4-21 57 15,-3 21-15-15,-4-12 84 16,-3 15-56-16,-4-2 17 0,0 15-35 16,0 6-4-1,0 13-11-15,3 6-2 0,1 7-4 0,3 6-2 16,4 6 0-16,-1 9-10 16,5 7 5-16,-5-4-38 15,-3 7 23-15,-14 3-53 16,0 0 40-16,-17 0-29 15,3-3 36-15,-15-7 24 16,8 4 2-16,-3-7 61 16,9 1-34-16,-2-1 32 15,10-3-34-15,0-6 3 16,7 4-17-16,7-8 2 16,3 4-9-16,4-6 0 15,4 6-3-15,-4-9 1 16,4 9-2-16,-4-10 4 15,4 10-3-15,-15 0-1 16,1 0 0-16,-15 16-4 16,4-3 2-16,-14 12-4 15,7 3 3-15,-4 3-1 16,7-3 1-16,1-6 2 16,6 3 0-16,1-6 8 15,3 3-4-15,0-9 8 16,7-4-8-16,0-12-1 15,7-3-2-15,-3-7-4 16,-1-2 2-16,-3-1-4 0,4 6 3 0,-4 1-10 16,0 6 7-16,0-3-1 15,0 6 4-15,4 9 8 16,3 0-3-16,-4 10 3 16,4-3-3-16,-3 3 0 15,0 0-1-15,-4-10-30 16,0 0 15-16,-4-2-65 15,1 2 43-15,-4-12-65 16,0 3 56-16,-4-6-29 16,1-4 43-16,-1 1 3 15,4 3 16-15,-7-4 6 16,0 10 2-16,-25 16 84 47,-3 21-22-47,7-11 24 15,3-1-47-15,4-7 26 16,10-5-36-16,-3 3 22 16,4-1-28-16,-1 4 16 15,8 0-21-15,-11 9 1 16,6 0-10-16,-2-2-1 16,3-1-3-16,0-7-2 15,3 1 1-15,-3 0-15 16,4-3 8-16,3-7-24 15,3-3 17-15,4-12-5 16,4-3 11-16,-1-10 15 16,1 3-4-16,0-3 10 15,-1 4-8-15,-3 5 1 16,0 1-4-16,-3 9 0 0,3 6-1 0,-4 4 3 16,4 5-3-16,-3-2 1 15,3 6-1-15,-3-10-2 16,3 0 1-16,-4-2-4 15,1-7 2-15,-1-10-6 16,4 4 4-16,0-13-3 16,4 7 3-16,-1-4-2 15,1 0 2-15,0 7-2 16,-1 9 2-16,1 0 2 16,-1 0 1-16,1 9-3 15,3 1 2-15,-3 2-50 16,3-2 28-16,0-10-107 15,0-7 72-15</inkml:trace>
  <inkml:trace contextRef="#ctx0" brushRef="#br0" timeOffset="54650.9171">22983 7662 308 0,'11'-19'115'0,"-11"19"-62"0,21 0-60 15,-10 6 23 1,-1-3-12-16,5 7 2 15,2-1-3-15,1 7 0 16,3 3-1-16,-3 0-35 16,-4-4 19-16,-7 4-61 0,0 6 42 0,-14-6-69 31,0 0 58-31,-22 0-43 0,1-4 51 0,-14 1 76 16,7-4-20-16,-1-5 92 15,8 2-63 1,7-6 6-16,7 4-33 0,10 2-10 15,8 0-7-15,14 1 3 16,6-4-5-16,4-3-1 16,4 3-1-16,-7-6-17 15,0 4 9-15,-8-8-37 16,-3-2 25-16,-7-3-38 16,-3-1 32-16,-15-8 35 15,1 2-4-15,-11 3 72 16,3-2-43-16,-3 5 18 15,7 4-31-15,0 6 4 16,3 6-15-16,0 22 14 16,4 7-15-16,0 28 5 15,7-1-10-15,0 11 2 16,4-14-4-16,-1-12-15 16,1-3 6-16,-4-9-50 15,3-14 31-15,-3-8-73 16,0-10 55-16,0-22-68 15,0 1 64-15,0-33 29 16,7-2 13-16,0-10 106 16,8 16-55-16,-8-6 40 15,3 18-50-15,-6 7-7 16,3 9-17-16,-4 13 13 0,4 6-13 16,-3 28 13-16,3 13-14 0,-3 12-1 15,-1 4-6-15,-3-4-12 16,4-3 5-16,-1-12-46 15,1 0 27-15,-1-20-76 16,1-2 55-16,3-16-80 16,3-9 71-16</inkml:trace>
  <inkml:trace contextRef="#ctx0" brushRef="#br0" timeOffset="55053.4843">23315 7778 248 0,'25'-72'93'0,"-25"72"-50"0,10-19-11 0,-6 13 42 16,-1 6-42-16,-3-3-6 15,4 3-18-15,-8 9 4 16,4 7-8-16,-10 6 8 16,-1 9-8-16,-10 7-1 15,7-1-2-15,-7-2-8 16,7-7 4-16,0-3-3 16,7 3 3-16,3-12-2 15,8-7 2-15,3 1 2 16,7-1 1-16,0-3 4 15,3-3-2-15,-2 4 1 16,2-4-1-16,-6 3 1 16,-4 4-2-16,-11 8-1 15,4 1 1-15,-7 6-4 16,4 4 2-16,-1-11-1 0,4 7 0 16,0-6 2-1,7-3 0-15,4-7-3 0,3 7 2 16,4-3-1-16,-1 2 0 0,1-2 4 15,0 2-1-15,-4 4 6 16,-4 6-4-16,-10 4 8 16,-3-4-7-16,-18 22-39 15,3-3 19-15,-21 18-159 16,4-8 97-16</inkml:trace>
  <inkml:trace contextRef="#ctx0" brushRef="#br0" timeOffset="55894.7559">21745 8537 320 0,'4'0'121'0,"-4"0"-66"0,28 9-66 0,-10-3 18 15,-1 10-7-15,8 3-5 16,0 0 3-16,-1 0-47 16,-2-4 26-16,-19-2-65 15,1 2 50-15,-19 1-46 16,-2-3 48-16,-15-4 23 15,7 7 9-15,-13-13 78 16,6 9-41-16,-3-8 42 16,10 5-43-16,0-9-4 15,11 6-17-15,7-3 3 16,7-3-7-16,14 0 7 16,4 7-8-16,10-14 1 15,4 7-4-15,-1-9 5 16,1 9-5-16,-7-9 8 15,-4 9-7-15,-14-10 1 16,0 10-3-16,-17 0-6 16,-5 10 2-16,-9-1 1 15,-1 10 1-15,-3 0 2 0,3 6-1 0,4 0-1 32,7 3 1-32,3 0-4 15,11-3 2-15,4-6-1 16,3-3 0-16,7-13 2 0,4 3 0 15,-1-15 4-15,4 3-2 0,-3-4 10 16,-4 1-6-16,-7-1 3 16,0 7-5-16,-14-3-4 15,0 12-1-15,-10 4-1 16,-1 2 0-16,-3 7-3 16,7 3 3-16,0 0-3 15,3 3 2-15,4-6-20 16,7 6 13-16,0 0-60 15,3-6 39-15,1-7-50 16,3-2 46-16,-7-4-53 16,0-6 50-16</inkml:trace>
  <inkml:trace contextRef="#ctx0" brushRef="#br0" timeOffset="56630.712">21516 9107 220 0,'-28'0'85'0,"28"0"-46"0,-4 19-26 0,1-12 44 16,6 2-32-16,-3 0 36 15,7 10-35-15,-7 13 16 16,4-1-25-16,-8 32-5 16,4 6-7-16,-3 18-2 15,-1-11-1-15,-3 2-4 16,7-18 1-16,-3-20-23 16,3-5 12-16,-4-16-40 15,8-4 28-15,-1-33-19 0,4-8 25 0,4-27 7 16,6 6 7-16,1-31 15 15,3 15-6-15,0-9 20 16,1 12-14-16,-5-2 12 16,1 15-13-16,3 3 2 15,4 15-8-15,13-5-2 16,5 18-1-16,10-3 1 16,-4 10-1-16,4 0 2 15,-7-1-2-15,0 10 4 16,-7 6-3-16,-8 13 15 15,-6 3-10-15,-11 22 13 16,0 0-12-16,-10 16 3 16,-4-4-7-16,-4 13 0 15,1-6-2-15,-4-7-10 16,7-2 4-16,-7-20-45 16,0-6 27-16,-4-12-56 15,0 0 44-15,-10-23-31 16,0-8 38-16,-14-14-14 15,7-5 24-15,-11-19 29 16,11 9-6-16,-8-3 68 16,12 9-41-16,-1 4 29 15,7 8-35-15,1 5-2 16,10 5-15-16,-8 16 4 0,8 0-7 16,-3 19 0-1,3 6-4-15,-4-6-2 16,8 9 0-16,-4-9 1 15,3 3-1-15,-3-10-1 0,7-2 1 0,3-14-4 16,5-2 2-16,6-13 3 31,7-6-1-31,4-3 4 0,3 3-3 0,-4 3 4 16,1 6-4-16,-4 1-1 16,-3 11 0-16,-4 4 1 15,-3 4-1-15,-8 11-1 16,4 1 1-16,-3-4-70 15,3 4 38-15,-4-13-141 16,4 7 96-16</inkml:trace>
  <inkml:trace contextRef="#ctx0" brushRef="#br0" timeOffset="56900.4318">21756 9302 216 0,'-18'-6'82'0,"18"6"-44"0,4 6-29 0,-4 3 44 16,7 1-31-16,0 8 21 15,3 8-26-15,-3 2-2 16,1-3-9-16,-5 3 0 16,4-9-3-16,-3 0 9 15,-1-4-6-15,-3-5 1 16,4-1-4-16,-1-9-6 16,4-9 1-16,4-1 3 15,6 1 0-15,5-7 4 16,2 7-3-16,-2-4 1 0,-1 7-1 0,-4 6-2 15,1 0 1-15,-4 10-50 16,0-1 27-16,-3 0-141 16,-1-2 91-16</inkml:trace>
  <inkml:trace contextRef="#ctx0" brushRef="#br0" timeOffset="58310.0787">22348 8982 276 0,'0'-3'104'0,"0"3"-56"0,8 9-45 0,-5-6 27 16,4 7-19-16,7-1 4 15,4 16-10-15,0-6-33 16,-1 6 15-16,-3-6-62 16,-3 0 43-16,-11-3-44 15,0-1 44-15,-14-2-5 16,3-4 22-16,-10 1 44 15,3-1-15-15,1-3 44 16,3 4-33-16,-1-1 23 16,5 0-27-16,3 7 21 15,7-3-23-15,0 9 3 16,3 0-13-16,-3 3 8 16,0 3-10-16,-3 6 10 15,3 1-10-15,-4-1-1 16,1-5-4-16,-1-1 1 0,4 0-2 15,-3 7-5-15,3-7 2 16,0-13-23-16,7-8 13 0,0-23-62 16,7-3 40-16,7-25-79 15,4 10 64-15,3-41-25 16,0-1 43-16,0-15 82 16,1 4-27-16,-5 5 95 15,-2 10-67-15,-5 3 17 16,-3 22-41-16,0 9-1 15,1 7-16-15,6 9 4 16,0 6-8-16,4 7 0 16,3 3-4-16,0 2-8 15,-3 8 2-15,-8 2-45 16,1 10 26-16,-14-4-56 16,-4 4 44-16,-18 3-17 15,4-4 30-15,-14-2 36 16,3 2-7-16,-3-5 49 15,6-1-32-15,1 1 15 16,11-4-23-16,3-3 6 16,7-3-14-16,10 0 11 15,8 0-12-15,7-9-2 16,3 6-3-16,-4-7 0 16,-2 4-2-16,-5 0 2 15,-3 2-2-15,-10 8 4 16,-4 8-3-16,-11 7 8 0,4 3-6 0,-7 12 14 15,4 7-10 1,-1-9 7-16,4 2-8 16,0-6 2-16,7-3-5 0,0-6 9 15,7 0-7-15,0-6 8 16,7-10-8-16,0-13-3 16,0 1-2-16,0-19-8 15,1 3 4-15,-1-1-3 16,0 8 3-16,-4-1-5 15,1 3 5-15,-4 7-1 16,4 9 2-16,-1 15 4 16,1 4-1-16,-4 9 2 15,0 1-2-15,-7 5-7 16,3-9 3-16,-6 3-67 16,3-2 38-16,-11-1-107 15,1-7 78-15,-11-8-41 16,6-1 60-16,-13-9 70 15,7 0-13-15,-7-6 88 16,7 6-58-16,-1-3 30 16,8 6-44-16,-3 3 14 15,6 10-27-15,-3 3 8 16,7 3-15-16,-4 9 3 16,4-3-9-16,-3 1 2 15,6-1-4-15,-3-6-4 16,7-4 0-16,-7-8-34 15,7-1 18-15,-3-9-47 16,6 0 36-16,4-15-14 16,7-4 25-16,0-6 43 0,4 6-13 0,-4 0 48 15,0 7-34-15,-7-4 16 16,0 16-25-16,-10 0 8 16,3 9-16-16,-7 16-1 15,3-3-5-15,-3 10-3 16,4-4 0-16,-1 0-4 15,4-3 2-15,4-6-39 16,3-10 22-16,3-12-57 16,4-3 43-16,4-19-14 15,3 3 27-15,0-13 38 16,1 7-10-16,-8-3 60 16,-4 3-39-16,-3 9 18 15,4 3-29-15,-8 7 3 16,4 9-13-16,-3 9 14 15,3 7-13-15,0 12 5 16,4 0-10-16,3 7-2 16,0-1-2-16,4 4-1 15,-1-7 0-15,4-9-51 16,1-3 28-16,2-13-171 16,4 4 107-16</inkml:trace>
  <inkml:trace contextRef="#ctx0" brushRef="#br0" timeOffset="59195.7933">25389 8389 236 0,'-3'0'88'0,"3"0"-48"0,-18 10-23 0,11 2 38 15,7 7-31-15,-7 16 6 16,7 8-19-16,0-5 1 15,7 6-8-15,4-19 13 16,6 3-9-16,1-18 18 16,3-4-14-16,4-31 7 15,0 6-11-15,3-25-5 16,-3 7-1-16,-1-14 0 16,-3 4-1-16,1 3-1 15,-1 16 1-15,-4 0-10 16,-3 12 5-16,1 10 6 15,2 6-1-15,-3 25 9 16,0 3-6-16,1 13 1 16,2 3-3-16,-3-3 3 15,4 0-3-15,0-13 6 16,-1-3-5-16,-3-22 8 16,4-3-7-16,0-19 1 15,-1 0-3-15,1-9-2 16,0-3 1-16,-4-7 3 15,0 13-2-15,-4-3 1 0,1 9-1 16,0 10 3 0,3 9-3-16,7 15 4 0,3 7-4 0,1 19-36 15,0 6 18 1,3 0-134 0,0-3 83-16,4-9-126 0,0-10 111 15</inkml:trace>
  <inkml:trace contextRef="#ctx0" brushRef="#br0" timeOffset="62693.5439">27421 7944 332 0,'-14'-31'123'0,"14"31"-66"0,4 6-62 0,-4-6 27 16,3 9-16-16,1 29 4 16,-1-4-6-16,-3 39 7 15,4-4-7-15,-4 22 10 16,3-4-8-16,-3 4-1 16,4-12-3-16,-4-13-30 15,0-16 15-15,-4-6-70 16,4-16 47-16,-3-12-48 15,-1-13 48-15,-3-32 3 16,7-5 20-16,-3-29 18 16,3 0-3-16,3-27 45 15,4 8-26-15,4-3 48 16,0 20-39-16,3 5 18 16,3 22-27-16,8 10 3 15,3 12-14-15,4 16 3 16,3 10-8-16,-3 15 7 15,0 0-8-15,-11-3 12 16,-3 3-9-16,-18 3 12 16,0 0-11-16,-18 4 7 15,0-10-8-15,-17 0-4 16,7-3-2-16,-7-10-4 16,6-6 2-16,5 3-8 15,6-6 5-15,7 10-1 0,11-4 3 16,11 7 8-16,7 2-3 0,6 13 3 15,5 10-3-15,6 12 3 16,0-3-4-16,0 7 1 16,-3-1-1-16,0-9-17 15,0-7 8-15,-4-5-85 16,0-10 51-16,0-13-146 16,1-3 105-16</inkml:trace>
  <inkml:trace contextRef="#ctx0" brushRef="#br0" timeOffset="63474.6453">27940 7743 180 0,'-4'-3'68'0,"4"3"-36"0,0 0-11 0,0 0 29 31,0 0-28-31,0 3 14 15,4 4-22-15,0 2 19 16,-1 10-19-16,1 6 4 0,3 3-10 0,-4 16-3 16,4-6-3-16,-3 12 5 15,3-13-4-15,-4-8 10 16,1 2-7-16,-4-12 19 16,3 0-14-16,-6-13 12 15,3-3-13-15,-4-12-7 16,4-7-3-16,0-12-5 15,4 0 3-15,-1-16 1 16,4 15 1-16,1-14 6 16,2 17-3-16,1-8 3 15,-1 15-3-15,-3-3-6 16,4 7 1-16,-1 8-6 16,1 4 5-16,0 6 1 15,-1 4 2-15,-3 11 0 16,4 1 0-16,-4 25 4 31,4 0-2-31,-4 3 8 16,0-6-6-16,-4-13 8 15,1-3-8-15,-4-12 8 16,3 2-8-16,-3-15 1 16,4 0-3-16,-1-25-4 15,4 3 1-15,4-19-1 16,-1 7 0-16,1-7 6 15,3 7-2-15,-7-1-5 0,4 20 1 0,-4-4-10 16,0 16 7-16,0-4-1 16,0 17 4-16,4 9 8 15,3 6-3-15,-4 12-3 16,4 13-1-16,-7-3-52 16,4-3 29-16,-7-6-125 15,3-3 83-15,-7-10-91 16,0-7 90-16</inkml:trace>
  <inkml:trace contextRef="#ctx0" brushRef="#br0" timeOffset="64616.4589">28487 7822 108 0,'3'-3'41'0,"-3"3"-22"0,0 0-7 0,0 0 27 16,0 0-22-16,0 0 14 16,0 0-18-16,0 0 10 15,0 0-13-15,0 0 15 16,0 0-15-16,0 0 13 15,0 0-13-15,0 0 13 16,0 0-14-16,0 0 16 16,0 0-15-16,0 0 7 15,0 0-10-15,0 0 7 16,0 0-8-16,0 0 12 16,0 0-10-16,0 0 5 15,0 0-8-15,0 0-2 16,0 0-2-16,0 0-6 15,0 0 3-15,0 0-1 0,0 0 1 0,4 0 4 16,-1 3-1-16,1-3 4 16,3 9-3-16,4 1 4 15,-1 5-4-15,4 10 1 16,4-3-1-16,0 19 1 16,6-10-2-16,-3 4-42 15,-6-1 22-15,2-5-114 16,-3-11 75-16,-7-2-85 15,4-6 82-15</inkml:trace>
  <inkml:trace contextRef="#ctx0" brushRef="#br0" timeOffset="64796.9505">28706 7812 312 0,'-8'-9'115'0,"8"9"-62"0,0-9-38 16,-3 9 31-1,3 3-27-15,-11 3-12 16,1 3-6-16,-18 10-1 16,-1 6 0-16,-9 19-42 15,6 3 23-15,-11-3-149 16,8 0 93-16</inkml:trace>
  <inkml:trace contextRef="#ctx0" brushRef="#br0" timeOffset="65861.3147">28825 7837 176 0,'0'-6'68'0,"0"6"-36"0,0 0-15 0,0-3 37 16,0 6-30-16,0-3 13 16,0 0-22-16,0 0 5 15,0 0-12-15,0 0 2 16,0 0-6-16,0 0 2 16,0 0-3-16,0 0 7 15,0 0-6-15,0 0 16 16,0 0-11-16,0 0 18 15,0 0-15-15,0 0 7 16,0 0-11-16,0 0 0 16,4 0-5-16,-4-3 3 15,4 3-4-15,-4-6-1 16,0 12 0-16,0-12-6 16,3 6 3-16,-3 0-1 15,4 0 1-15,-4-3 4 16,3 3-1-16,-3-7 6 15,0 7-4-15,0 0 1 16,0 0-2-16,0-3-2 0,0 6 1 16,0-3 1-1,0 0-1-15,0 0-1 16,0 0 1-16,0 0-1 16,0 0 0-16,0 0-3 0,0 0 2 0,0 0 1 15,0 0 0-15,0 0 0 16,0 0 0-16,0 0-5 15,0 0 3-15,0 0 1 16,0 0 1-16,0 0-3 16,0 0 2-16,0 0-1 15,0 0 0-15,0 0 2 16,0 0 0-16,0 0 2 16,0 0-1-16,0 0 2 15,0 0-2-15,0 0 2 16,0 0-2-16,0 0 2 15,0 0-2-15,0 0 4 16,0 0-3-16,0 0 6 16,0 0-5-16,0 0 6 15,0 0-6-15,0 0 8 16,0 0-7-16,0 0 5 16,0 0-5-16,0 0-2 15,0 0-1-15,0 0-10 16,0 0 5-16,0 7-1 15,11 2 3-15,-8 10 8 16,4 0-3-16,-3 9 3 16,-1 6-3-16,-3 4-2 15,4-4 0-15,-4-8 3 0,0-1-2 0,0-13 6 16,0 7-5 0,0-19 1-1,0 6-2-15,3-21-6 0,4-4 2 0,4-16-1 16,3 7 1-16,4-10 2 15,-1 4 0-15,-2-1 0 16,-1 17 0-16,-4 2-5 16,4 7 3-16,-3 5 1 15,0 4 1-15,-8 13 4 16,11 3-2-16,-7 21 4 16,0 13-4-16,-3 4-16 15,-1-1 7-15,-3 0-147 16,0-6 85-16,7-3-146 15,0 0 123-15</inkml:trace>
  <inkml:trace contextRef="#ctx0" brushRef="#br0" timeOffset="71657.8226">22299 10054 176 0,'-14'-3'68'0,"14"3"-36"0,4 0-29 0,-1 0 28 16,11 0-18-16,14-6 11 16,4 6-14-16,28-13 4 15,0 4-9-15,14-7 0 16,0 1-3-16,4 2-2 15,-8-2 1-15,-10 5-26 16,-7 4 14-16,-14 3-61 16,-11 3 40-16,-21 3-68 15,-3 3 57-15</inkml:trace>
  <inkml:trace contextRef="#ctx0" brushRef="#br0" timeOffset="72004.2457">22617 10026 148 0,'0'-3'57'0,"0"3"-30"0,0-6-10 0,0 6 33 15,3 0-28-15,-3 0 5 16,0 0-17-16,0-10-4 16,0 10-3-16,0 0-3 15,0 0 1-15,0 0-19 16,0 0 10-16,-3 0-32 15,3 0 22-15,-4 0-44 16,1 0 35-16</inkml:trace>
  <inkml:trace contextRef="#ctx0" brushRef="#br0" timeOffset="72356.5447">22602 10026 152 0,'0'-3'57'0,"0"3"-30"0,0 3-3 0,0-3 35 15,0 0-32-15,0 0 13 16,0 0-24-16,0 6 20 15,0 4-21-15,0 15 11 16,0 6-16-16,0 23 4 16,4-4-9-16,-4 13 2 15,4-7-4-15,-1 13-4 16,1-13 0-16,-1 4-32 16,1-13 18-16,-1-3-67 15,1-10 46-15,-4-5-96 16,3-11 74-16</inkml:trace>
  <inkml:trace contextRef="#ctx0" brushRef="#br0" timeOffset="73039.7957">22991 10453 192 0,'-4'-7'74'0,"4"7"-40"0,-11 7-9 15,8-7 36 1,6 0-33-16,-3 0 8 0,7 3-22 0,1 3 14 16,6 4-16-16,3 8 7 31,4 7-11-31,1 10 2 0,2-4-6 0,1 10 5 15,0-3-6-15,-4-10-27 16,0-3 12-16,-7-6-83 16,0 0 53-16,-7-7-106 15,-3-9 84-15</inkml:trace>
  <inkml:trace contextRef="#ctx0" brushRef="#br0" timeOffset="73206.0172">23241 10434 252 0,'-4'-25'93'0,"4"25"-50"0,-17-16-4 0,13 16 59 16,4 0-53-16,-7 6 0 16,0 4-28-16,-10 15-14 15,-1-3-2-15,-17 22-39 16,3 9 21-16,-14 0-107 16,11 7 68-16,-4-13-114 15,11 3 97-15</inkml:trace>
  <inkml:trace contextRef="#ctx0" brushRef="#br0" timeOffset="74823.9567">23537 10465 156 0,'-7'16'57'0,"7"-16"-30"0,-10 19-7 16,10-13 32-1,3-3-28-15,-3 3 19 16,4-6-26-16,-4 0 38 16,3 0-31-16,4-6 21 0,4-3-25 0,3-13-3 15,0-3-10-15,0-25 5 16,4 9-8-16,-4-22 1 15,0 3-3-15,-3-2-4 16,-1 8 1-16,-3 1 7 16,0 15-3-16,-3 4-10 15,3 9 4-15,-3 6-13 16,-1 10 9-16,1 9 10 16,3 9-1-16,3 26 4 15,1 2-3-15,3 13 0 16,0 7-1-16,-3-4 1 15,3 0-2-15,-4-9 4 16,1-6-3-16,-4-13 8 16,0 0-6-16,-3-15 8 15,3-7-8-15,3-16 1 16,1-3-3-16,3-27-2 16,3 5 1-16,1-22-4 15,0 13 2-15,-4-3 3 16,0 13-1-16,-3 2-1 15,-1 16 1-15,-3 0-6 16,0 10 3-16,0 9 10 16,4 16-5-16,-4 21 6 15,4 10-5-15,-4 22-2 16,3-6-1-16,4 9-83 16,0 0 45-16,4-9-161 15,3-10 111-15</inkml:trace>
  <inkml:trace contextRef="#ctx0" brushRef="#br0" timeOffset="76552.7224">25583 9964 220 0,'-7'-16'82'0,"7"16"-44"0,25-10-33 0,0 7 36 15,3 3-24-15,28-15 19 16,8 5-21-16,24-9 3 15,0 10-10-15,18-7-3 16,-14 7-3-16,-4-4-8 16,-10 7 3-16,-18-3-43 15,-11 9 26-15,-14-7-118 16,-10 7 77-16</inkml:trace>
  <inkml:trace contextRef="#ctx0" brushRef="#br0" timeOffset="76745.8942">26042 9938 232 0,'-3'-3'88'0,"3"3"-48"0,0 19-25 15,0 0 39 1,3 6-31-16,-3 19 7 16,4 3-19-16,-1 25-21 15,4-3 4-15,-3 3-110 16,-1-3 63-16,1 3-96 15,-1-6 85-15</inkml:trace>
  <inkml:trace contextRef="#ctx0" brushRef="#br0" timeOffset="77485.3252">26518 10283 212 0,'-3'-6'82'0,"3"6"-44"0,3 6-25 0,-3-3 44 16,4 4-32-16,3 2 21 15,3 10-27-15,8 0 3 16,0 6-13-16,3 3-1 16,4 3-5-16,-4 1-30 15,0-1 14-15,-3-9-76 16,-4 3 49-16,-4-6-99 15,-3-10 79-15</inkml:trace>
  <inkml:trace contextRef="#ctx0" brushRef="#br0" timeOffset="77662.3555">26712 10214 280 0,'0'-37'104'0,"0"37"-56"0,0 15-36 0,0-11 33 16,0 2-27-16,-7 6 1 15,0 7-13-15,-17 22 3 16,2-3-5-16,-16 21-33 15,2-6 16-15,-6 4-86 16,7 2 55-16,-1-5-99 16,12-13 81-16</inkml:trace>
  <inkml:trace contextRef="#ctx0" brushRef="#br0" timeOffset="78457.5094">27051 10506 268 0,'-4'0'101'0,"4"0"-54"0,0 0-28 0,0 0 51 16,0 0-40-16,0-6 23 16,8 3-31-16,-1-16 1 15,7-3-13-15,0-16-4 16,0 1-4-16,0-23 1 15,4 13-2-15,-4-13 2 16,0 7-2-16,-4 6-5 16,1 13 2-16,-4-1-10 15,0 16 7-15,4 10-3 16,-1 6 5-16,1 15 2 16,3 7 1-16,0 16 2 15,4 15-1-15,-1-3 4 16,1 0-3-16,-4-3 4 15,0-4-4-15,0-18 6 16,1 3-5-16,-5-18 3 16,1-7-3-16,-1-16-6 15,4-3 1-15,-3-22-3 16,0 10 2-16,-4-10-5 0,3 4 5 16,-3 9-5-16,0 2 4 0,0 17 7 15,4 3-2-15,3 21 13 16,0 4-7-16,4 25 5 15,-1 3-7-15,-2 13 2 16,-1 2-4-16,-4-8-22 16,4-7 11-16,-3-3-48 15,0-13 31-15,-4-9-64 16,0-6 51-16,-4-16-106 16,4-7 81-16,-7-15-60 15,4-3 70-15</inkml:trace>
  <inkml:trace contextRef="#ctx0" brushRef="#br0" timeOffset="78680.2154">27026 9750 312 0,'-14'-34'115'0,"14"34"-62"0,18-3-42 16,-4-7 42-1,4 4-32-15,24-13 6 16,4 7-17-16,24-10-15 16,1 9 3-16,14-6-82 15,-8 4 46-15,-3 5-140 16,-10 4 99-16</inkml:trace>
  <inkml:trace contextRef="#ctx0" brushRef="#br0" timeOffset="80323.2549">26455 10114 184 0,'-21'0'68'0,"21"0"-36"0,0 0-9 0,0 0 48 16,0 0-39-16,0 0 5 15,7 0-24-15,0-6-5 16,7 6-5-16,7-10 0 16,7 7-2-16,15-12-14 15,2 5 7-15,8 1-81 16,-3-1 48-16,-11 4-100 16,-4 6 78-16</inkml:trace>
  <inkml:trace contextRef="#ctx0" brushRef="#br0" timeOffset="82046.9895">29623 10054 116 0,'0'-3'46'0,"0"3"-24"0,-4-9-6 0,1 3 47 16,3 2-35-16,-4-11 45 15,4 5-42-15,-7-5 28 16,0 2-33-16,-7-6 3 16,7 4-17-16,-14-4-7 15,3 3-3-15,-17 7-5 16,7 6 2-16,-11 6-4 15,7 6 3-15,-3 7-1 16,7 3 1-16,-1 6-3 16,12 3 3-16,-1 0-3 15,4 7 2-15,14-1 2 16,0-6 1-16,14-9 4 16,0 0-2-16,7-19 6 15,4 0-5-15,3-12 8 16,0-4-7-16,-3-3 19 15,0 3-14-15,-4-6 23 0,-7 0-18 0,-3 4 9 16,3 8-14 0,-14-9 0-16,10 10-6 0,-6 3-11 15,-1-4 5-15,1 7-6 16,0 3 5-16,3 0-2 16,-4 3 3-16,-3 7 4 15,11-1 0-15,-8 7-1 16,1 3 1-16,-1 6-1 15,1 3 0-15,-4 13 4 16,0-10-2-16,0 13 6 16,0-10-5-16,-4 10 1 15,4 0-2-15,-7 10 1 16,0-7-2-16,-10 12 8 16,2-6-5-16,-9-5 12 15,3-5-9-15,-11-5 10 16,4-10-10-16,-8-6 5 15,8-9-7-15,-4-23-4 16,8 7-2-16,-1-28-6 16,11 3 4-16,3-19-30 15,18 3 19-15,7-16-107 16,8 7 67-16</inkml:trace>
  <inkml:trace contextRef="#ctx0" brushRef="#br0" timeOffset="82494.558">29337 9587 208 0,'-14'-9'77'0,"14"9"-42"0,-7-6-1 16,3 2 44-1,8 8-42-15,-1-4-4 16,1 0-21-16,21 9-3 16,-1 0-5-16,19 7-8 15,2 3 2-15,15-10-89 16,-3-2 50-16,10-14-119 15,-7 4 91-15</inkml:trace>
  <inkml:trace contextRef="#ctx0" brushRef="#br0" timeOffset="84565.195">20899 10393 164 0,'0'-19'63'0,"0"19"-34"0,0-19-1 0,0 4 47 15,3 5-41-15,1-21 32 16,-1 0-39-16,-3-7 26 16,4 4-31-16,-11-10 7 15,3 15-18-15,-14-5-6 16,4 12-3-16,-14 6-11 16,3 7 5-16,-6 3-5 15,2 15 5-15,1 7-2 16,4 3-3-16,6 18 0 15,7-2-2-15,8-4 2 0,6-3 3 16,8-9 1 0,3 6 3-16,11-15 3 15,3-1 0-15,7-15 2 16,0-4-2-16,-3-9 6 16,0 4-4-16,-11 2 1 15,0 4-2-15,-7 9-6 16,-3 3 2-16,-7 22 3 15,3 13 0-15,-11 21 2 16,1 7-2-16,-5 13 4 16,1-7-3-16,-10-3 6 15,3-7-5-15,-11-15 12 16,4-3-8-16,-11-6 23 0,7-7-17 0,-10-18 21 16,3-4-20-16,-3-12 4 15,7-3-10-15,-4-22-3 16,11 2-3-16,3-17-19 15,11 11 9-15,7-9-54 16,7 4 34-16,14-1-77 16,8 7 58-16,20 3-74 15,0 3 69-15,15-4-63 16,-1 1 67-16</inkml:trace>
  <inkml:trace contextRef="#ctx0" brushRef="#br0" timeOffset="93424.2663">3933 7894 44 0,'0'0'19'0,"0"0"-10"0,8 0-15 0,-8 0 3 16,0 0-1-16,3 6-1 16,8-3 4-16,10-3 6 15,-4 7-2-15,19-4 14 16,6 3-9-16,15-6 16 16,-1 6-14-16,15-6 13 15,-1 0-13-15,15 0 10 16,-4 3-11-16,14-6 15 15,-3 3-14-15,17-6 11 16,-6-3-12-16,20 2-3 16,-14-2-3-16,15-1 0 15,-11 10-2-15,10-3 15 16,-13 6-9-16,6-3 10 16,-14 10-9-16,15-4 2 15,-15 4-6-15,18-7 5 16,-21 9-6-16,21-9-1 15,-7 7-1-15,10-10 1 16,-10 0-1-16,14-10 10 16,-14 1-5-16,14 0 8 15,-14 9-8-15,7-10-1 16,-11 4-3-16,7-4 3 16,-10 10-3-16,11-9 4 15,-15 9-4-15,14-9 4 16,-13-1-4-16,13 4 4 0,-14 3-4 0,11-7 4 31,-17 4-4-31,16-3-1 0,-13 6 0 0,7-4 1 16,-11 7-1-16,1-3 2 15,-12 6-2-15,11-6 4 16,-6 3-3-16,-1-6-1 16,-11 12 0-16,5-6-4 15,-8 3 2-15,7-3 1 16,-7 7 0-16,7-7 2 15,-10 3-1-15,6-3 4 16,-6 6-3-16,-4-6 4 16,-4 3-4-16,-3-3-29 15,-10 0 14-15,-4 0-120 16,-8 0 73-16</inkml:trace>
  <inkml:trace contextRef="#ctx0" brushRef="#br0" timeOffset="102372.9701">4145 9170 60 0,'-25'-9'24'0,"11"18"-12"0,4-12 14 0,10-6 18 16,-11 2-23-16,11-2-11 16,-10 3-7-16,3 3-3 15,3 3-3-15,0-7 2 16,4 7 1-16,0 0 0 15,0-9 0-15,-7 9 0 16,7 0-5-16,0 0 1 16,0 0 2-16,0 0 3 15,0-3-5-15,0 3-1 16,7 12 2-16,-3-2 1 16,3 5 2-16,0 4 2 15,11 0-1-15,-4-3-1 16,4 2 3-16,3-2 0 15,0 3 5-15,7-10 3 0,4 7 0 16,3-7 3-16,4 1-5 16,3 6-3-16,8-7-3 15,-1 0 0-15,4 1 2 0,3-7-2 16,4 3 0-16,-7-3 3 16,0-3 3-16,0 0 2 15,-4-3 1-15,4-3-4 16,0-4-3-16,4 7-2 15,3-3 0-15,0 6-2 16,0-3 2-16,0-3-2 16,-7 6 2-16,-1-10 0 0,5 10 1 15,-8-9-5 1,4 9 1-16,11-6 2 16,-8 6-1-16,11-4-1 15,-7 4 1 1,4-6 3-16,-4 6-2 0,0-3 1 15,-4 3-1 1,11 0-2-16,-7 3 1 0,7-3 1 16,-7 0-1-16,0 0-1 15,-4 0 1-15,4 0 1 16,-3 0-1-16,-1 0 2 16,-3 0-2-16,4 0 4 15,-4 10-3-15,3-10 1 16,-7 0-1-16,1 0 3 15,-8 0-3-15,1 0 4 16,-5 0-4-16,-2-4 8 16,-5-2-6-16,1 3 1 15,-4 3-3-15,-3-6-2 16,0 6 1-16,-4 0 1 16,0 0-1-16,-3 0 6 15,-4 0-4-15,-7 0 6 16,3 0-6-16,-6 0 3 15,3 0-3-15,-7 0-41 16,4 0 20-16</inkml:trace>
  <inkml:trace contextRef="#ctx0" brushRef="#br0" timeOffset="109923.9214">6823 9242 100 0,'-39'0'38'0,"39"0"-20"0,-4 0-19 16,1 0 0-1,6 0 0-15,-3 7-7 16,4-7 5-16,-1 3 10 16,8 3-4-16,3 3 22 15,7 1-14-15,11-4 8 16,0-3-11-16,17 3 0 16,1-2-5-16,17 2 0 15,-4-3-1-15,11 3 1 0,-7-6-2 16,7 10 4-16,0-4-3 15,4 3 6-15,-7 1-5 0,13-1 10 16,-6 1-7 0,14-7 5-16,-11 3-6 0,10-6 4 15,-9 0-5-15,13 0 5 16,-11 0-6-16,19 0 1 16,-11 0-2-16,10 0 3 15,-10 6-3-15,13-3 1 16,-6-3-3-16,0 7-1 15,-4-7 5-15,0 0 5 16,-3 0-5-16,0 0-2 0,-7 0 1 16,-15 0 2-1,4 3-2-15,0-3 7 16,-7 0-6-16,7-3 3 16,-3-4-4-16,7 4-2 15,-11-3 0-15,7 0-4 16,-11 6 2-16,11-3 1 15,-7-4 0-15,11-2 2 0,-1 6 1 16,1-4 3-16,0-2-3 16,-4 0-2-16,0-7 0 15,3 3 1-15,5-12 3 0,2-9 4 16,-3-10 5-16,8 3-8 16,-1-12-1-16,-11 3 1 15,-10 6 3-15,-10 12 0 0,-8 1 0 16,-10 3-5-16,-7 0-1 15,-7-1 3-15,-4-2 1 16,-7-7 1-16,0-5 2 16,-3-14-3-16,-4 4-2 15,-4-1-2-15,-3 4-3 16,-3 13 3-16,-1-7 2 16,-3 19 4-16,-4-7 5 15,-3 1-6-15,-3 3-2 16,-5 0-6-16,-2 2-2 15,-1 1 3-15,-3 3 1 16,-4-9-3-16,0 0 1 16,-3-10 0-16,0 3 2 15,-8 4-3-15,-2-1-2 0,-1 7 4 16,-4 3 1-16,-10 6 0 16,4 0 1-16,-8 1-4 15,-6 8 0-15,-8 1-1 16,-3-1-2-16,-4 4 5 15,1 3 1-15,-4-3-5 16,-1 6-2-16,1-7 2 16,0 4 3-16,-11 3-1 15,4 0 0-15,-4 0-1 16,0 0 0-16,-3 0 0 16,-4 0 0-16,0 0 2 15,1 0 2-15,-1-6-3 16,0 3 0-16,0-3 1 15,4 2 2-15,-4-2-1 0,4-3-1 16,-4 9 1-16,-7-3-1 16,0 3-3-16,0 0 2 15,-7 3 1-15,0-3 0 16,0 9-3-16,-7-3 0 16,4-2 2-16,-4 5 2 15,-4 0 0-15,-6 7-1 16,6-7 1-16,-3 7-1 15,-3-3-3-15,-1 12 0 16,-3-6 2-16,3-1 2 16,-3 26 0-16,7-9-1 0,0-7 1 15,4-6-1-15,13-9 0 32,11 5 0-32,-7-11 0 15,22 2 0-15,-19 0-3 16,22 1 2-16,-18-1-1 15,22 1 0-15,-26 5 2 0,4 1 0 16,11-3 0-16,4 5 0 16,16-8 0-1,12 5 0-15,-15-5-3 16,22-1 2-16,-8 1 1 16,11-1 0-16,-10-3 0 15,17 4 0-15,-14-1 0 16,11 1 0-16,-8 8 2 0,8-2-6 0,7 3 1 15,10 0-1-15,-3-4 2 16,10 4 1-16,7 6 1 0,1 3 2 16,2 7-6-16,-2-7 1 15,6 0 1-15,4-2 1 16,-3-8 1-16,10 7 0 16,0-6-3-16,0 6 0 15,0 4 2-15,10 8 0 16,-6 4 1-16,6-3 0 15,-6 5 0-15,6 5 2 16,5 5-3-16,6 10 0 16,0-20-81-1,7 1 45-15,14 0-108 16,8 0 81-16</inkml:trace>
  <inkml:trace contextRef="#ctx0" brushRef="#br0" timeOffset="129604.379">4353 11911 124 0,'-24'-10'49'0,"20"7"-26"0,-7-6-14 0,11 9 14 15,-3-6-5-15,3 6 2 16,0 0-5-16,0 0-1 15,0 0-8-15,0 0-4 0,0 0-1 16,0 0-10-16,0 0-2 16,7 0 8-16,4 6 4 0,6-3 0 15,1-3-1-15,7 9 7 16,6-2 5-16,5-4-4 16,6 3 0-16,11 4-6 15,10-1-4-15,1-3 3 16,3-3 3-16,-4-3-1 15,8 0 0-15,3 0-3 16,7 7-1-16,-3-7 3 16,3-7 3-16,-3 7 0 15,3 0 2-15,7 0-6 16,7 0-1-16,-3 7 0 16,0-7 2-16,-8 0-3 15,1 0 0-15,0 3 1 16,3-3 2-16,-7 0-1 0,-4 0-1 15,1-3 1-15,-7-4 1 16,-1 4 1-16,1-3 3 16,-4 6-3-16,3 0-2 15,1 6-3-15,-4-3 1 16,3-3 3-16,-2 0 1 16,2 0-1-16,4 10-2 15,7-4 1-15,0-6 1 16,1 0-1-16,2 0 2 15,-6-6-2-15,3 6-1 16,7-3 3-16,-3-4 0 16,0 4-4-16,-1-3 1 15,-6 3 0-15,-1-3 2 0,1 6-1 16,7 6-1-16,-4-6 1 16,-4 0-1-16,1 0 0 15,-11 0 0-15,0-6 0 16,0 6 0-16,-7-10 2 15,11 10 1-15,-8-6-4 16,-3 3 1-16,0 3 0 16,4-7 0-16,-4 7 0 15,-4 0 0-15,4 0 0 16,0 0 0-16,7 0 2 16,-7 7 1-16,-4-7-4 15,1 0 1-15,-8 3-2 16,4-3 0-16,-7 0 2 15,0 0 2-15,0 0-1 16,0 0-1-16,-4 0 1 16,7 0-1-16,4-3 0 0,-3 3 2 15,-1 0-3-15,-3-7-2 16,-4 7 6-16,4-3 3 16,0-3-6-16,-7 6-1 15,-4-9 2-15,-3 9 3 16,0-10-3-16,3 1-1 15,-3 3 0-15,-4-4 2 16,-4 7-3-16,-2-3 0 16,2-4 1-16,-3 7 2 15,11-13 5-15,-4-2-5 16,-3 2-1-16,0-3-1 16,-4-6 0-16,0 6 0 15,-3-9 2-15,-1 3-1 16,1-3-1-16,-4 3 1 15,7-4-1-15,-3 4 0 16,3-12 0-16,-3 2-3 16,-4-2 2-16,-3 2 1 15,-1-28 2-15,-3 10 1 16,-3 6 1-16,-4-6-2 16,0 9-2-16,0 6 7 15,0 7 3-15,-4-7-5 16,-3 4-1-16,4 6-2 15,-4 2-2-15,-1 1 3 0,-6 3 0 16,4-3-1-16,-4 0-2 16,0 6 1-16,-4-6-1 15,4 6 2-15,-4-2 1 16,-3-11 3-16,0 13 3 16,-7 1-4-16,-4-1-1 15,0 3-2-15,0 4 1 16,1-4 0-16,-5 0 3 15,5 7-1-15,-1-1 0 16,4 1-6-16,-11 0 1 16,0 2 0-16,-3 4 0 15,-1-3 2-15,-10-4 1 0,-10 7-1 16,-4-3 1 0,0 3 0-16,0-3 1 15,-7 6-2-15,0-4-2 0,-15-2-4 16,-2 6 0-16,-1 0 4 15,-7 0 4-15,4 0-1 16,-14 0-2-16,3 0-3 16,3 0-1-16,-2 0 4 15,2 0 1-15,-10 0 0 16,4-3-2-16,3-3 1 16,-3 6 1-16,-4-10-3 15,-7 10 0-15,-3 0-1 16,3 0 0-16,3 0 2 15,-3 4 0-15,4 2-3 16,3 0 2-16,0-3 1 16,7 3 0-16,-10-12 0 0,-1 6 0 15,8-3 0 1,-4-3 0-16,4-4 0 0,-11 4 2 16,0-3 1-16,14 9 1 15,4-10-7-15,-1 1 0 16,-9 0 1-16,2 2 1 15,8 4 1-15,3 3 0 16,4-6 0-16,7 3 0 16,-8-4 0-16,8 7 0 15,0 0 0-15,7 0 2 16,0 0-3-16,3 0-2 16,-3 0 2-16,3 7 0 0,8-4-2 15,-4-3 0 1,10 6 4-16,4-6 3 0,4 0-3 15,3 3-3-15,4 4-2 16,3 2 3-16,3 7-5 16,1 2 2-16,0 7 2 15,6-3 1-15,5 13 1 16,2 9 0-16,5 0-5 16,-1-7 1-16,4 7 2 15,0 10 3-15,0 5-2 16,3 13 0-16,4 19-1 15,-4 10-2-15,11 5 5 16,-3-9 1-16,10-6 0 0,-8 13-2 16,8-13 1-16,8-13-1 15,-5-12 0-15,4 3 2 16,0-22-6-16,4-3 1 16,3-6 1-16,4-4 1 15,6-3 1-15,11-2 2 16,8-1-3-16,-1-3-2 15,4-6 2-15,7 0 0 16,-4-10 1-16,8 0 2 16,6-2-1-16,15-7 2 15,7-10-2-15,10-5-1 0,-3-1 3 16,10-3 0 0,4 7-4-16,3-4 1 15,0 10-2-15,-6 2 0 16,3-2 0-16,6 6 0 0,-2 6 2 15,-11-2 0-15,-8 2 0 16,1-6 0-16,0 0 0 16,14 6 2-16,-8-3-1 15,5-3-1-15,2-3-2 16,12-3 1-16,-1 6-17 16,1-6-8-16,3 2-6 15,3 4-1-15,11 0-13 16,-3 10-5-16,3 6-39 15</inkml:trace>
  <inkml:trace contextRef="#ctx0" brushRef="#br0" timeOffset="131263.0979">6844 12017 244 0,'-74'-31'90'0,"60"6"-48"0,3 19-53 15,11 6 11-15,0 0-21 16,0 0-4-16,7 6 11 0,7 3 7 16,15 1 5-16,6-1-1 0,4 1 2 15,14-1-1-15,-1-3 0 16,12-3 0-16,6 4 0 15,12-4 4-15,-1 3 1 16,10 4-1-16,12-10-2 16,17 0 5-16,0 0 1 15,10 0-2-15,11-19-1 16,11 3 1-16,3-6 0 16,8 0-2-16,-1 10-2 0,-3-4 1 15,-4 7 1-15,4 9-1 16,-8 6-1-1,-3-3 3-15,-10 13 0 0,3-7-1 16,-7 10-2-16,-7-10 3 16,-14 1 2-16,-7-1 4 15,-4-12 2-15,-10-3-3 16,-11 3 0-16,-10-4-1 16,-15-2 3-16,-7 3-3 15,-10 2-2-15,-7 4-5 16,-7-6-2-16,-8 3 7 15,-3 3 6-15,-3 0-3 16,-4 0-2-16,0 0-1 16,0-6-1-16,-3 6-2 0,-4 0 1 15,-4-10 0 1,1-2-4-16,-1-4-1 16,1-3 1-16,-4-6 2 15,3-3 0-15,0-10 2 16,4-6-4-16,0-6 0 15,0 6 1-15,0-3 2 16,0-6-1-16,0-10-1 16,4 1-2-16,0-11 1 15,3 1-1-15,-4 3-2 16,4 0 3-16,-3 13 2 16,-1 3 0-16,-3 9-1 15,0 0 1-15,0 6-1 16,-3 4 0-16,-4-1 2 0,0 7-1 15,-4-7 2-15,0-2 4 16,1 12 6-16,-1-3-5 16,4 12-2-16,-3 3 1 15,3 4 2-15,3 0-6 16,0-1-4-16,1 4-3 16,-1 6 0-16,1 0 3 15,3 0 2-15,-4 0 0 16,4-6 2-16,0 6-2 15,0 0-1-15,0 0 1 16,0 0-1-16,-3-4 0 16,-8 4 2-1,1-6 1-15,-4 6-1 0,-1-9-2 16,1 6 1-16,-3-4-1 16,-4-2 0-16,-4 0 0 15,-7-1-9-15,-3 10-2 16,-18 0-43-16,-14 3-19 15,-35 22-46 1</inkml:trace>
  <inkml:trace contextRef="#ctx0" brushRef="#br0" timeOffset="138702.2065">4456 13228 16 0,'-43'-19'8'0,"33"13"-4"0,-26-4 2 15,29 4 6-15,-10 3 7 16,3-3 3-16,-1 3 2 0,1-4 0 16,0-2 0-16,4 9 0 15,-1-3-13-15,4-4-7 16,4 7-7-16,-1 0-3 15,4 0-2-15,0 0 2 16,14 0 4-16,-3 7 1 16,13-4 3-16,1-3 1 15,3 0-1-15,18-3 1 16,11-4 2-16,13 7 2 16,8 0-3-16,3 0-3 15,-3 0 2-15,6 0 0 16,15 0-1-16,0 10-2 0,3-10 1 15,0 6-1-15,1-3 0 16,10-3 0-16,-1 10 0 0,-9-4 2 16,-4 3 1-16,3 1-1 15,7 5-2-15,-3-2 3 16,-4-7 0-16,-3 4 3 16,0-1 3-16,10 1-6 15,-6-1-2-15,-1 0-1 16,-7 1 0-16,0 5 2 15,1-5 1-15,9-1 1 16,-2 10 2-16,-1-10-5 16,0 7-1-16,1 0 2 15,6-4 3-15,-3-2-2 16,-4 5-2-16,-10-5 2 16,0-1 2-16,3 1 0 0,0 5 2 15,-3-5-2 1,3-10 2-16,-14 6-4 0,0-3-2 15,0-3 2-15,8 10 0 16,-1-4-1-16,-3-3 1 16,20-3 0-16,-6 0 1 15,-4 0 0-15,11 6 0 16,-7-6-2-16,-11 3 1 16,-3-6 0-16,-4 3 1 15,4-6-2-15,3 6 1 16,4 0-4-16,-4 0 0 15,-4-3 1-15,-6 3 2 16,7 0-1-16,-4 3 2 16,11 3-2-16,-1 4 2 15,5-7-2-15,-12 3-1 0,1-6 3 16,0 9 0-16,6 1-1 16,-6-1-2-16,0-2 3 15,-8-4 0-15,-6-3 1 16,-1 0 0-16,4 0-2 15,4 6-2-15,0-6 1 16,-4 3 1-16,0-3-1 16,-4 0 2-16,-3 0-2 15,4 0 2-15,-4-3 0 16,11-3 1-16,-11 3 0 16,-4-4 0-16,-3-2-2 15,0 6-2-15,-7-4 1 16,0 7 1-16,-4-9-1 0,1 9-1 15,-4-6 3-15,-1 6 2 16,1-3-2-16,-3-4 0 16,-5 4-3-16,-2-3-1 15,-5 6 3-15,-2-9 3 16,-5 9-4-16,1-10-1 16,0 7 2-16,3-3 3 15,-7-1-4-15,0 4-1 16,-7 3 0-16,-3-6 2 15,0 6 1-15,-4 0 1 16,-7 0-5-16,7 0-1 0,-4-3 3 16,-3 3 3-1,0 0-3-15,0 0-1 0,0 0-5 16,4-6-1-16,-1 6-48 16,4-10-19-1,4-24-34-1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2:09.0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372 5771 128 0,'-8'-3'49'0,"8"3"-26"0,-7-6-14 0,4 6 25 15,3 0-19-15,-4 0 14 16,1 0-16-16,-4-10 12 16,7 20-14-16,-4-10 10 15,4 0-12-15,-3 0-3 16,6 0-3-16,-3 0-3 16,0 0 1-16,4 0 1 15,3 0-1-15,7 0-1 16,4 6 1-16,13 3 1 15,5 1-1-15,6 8 2 16,4 1-2-16,10 16-1 16,-3-7 1-16,11 16-1 15,-1-10 0-15,11 10 4 16,-7-6-2-16,11 6 6 16,-4-10-5-16,0-5 12 15,-3-1-8-15,-1-3 7 16,-10 0-7-16,4 0 4 15,-8-6-6-15,-3 0 4 16,-4-1-5-16,-6 1 5 16,-4-3-6-16,-4-7 1 15,-7 7-2-15,-3-7 3 0,-1 1-3 0,-6-7 1 16,-4 6-1-16,-7-9 1 16,4 7-2-16,-8-7 8 15,4 0-5-15,-7 0 3 16,0 0-4-16,-3 0 0 15,3 0-1-15,-7-7-2 16,3 7 1-16,-6-9-4 16,6 6 2-16,-10-7 1 15,7 1 0-15,-11-7 0 16,8 1 0-16,-11 2-3 16,7-3 2-16,-8-2-1 15,8 11 0-15,-7-11 2 16,7 8 0-16,0 1-5 15,3-1 3-15,-3-5-1 16,7 5 1-16,-3 1 2 16,2-1 0-16,-2 1 0 15,3 0 0-15,-7 2 13 16,7 4-7-16,-4-3 8 16,8 3-7-16,-5-3-11 15,5 12 2-15,3-6-4 16,3 3 3-16,5 6 6 15,2 7-1-15,8 0 4 16,3-4-4-16,0 13 4 0,4-6-4 0,-8 9 4 16,1-3-4-16,-7-6 8 31,-1-3-6-31,-17 9-21 0,-3-3 9 0,-29 9-154 16,-4 1 89-16,-27 2-108 15,6 1 104-15</inkml:trace>
  <inkml:trace contextRef="#ctx0" brushRef="#br0" timeOffset="3329.462">24507 6135 116 0,'-7'0'46'0,"7"0"-24"0,0 6-13 0,0-6 18 16,0 0-15-16,0 0 1 16,0 0-9-16,4 3 13 15,3 7-9-15,4-1 18 16,3 7-14-16,7 2 9 16,4 1-12-16,3 0 8 15,4 6-9-15,-4 3 9 16,0 4-10-16,-7-10 12 15,-3 0-11-15,-11 0 7 16,0-4-8-16,-18 7-9 16,-3 4 1-16,-25 5-48 15,4-6 26-15,-18-3-104 16,4 1 70-16</inkml:trace>
  <inkml:trace contextRef="#ctx0" brushRef="#br0" timeOffset="4293.7755">24504 6216 156 0,'-4'-19'57'0,"4"19"-30"0,0 16-18 15,0-16 21 1,4 3-18-16,-1-3 19 0,5 6-18 0,2-2 20 15,4 2-19-15,7 3 11 16,1 7-15-16,6 3 10 16,0 0-11-16,0 6 6 15,-3-3-8-15,-4 3 7 16,0-6-8-16,-7-1 14 16,-3-2-11-16,-11 3 5 15,-4 0-9-15,-20 3-42 16,-1 0 20-16,-21-4-104 15,4-2 68-15,-15 3-85 16,12-10 79-16</inkml:trace>
  <inkml:trace contextRef="#ctx0" brushRef="#br0" timeOffset="5809.2892">23396 5796 96 0,'-7'-9'35'0,"7"9"-18"0,-3-10 2 15,-1 4 31 1,8 6-27-16,-8-3 18 16,4-3-25-16,-3-4 12 15,-1 7-17-15,-3-3 12 16,7 6-13-16,-4-10 4 16,8 10-9-16,-4 0-4 15,0 0-2-15,0-3-4 16,0 6 3-16,0-3 1 0,0 0 1 0,0 0-3 31,0 0 2-31,0 0-1 0,7 0 0 0,0 7 2 16,0-4 0-16,4 6 2 15,-1 1-1-15,1-1 2 16,3 3-2-16,-3-2 6 16,3 2-4-16,3-2 3 15,5 6-3-15,-1 2-2 16,0 1 0-16,-3 6 3 15,3 0-2-15,0 4 10 16,0-1-6-16,4-3 1 16,-1 3-4-16,5 7 5 15,-1-7-5-15,4 6 3 16,-4 1-3-16,0-7 5 16,0 6-5-16,0 1 6 15,1-4-6-15,-5 20 6 16,1-14-6-16,-4 7 3 15,0 0-3-15,-3-6 5 16,3 2-5-16,-3-2 3 16,0 0-3-16,-4-4 0 15,0 4-1-15,-4-4 3 16,1 4-3-16,-4 6 1 16,0-10-1-16,0 10 3 15,0 0-3-15,0-6 4 16,4 2-4-16,-8-8 4 15,4 2-4-15,-3 1 4 16,-1-7-4-16,-3 7 1 16,4-7-1-16,-4-3 1 0,0-6-2 0,-4 6-1 15,4-6 1-15,-3-1 3 16,6 1-2-16,-3-3 4 16,0 3-4-16,0-10 4 15,0 10-4-15,0-3 6 16,0-7-5-16,-3 0-1 15,3 7-1-15,-4-7-1 16,1 1 0-16,-4-1 2 16,7 7-1-16,-7-7 2 15,7 4-2-15,-7-7-1 16,7 10 1-16,-4-7-1 16,8 1 0-16,-4-7 0 15,0 6 0-15,0-3 0 16,0-2 0-16,0 2 2 15,0-3-1-15,-4-3 4 16,4 6-3-16,-3-6 4 16,6 0-4-16,-3 0 4 15,0 7-4-15,0-7 6 16,0 0-5-16,0 0 3 16,0 0-3-16,0 0 3 15,0 0-4-15,-3 0 4 16,3 0-4-16,-4 0-3 15,8 0 0-15,-4-7 1 0,0 7 0 16,0 0 0-16,0 0 0 0,-4 0 0 16,4 0 0-16,-3-6-3 31,6 6 2-31,-6-3-17 0,3 3 10 0,-4 0-23 16,4 0 17-16,-4 0-22 15,4-6 21 1,-3 2-30-16,-1-2 25 0,-3 3-45 15,7 3 37-15,0-6-86 16,4-4 64-16,-4 1-63 16,3 0 65-16</inkml:trace>
  <inkml:trace contextRef="#ctx0" brushRef="#br0" timeOffset="10760.5538">8022 5884 92 0,'-3'0'35'0,"3"0"-18"0,-4 0-9 0,1 0 17 16,6 0-14-16,-3 0-1 16,0 0-6-16,0 0-5 15,0 0 0-15,4 3-1 16,6 10 0-16,11 5 4 16,4 4-1-16,10 3-1 15,4 4 1-15,18-4 1 16,3 3-1-16,21-12 8 15,-7 2-5-15,10-8 5 16,-6-10-5-16,7-10 13 16,-8 1-9-16,1-19 23 15,-11 0-18-15,-3-23 32 16,-12 14-26-16,-6-23 24 16,-7 13-24-16,-21-31 16 15,-4 12-20-15,-21-19 8 16,-4 13-14-16,-28-9 2 15,-3 12-7-15,-28 3 2 16,2 12-3-16,-23 10-2 0,6 10 0 16,-21 21-12-16,15 7 6 0,-12 22-18 15,22 3 13-15,-11 25-18 16,22-1 17-16,-1 20-35 16,22 0 26-16,14 9-57 15,17-9 44 1,18 25-71-16,14-13 59 0</inkml:trace>
  <inkml:trace contextRef="#ctx0" brushRef="#br0" timeOffset="38582.0786">23241 5733 104 0,'-4'0'38'0,"4"0"-20"0,-17-3 1 15,17-3 29 1,3 12-26-16,-3-6 0 0,0 0-13 0,0 0-9 15,7 0 0-15,-3 0-5 16,-1 3 3-16,5-3 1 16,-1 0 1-16,0 7 2 15,0-4-1-15,-4-3 4 16,4 6-3-16,-7-6 8 16,0 0-6-16,0 0 19 15,0 0-14-15,-3-6 14 16,3 6-13-16,-4-3-1 15,1-4-5-15,-4 4-3 16,0-3 0-16,-4 0-4 16,7 6 2-16,-10 0-4 15,11 6 3-15,-4-6-1 16,3 9 1-16,1 1 0 16,3-1 0-16,0 1 2 15,7-4 0-15,0-3 6 16,3 3-3-16,-6-6 12 15,-1 0-8-15,1-6 5 16,0 3-7-16,-4-3-11 16,0-4 3-16,-4 7-99 15,0 3 57-15,-3 0-84 16,7 3 74-16</inkml:trace>
  <inkml:trace contextRef="#ctx0" brushRef="#br0" timeOffset="44407.4418">23294 5699 52 0,'-4'-19'22'0,"4"19"-12"0,-3 0-1 0,-1 0 17 16,1 9-14-16,-4-9 8 16,7 10-12-16,-7-10 11 15,7 0-11-15,-7-3 14 16,7 6-13-16,-4-3 11 15,8 0-11-15,-4-3 11 16,0-4-12-16,0 7 12 16,0 7-12-16,0-7 7 15,0 3-8-15,0-3 2 16,0 0-5-16,0 0 5 16,7 6-6-16,-4-3 10 15,4 3-7-15,4-6 1 16,-1 10-4-16,8-4 0 15,0-3-1-15,6 7 1 16,1-1-2-16,7 10 2 16,3-3-2-16,4 2 2 15,0 8-2-15,0 2 2 16,-1-3-2-16,5 12 2 16,-1-2-2-16,7-7 2 0,1 4-2 15,10-4 4-15,0 0-3 0,7-3 1 16,-7-6-1-16,3 6-2 15,1-3 1 1,-4-3-1-16,-4 3 0 16,1-4 0-16,-8 1 0 15,0 0 0-15,-3 0 0 0,0-3 2 16,-4 9-1-16,-3-13-1 16,-7 4 1-16,0 0 1 15,-4-4-1-15,-3-2-1 16,-4 5 1-16,-4-12-1 15,1 7 0-15,-4-4 2 16,0 3-1-16,-7-9 8 16,-3 0-5-16,-4 0 12 15,0 0-9-15,0 0 5 16,0 0-7-16,-4 0-7 16,4-3 1-16,-7-9-11 15,0 9 7-15,-10-13-5 16,3 3 6-16,-11-2 0 15,4-1 2-15,-4 4 2 16,7 2 0-16,-3 1-3 16,11 2 2-16,-1-8-8 15,4 12 5-15,3 3-1 16,8 0 3-16,3 0 2 16,7 9 0-16,0 0 2 15,0 1-1-15,-3-1 2 16,0 1-2-16,-8-1-12 15,1 7 7-15,-19-7-118 16,1 1 67-16</inkml:trace>
  <inkml:trace contextRef="#ctx0" brushRef="#br0" timeOffset="45068.459">23802 5191 104 0,'14'-3'38'0,"-14"3"-20"0,0 0 7 0,0 0 48 16,0 0-39-16,0 0 24 15,0 0-35-15,-3 0-1 16,-1 3-13-16,-7 3-9 15,4 3 0-15,-3 17-2 16,3-8 0-16,3 17 0 16,4-4 0-16,7 4 2 15,4-10 0-15,-1-9 11 16,5-13-6-16,-1-6 20 16,3-4-14-16,-3-18 23 15,0 6-19-15,-6-15 15 16,2 12-17-16,-13-13 1 15,-1 7-8-15,-10-6-25 16,0 18 10-16,-11-3-77 16,8 10 48-16,-12 9-115 15,5 9 86-15</inkml:trace>
  <inkml:trace contextRef="#ctx0" brushRef="#br0" timeOffset="47692.599">6615 10581 64 0,'-18'-3'24'0,"14"3"-12"0,4 0-1 15,0 0 12-15,0 0 8 16,0 0 3-16,0 0 1 16,0 0 1-16,0 0-13 15,0 0-4-15,0 0-11 16,0 0-5-16,0 0 0 0,7 10 0 15,8-4 1-15,2-3 6 32,8 3-5-32,14-3 4 0,7 7-5 0,24-4 0 15,1-3-2-15,-4 3-4 16,3 4 1-16,11 9 3 16,-3-4-1-16,14 4 8 15,-11 0-5 1,18 0 12-16,-11-4-9 0,14-5 3 15,-10-1-6-15,10 1 2 16,-7-4-3-16,11-3 0 16,-10 3-1-16,6-3 1 15,-7 7-2-15,0-4 4 16,-10 4-3-16,7-1 4 16,-8 0-4-16,8-2 6 15,-11-4-5-15,7 3 1 16,-6-3-2-16,6-3 1 15,-11 0-2-15,8 0 6 16,-11 0-4-16,4 0 10 16,-11 0-7-16,0 0 5 15,-7 0-6-15,0-3 0 16,-4 3-3-16,-3-6-2 16,-3 6 1-16,-1-3 3 15,-3 6-2-15,0-6 4 16,-8 3-4-16,5-7 4 15,-4 7-4-15,-4-9 10 16,-7 6-6-16,4-10 14 0,-7 10-11 0,-4-13 11 31,-4 7-11-31,1-10 6 16,-4-6-8-16,-3-6 0 16,-1-1-4-16,-3-11 0 0,0 14-1 0,-7-8 3 15,4 2-3 1,-8-9-3-16,4 10 0 0,-3-13 1 15,-1 12 0-15,-3-18 2 16,7 9-1-16,-7-9-1 16,7 12 1-16,-7-3 1 15,0 10-1-15,-11-1-1 16,8 10 1-16,-11-6-1 16,7 6 0-16,-15-10-3 15,5 16 2-15,-8-9-1 16,4 3 0-16,-11-3 0 15,4 3 0-15,-11 0 0 16,10 3 0-16,-16-10-3 16,9 13 3-16,-13-15-3 15,6 12 2-15,-13-3 0 16,6 6 1-16,-13 0 0 16,10 4 0-16,-14 5 2 15,10 1 0-15,-13-10-3 16,6 10 2-16,-14-7 1 15,11 10 0-15,-17-4 0 16,13 1 0-16,-21 6 0 16,15-4 0-16,-19 4-3 15,15 3 2-15,-18-6-1 0,18 12 0 16,-28-3 0-16,17 7 0 0,-21-1-3 16,18 1 3-16,-18 5-3 15,17 1 2-15,-9 6 0 16,16-6 1-16,-6 12 4 15,7-3-3-15,14-6 0 16,10 0 1-16,-7-1-3 16,18-2 2-16,-7 3-1 15,14 0 0-15,1 3 2 16,6-10 2-16,7 13 1 16,7-6-8-16,7 6-4 15,4-6 5-15,7 9-3 0,4 10 2 16,6 21 1-16,4 14-1 15,11 14 4-15,6 4 0 16,4-9-85 0,4 6 47-16,17 3-123 15,4 3 91-15,18 15-44 16</inkml:trace>
  <inkml:trace contextRef="#ctx0" brushRef="#br0" timeOffset="50110.3296">23132 5787 36 0,'3'-10'13'0,"-3"10"-6"0,4 0 7 0,-4-6 29 16,0 12-23-16,0-6 16 16,0 0-22-16,0 0 1 15,0 0-9-15,0 0 8 16,3 0-8-16,-3 0 5 16,0 0-6-16,0 0 0 15,4 0-3-15,-1-6 1 16,1 6-2-16,-1-3 4 15,1 3-3-15,-4-6 1 16,0 6-1-16,0-10-4 16,0 10 1-16,0-3 1 15,0 3 0-15,0-6-5 16,0 12 3-16,0-6-3 16,0 0 2-16,0 0 4 0,7 0 0 0,-4 0 8 15,1 0-5-15,-4 0 5 16,4 0-5-16,-4 0 7 15,0 0-7-15,0 0 16 16,0 0-11-16,0 0 18 16,0 0-15-16,-4-6 2 15,4 6-8-15,-7 0 1 16,7 0-4-16,-4-3-2 16,8-4 0-16,-4 7-6 15,0 0 3-15,0-3-6 16,7 6 5-16,0-3-1 15,4 0 2-15,3 0 0 16,0 0 0-16,0 7 4 16,0-4-1-16,-7-3 2 15,4 6-2-15,-8-6 4 16,1 3-3-16,-8-3 4 16,4 0-4-16,-3 0-1 15,3 0 0-15,-4 0-1 16,4 0 0-16,-3 0 4 15,6 0-2-15,-6 0-3 16,3 0 0-16,-4-3 1 16,8 3 0-16,-8-6 0 15,4 12 0-15,-3-6-7 16,6 0 4-16,-6 0-3 16,3 0 3-16,-4 0 0 0,8 3 1 0,-4-3 0 15,0 10 0-15,0-4 2 16,7-3 0-16,0 3 2 15,0-6-1-15,0 0 6 16,0 6-4 0,-7-12 10-16,3 6-7 0,-3-6 5 15,4 3-6-15,-11-3-4 16,3-4-2-16,-10 1-1 16,0 9 0-16,-7-3 0 15,0 6 0-15,0 3-5 16,7 7 4-16,-1-4-3 15,5 7 3-15,3-7 0 16,7 10 1-16,0-10 4 16,7 1-1-16,3-4 4 15,5-6-3-15,-1 0 4 16,3-6-4-16,-3 3 6 16,4-4-5-16,-14-2 6 15,-4-1-6-15,-11 1-8 16,-3 9 3-16,0-9-9 15,3 9 7-15,-3 0-5 16,7 9 5-16,-4-9-2 16,8 9 3-16,-1-2-2 15,8-4 2-15,-1 3-13 16,8-3 8-16,0-6-51 16,6 3 33-16,1-6-75 15,3 3 57-15</inkml:trace>
  <inkml:trace contextRef="#ctx0" brushRef="#br0" timeOffset="62302.868">23347 5831 104 0,'-11'0'41'0,"11"0"-22"0,-7 0 0 16,4 0 27-16,3 0-25 15,-4 0 7-15,1 0-17 0,-4 0 12 16,7 0-14-16,-7 0 9 15,7 0-10-15,-4-7 4 16,4 7-7-16,-4 0 7 16,8 0-8-16,-8 0 8 15,4 0-8-15,-3 0 1 16,6 0-3-16,-3 0-4 16,0 0 1-16,0 0 1 15,0 0 0-15,4 0-3 16,3 0 2-16,7 0 1 15,7 0 0-15,11-3 4 16,7-3-2-16,17 3 6 16,4 3-5-16,21-10-5 15,-3 4 0-15,21-7 1 16,-4 7 1-16,18-9 11 16,-11 5-6-16,15 1 9 15,-15 6-8-15,7-13 8 16,-10 10-8-16,7-7 1 15,-14 4-4-15,-1-7 0 16,-9 7-1-16,-5-1 3 16,-13 4-3-16,-4 3 8 15,-11-3-6-15,-10 2 16 16,-7-2-11-16,-8 3 9 16,-6-3-10-16,-8-4-2 15,1 10-4-15,-7-9-2 0,-1-1 1 16,-6 1-8-16,-1 0 4 0,-7-7-14 15,4 13 9 1,-10-7-11-16,6 4 10 0,-6 0 1 16,2 3 4-16,1-4 3 15,4 7 1-15,-4 0 0 16,7 0 0-16,-4-3 0 16,7 6 0-16,-6-6 2 15,6 3-1 1,-3-6-1-16,7 6 1 0,-7-3-4 15,7 6 2-15,-3-3-4 16,3 0 3-16,-4 0-3 16,8 0 2-16,3 0 0 15,3 0 1-15,12 6 6 16,2 4-2-16,4-1 8 16,1 1-6-16,-1-1 10 15,0 7-8-15,-7-4 3 16,0 4-5-16,-13 0 5 15,-5 2-6-15,-28 11-49 16,1-1 24-16,-43 22-141 16,0 3 91-16</inkml:trace>
  <inkml:trace contextRef="#ctx0" brushRef="#br0" timeOffset="64329.4661">23474 5868 60 0,'-7'-9'24'0,"7"9"-12"0,-7-3 3 15,3-4 26 1,4 7-22-16,-3 0 11 15,-1-3-19-15,-3-3 4 16,7 6-10-16,-7-9 2 0,7 9-4 0,-7-7 0 16,3 7-1-16,-3 0-4 15,4 0 1-15,-8-3-1 16,8 3 0-16,-8-6 2 16,8 6 0-16,-4-3 2 15,3 6-1-15,-3-3 2 16,7 0-2-16,-7 0 8 15,7 0-5-15,-4 0 10 16,8 0-8-16,-4 0 8 16,0 0-8-16,0 0 3 15,0 0-5-15,0 0-4 16,0 0-1-16,0 0 3 16,3 0-1-16,1 6 6 15,7-3-4-15,3 7-1 16,3 5-1-16,8 10-1 15,0 1 0-15,3 2 15 16,-3 0-8-16,-1 0 15 16,1 4-13-16,0-4 7 15,-4-6-9-15,0 9 2 16,0-9-5-16,0 9 2 16,1-2-3-16,-1-1 7 15,0 0-6-15,0 7 12 16,-3-10-9-16,-1 12 7 15,1-5-7-15,0-1 2 16,-1 3-5-16,1 1 5 16,0 3-6-16,-1-10 3 15,4 6-3-15,-7-2 3 16,4-4-4-16,-4 0 4 0,4 0-4 0,-4 4 1 16,4-10-1-1,-1 6 1-15,1-3-2 0,-4 3 4 16,4 7-3-16,-11-10 8 15,3 3-6-15,-3 0 3 16,0 4-4-16,-3-4 3 16,3 0-4-16,-4-3 6 15,5 3-5-15,-5 1-1 16,1 2-1-16,-4-3 3 16,3-3-2-16,-3-3 6 15,0 3-5-15,0 3 3 16,0-2-3-16,0 2 0 15,4 0-1-15,-4 6 3 16,3-2-3-16,-3-1 1 16,0 4-1-16,-3-1 1 15,3-6-2-15,-4 7 2 16,4-7-2-16,-3-3-1 16,-1 3 1-16,-3-9-1 15,7 0 0-15,-7-3 2 16,3 3-1-16,-3-10-1 15,4 7 1-15,-4-7-6 16,7 7 3-16,-7-7-36 0,7 1 20 16,-4 5-95-16,4-2 62 15,-3-4-118-15,6 1 96 0</inkml:trace>
  <inkml:trace contextRef="#ctx0" brushRef="#br0" timeOffset="67182.2294">13808 9170 108 0,'-21'-9'44'0,"21"9"-24"0,-4-47 3 15,1 31 40 1,3 7-33-16,-8-7 36 16,1 7-39-16,-7-4 31 15,4 4-33-15,-11-7 13 16,6 6-22-16,-6 1 2 16,7 3-10-16,-3 6-5 0,6 0-2 0,-3 0-8 15,7 9 4-15,-4 23-1 16,4-4 2-16,0 9 2 15,4-2 0-15,-1 9 0 16,4 0 0-16,0 3 8 16,7 3-4-16,0 6 10 15,0 4-8-15,0 6 8 16,4 3-8-16,-4-3 1 16,0-4-4-16,-7 1 5 15,3-10-5-15,-6 1 6 16,3-10-6-16,-7-10-36 15,0 4 17-15,-7-13-94 16,3 3 60-16,-10-12-109 16,3-7 90-16</inkml:trace>
  <inkml:trace contextRef="#ctx0" brushRef="#br0" timeOffset="67375.6039">13286 9553 196 0,'-4'-10'74'0,"4"10"-40"0,4 7-35 0,-1-7 45 16,8 0-25-16,10-7 40 16,4 7-34-16,17-9 6 15,0 3-19-15,22-4-3 16,-1 7-5-16,15-6-1 16,-8 2-1-16,1 4-39 15,-11 3 20-15,-11 0-134 16,-3 3 84-16</inkml:trace>
  <inkml:trace contextRef="#ctx0" brushRef="#br0" timeOffset="68069.7105">14288 9374 236 0,'-8'-16'90'0,"8"16"-48"0,4 16-47 0,-4-16 17 16,4 0-9-16,-1 0 0 15,4 9-1-15,7-2 1 16,7 2-2-16,1 0-31 16,-1 1 16-16,-4-1-102 15,1 1 64-15</inkml:trace>
  <inkml:trace contextRef="#ctx0" brushRef="#br0" timeOffset="68216.8251">14390 9534 184 0,'-18'0'68'0,"18"0"-36"0,0 3-20 15,0-3 25 1,0 0-21-16,4 6-1 0,3 1-10 16,0 2-7-16,3 4 0 15,1 2-61-15,0 4 35 0,-1 0-86 16,4 6 65-16</inkml:trace>
  <inkml:trace contextRef="#ctx0" brushRef="#br0" timeOffset="69176.6921">14817 9597 176 0,'0'9'68'0,"0"-9"-36"0,7 47-15 15,-4-31 39 1,4-7-31-16,-3 1 20 16,6-1-28-16,-6-3 20 15,-1 4-21-15,-3-10 34 16,4 3-29-16,0-16 17 16,3-2-22-16,3-23-4 15,8 0-8-15,-4-24-1 16,4 8-1-16,-8-15 1 15,1 16-2-15,-4-10 2 16,0 19-2-16,-4 0-7 16,1 16 3-16,-1 3-14 15,1 6 9-15,3 16-7 0,0 3 9 0,7 19 5 16,0 3 1-16,4 22 7 16,3 0-4-16,0 9 1 15,4 0-2-15,-7-9 3 16,-1-6-3-16,-6-7 17 15,3-9-11-15,-3-6 19 16,-1-7-15-16,-3-18 0 16,4-1-7-16,-1-30-5 15,4 2-1-15,-3-15 1 16,3 9 0-16,-3-3-9 16,-1 12 5-16,-3 10-12 15,4 6 9-15,0 19-3 16,3 0 6-16,3 26 7 15,4 2-2-15,4 31-66 16,0-2 36-16,0 15-170 16,-1-9 111-16</inkml:trace>
  <inkml:trace contextRef="#ctx0" brushRef="#br0" timeOffset="70828.8278">15748 9421 236 0,'-7'-3'88'0,"7"3"-48"0,0 0-40 0,0 0 9 16,0 0-7-16,3 0-4 16,5 0 1-16,9 0 10 15,11 0-6-15,11 0 9 16,4 0-8-16,6 0 5 15,-3 0-5-15,0 0 9 16,-8 0-7-16,1 0 8 16,-3 0-8-16,-8 0 16 15,-4 0-12-15,-9 0 11 16,-5-6-12-16,-10 2-9 16,0-2-1-16,-10-13-7 15,3 10 5-15,-11-10-1 16,0 3 2-16,-3-2 4 15,3-1-1-15,-3 3-1 16,7 7 1-16,-3-1-8 16,2 1 4-16,5 3-12 15,10 3 8-15,3 3-1 16,8 3 5-16,3 3 6 16,7 3-1-16,4 7 8 15,3-3-6-15,0 2 14 16,-3 4-10-16,-7 0 18 15,-4-3-14-15,-14 9 9 16,0-3-12-16,-18 3-22 16,4 3 6-16,-21 3-75 15,3-3 46-15,-7-2-122 0,7 2 89 16</inkml:trace>
  <inkml:trace contextRef="#ctx0" brushRef="#br0" timeOffset="71279.259">16658 9107 224 0,'-7'-3'85'0,"7"3"-46"0,0 0-24 15,0 0 37 1,0 0-30-16,0 3 9 16,4 7-19-16,-1 6 7 15,4 9-11-15,-3 19 6 16,-1 3-7-16,1 25 0 0,-1 0-4 16,-3 9 0-16,0-12-1 0,0 0-6 15,4-15 2-15,-4-17-39 16,0-2 23-16,-4-23-76 15,1-5 52-15</inkml:trace>
  <inkml:trace contextRef="#ctx0" brushRef="#br0" timeOffset="71638.9531">16598 9007 160 0,'0'-19'63'0,"0"19"-34"0,11-6-19 0,-4 3 46 16,3 6-32-16,8-3 31 15,7 6-32-15,7 4 13 16,6 2-21-16,1 13 9 16,-4 4-14-16,1 2 13 15,-5 0-14-15,-9 4 16 16,-8-1-15-16,-18 4 7 16,-3-4-10-16,-18-5 0 15,1 5-4-15,-12-9-2 16,8-6 0-16,-4 0-8 15,11-10 4-15,4 1-14 16,6-1 9-16,1 4-3 16,17-1 7-16,10 7 11 0,4-3-4 0,18 18 11 15,4 1-8-15,9 12 3 32,1 0-5-32,0 6-13 0,-3-3 5 0,-8-3-138 31,-3-3 78-31,-11-6-128 0,-3-4 110 0</inkml:trace>
  <inkml:trace contextRef="#ctx0" brushRef="#br0" timeOffset="74237.4124">13208 10989 172 0,'0'-9'66'0,"0"9"-36"0,0-44 4 16,-4 28 64-1,4 7-53-15,-7-4 29 0,0 4-44 16,-7-1-5-16,4 4-15 0,-11 0-14 16,6 12 2-16,-6 10-9 15,7 2 7-15,0 17-5 16,3-4 5-16,8 23-2 16,3-1 3-16,7 10 0 15,4-1 1-15,3 1 2 16,3-3 0-16,1-4 6 15,0-3-3-15,-11 10 8 16,0-3-7-16,-11-4 8 16,1 4-8-16,-15-4-3 15,0-3-2-15,-13-9-52 16,6 0 29-16,-14-16-81 16,4-2 59-16,-11-20-33 15,14-6 46-15,-3-32 35 16,10 4 1-16,8-16 50 15,6 0-29-15,4-9 27 16,10 15-30-16,5 4 7 16,6 6-17-16,7 3 1 15,7 6-8-15,7 0-4 16,4 3-1-16,11 4-65 16,-1-4 36-16,11-3-109 15,0 10 78-15</inkml:trace>
  <inkml:trace contextRef="#ctx0" brushRef="#br0" timeOffset="76337.572">12912 10776 104 0,'0'6'41'0,"0"-6"-22"0,0 0-14 0,0 0 13 16,0 0-10-16,0 0 7 15,0 0-9-15,0 0 12 16,0 0-10-16,0 0 9 16,0 0-9-16,0 0 6 15,0 0-7-15,0 0-2 16,0 0-3-16,0 0-2 16,0 0 1-16,0 0 1 15,0 0-1-15,0 0 2 16,0 0-2-16,0 0 4 15,0 0-3-15,0 0 6 16,0 0-5-16,0 0 3 0,0 0-3 16,0 0 5-16,0 0-5 0,0 0 1 15,0 0-2-15,0 0 5 16,0 0-4-16,0 0 10 16,0 0-7-16,0 0 1 15,0 0-4-15,0 0 5 16,0 0-5-16,0 0 10 15,0 0-7-15,0 0 5 16,0 0-6-16,0 0 9 16,0 0-8-16,0 0 5 15,0 0-6-15,0 0 7 16,0 0-8-16,0 0 3 16,0 0-4-16,0 0-2 15,0 0 0-15,0 0-6 16,0 0 3-16,0 0-1 15,0 0 1-15,0 0 0 16,0 0 0-16,0 0-3 16,3 0 3-16,4-6-1 15,4 6 1-15,6-19-3 16,5 0 3-16,6-15-1 16,0 8 1-16,0-11 0 15,1 12 0-15,-5-3 2 16,-3 12 0-16,-3-3 0 15,-4 10 0-15,-7-4 4 16,4 7-2-16,-8-4 1 16,4 4-1-16,-3 3 5 15,-1 3-4-15,1-6-1 16,-1 6-1-16,1 0-4 0,0 6 2 0,-1 3 10 16,8 1-6-16,6 24 4 15,4 1-4-15,8 2 3 16,-1 10-4-16,0-3 4 15,-3-3-4-15,-4 0 8 16,0-7-6-16,-7-5-28 16,0 2 13-16,-7-9-106 15,4-6 65-15,-7 2-95 16,3-8 84-16</inkml:trace>
  <inkml:trace contextRef="#ctx0" brushRef="#br0" timeOffset="76676.6795">13885 11133 344 0,'4'0'129'0,"-4"0"-70"0,10 6-67 0,-2-2 23 15,2-4-12 1,4 6 0-16,0-3-1 0,0 3-74 15,1-3 39-15,-8-3-136 16,3 0 94-16</inkml:trace>
  <inkml:trace contextRef="#ctx0" brushRef="#br0" timeOffset="76802.7621">13836 11290 264 0,'3'0'101'0,"-3"0"-54"0,29 19-44 0,-19-10 23 15,4 1-17-15,1 5-77 16,6-2 36-16,-7 2-115 16,3-2 82-16</inkml:trace>
  <inkml:trace contextRef="#ctx0" brushRef="#br0" timeOffset="80500.7334">15431 10719 128 0,'-22'-22'49'0,"22"22"-26"0,-3-19-18 16,-1 10 27-1,4 9-19-15,-3-3 21 16,3-3-20-16,-4 3 22 15,4-4-21-15,-3-2 17 0,-1 9-18 16,-3-10 12-16,4 10-15 0,-4-6 17 31,7 6-16-31,-8-9 11 0,5 9-13 0,-4-3 6 16,7 3-9-16,-7-7 0 16,7 7-4-16,-7 0 0 15,7 0-1-15,-7 0 1 16,7 0-2-16,-7 0 2 15,7 0-2-15,-4 0-3 16,4 0 1-16,-3 0-1 16,3 0 0-16,-4 0 2 15,8 0 0-15,-8 0 8 16,4 0-4-16,-3 0 1 16,-1 0-3-16,-3 0-8 15,3 7 3-15,-3-4 3 16,4 3 1-16,-4-3-1 15,3 3 1-15,-6 4-6 16,6-1 3-16,-3 10-3 16,4-3 2-16,-4 3 2 15,7-1 1-15,-8 1 2 16,8 6-1-16,-3 10 2 16,6-1-2-16,-3 10 4 15,8-3-3-15,-5 19 8 16,4-4-6-16,0 4 12 15,4-4-9-15,-4 4 5 16,0-7-7-16,-4-6 4 0,1-3-5 16,-8 6 2-1,1-9-3-15,-8 3 5 16,1-10-5-16,-11 4-32 0,3-4 16 0,-14-9-101 16,4-6 63-16,-7-13-123 15,6-2 98-15</inkml:trace>
  <inkml:trace contextRef="#ctx0" brushRef="#br0" timeOffset="80675.2096">15007 11061 236 0,'14'-9'90'0,"-14"9"-48"0,43-10-31 0,-22 10 25 15,3 0-21-15,15-6-7 16,4 6-6-16,13 0-5 0,4 0-48 15,-14 0-92 1,3 0 75-16</inkml:trace>
  <inkml:trace contextRef="#ctx0" brushRef="#br0" timeOffset="81549.3">15783 10995 228 0,'-7'-6'88'0,"7"6"-48"0,-7 0-18 0,4-6 35 16,3 12-33-16,-4-6-9 16,1 6-10-16,-4 7-11 15,3 2 3-15,-3 4-1 16,3 6 2-16,1-3-3 15,6 10 3-15,4-10 5 16,4-4-1-16,3-5 17 16,7-10-11-16,1-12 28 15,-1-1-21-15,-4-9 31 16,1-6-26-16,-7 0 12 16,-4 6-18-16,-11-9-6 15,1 13-5-15,-12-4-20 16,1 6 9-16,-10 1-52 15,2 12 34-15,-2 0-84 16,6 6 62-16,0 3-105 0,11 1 86 16</inkml:trace>
  <inkml:trace contextRef="#ctx0" brushRef="#br0" timeOffset="82436.2598">16235 10647 240 0,'-7'-6'90'0,"7"6"-48"0,0 6-23 15,0-6 29 1,0 0-28-16,0 13 3 16,0-4-14-16,0 26 8 0,0 2-10 0,-4 23 1 15,1-4-5-15,-4 23 3 32,7 2-4-32,-7-2 4 0,7-7-4 0,-4-10-1 15,4-8 0-15,-3-10-21 16,6-10 11-16,-6-12-60 15,-1 0 38-15,-3-19-77 16,3 3 61-16,-6-31-61 16,6-9 62-16</inkml:trace>
  <inkml:trace contextRef="#ctx0" brushRef="#br0" timeOffset="82825.5986">16164 10722 168 0,'-7'-65'63'0,"7"65"-34"0,0-26-12 0,0 20 37 16,4 3-30-16,-4-3 18 15,7 3-26-15,3-4 21 16,8 7-22-16,7 0 15 16,-1 0-17-16,8 10 1 15,3 5-8-15,4 14 6 16,-3-4-8-16,-8 3 3 16,0 0-4-16,-14 13 5 15,0-10-5-15,-21 10 8 16,0-6-7-16,-18-4 5 15,1 3-5-15,-12-8 2 16,5 2-3-16,-5-13-2 16,8-2 0-16,3-4-6 15,8-2 3-15,3-1-8 16,7-3 6-16,7 3-1 16,7-3 3-16,10 7 6 0,5 6-2 0,9 2 10 15,1 11-6-15,7 5 5 16,3 10-6-16,1-6 7 15,-1 5-8-15,-3-2-8 16,-4-3 2-16,-7 0-94 16,0-10 52-16,-6 3-147 15,-5-9 108-15</inkml:trace>
  <inkml:trace contextRef="#ctx0" brushRef="#br0" timeOffset="85425.2896">16902 10973 220 0,'0'0'82'0,"0"0"-44"0,3 0-36 16,-3-3 24-1,0 6-17-15,4-3 3 16,3 0-8-16,0 7-4 15,7-4-1-15,0 3-67 0,4 3 36 0,-4-2-92 16,3 2 70 0</inkml:trace>
  <inkml:trace contextRef="#ctx0" brushRef="#br0" timeOffset="85555.789">16951 11099 280 0,'-14'0'107'0,"14"0"-58"0,0 6-44 0,0-6 18 16,0 0-16-16,0 0-5 15,7 9-3-15,0 1-43 16,0-1 24-16,0 7-120 16,4-4 78-16</inkml:trace>
  <inkml:trace contextRef="#ctx0" brushRef="#br0" timeOffset="86833.2708">17819 10631 300 0,'-21'-6'112'0,"21"6"-60"0,17 0-58 0,-6 0 15 16,3 6-9-16,11-6 5 15,6 0-3-15,19-6 4 16,-1 6-4-16,8-3-14 16,-1-3 6-16,-3-4-63 15,-4 7 38-15,-10-3-106 16,-7 3 77-16</inkml:trace>
  <inkml:trace contextRef="#ctx0" brushRef="#br0" timeOffset="87029.2081">18066 10616 252 0,'-7'0'96'0,"7"0"-52"0,-4 9-36 16,1 1 43-1,3 12-29-15,-4 15 16 0,1 1-23 16,-4 24 1-16,7 7-10 0,-4 13-1 16,8 0-3-16,-8 5-30 15,4-5 15-15,-4-13-67 16,4-13 44-16,-3-12-107 15,6-9 80-15</inkml:trace>
  <inkml:trace contextRef="#ctx0" brushRef="#br0" timeOffset="87285.7459">18383 11017 264 0,'-3'0'101'0,"3"0"-54"0,3 0-46 0,-3 6 50 15,7-2-31-15,0 11 29 16,4 4-28-16,7 19-2 0,6 12-9 16,1-13-14-1,0 7 3-15,-1-9-71 16,1-7 39-16,-7 0-118 15,-1-12 85-15,-6-7-63 16,0 1 75-16</inkml:trace>
  <inkml:trace contextRef="#ctx0" brushRef="#br0" timeOffset="87417.9865">18591 11042 312 0,'-7'-25'118'0,"7"25"-64"0,-7-3-34 0,-3 3 32 16,10 3-30-16,-11 13-11 15,1 3-8-15,-8 18-23 16,0 13 11-16,-6 13-19 15,-5 3-85-15,5-13-38 16,2 1 35-16</inkml:trace>
  <inkml:trace contextRef="#ctx0" brushRef="#br0" timeOffset="88018.4086">18828 11196 184 0,'-4'25'68'0,"4"-25"-36"0,7 28 2 16,-3-18 53-1,-1-1-47-15,1-9 20 16,3 6-36-16,-4-6 18 16,5-6-25-16,-1-13 14 15,3 0-18-15,4-25 1 16,0 16-8-16,0-25-3 0,1 6-2 0,-5-22 1 16,1 9-1-16,-4 4-1 15,0 9 1-15,-4 6-8 16,4 13 4-16,1 18-5 15,-1 10 4-15,0 26 0 16,3 5 2-16,-3 19 2 16,4 3 0-16,-1 4 4 15,1-4-2-15,0-9 1 16,-1-6-1-16,1-13 1 16,-1-6-2-16,1-23 2 15,0-5-2-15,3-25-3 16,3 8 1-16,1-17 1 15,0-1 0-15,-1 6 2 16,1 4-1-16,-4 5-1 16,0 10 1-16,0 13 3 15,0 6-2-15,4 16 4 16,0 3-4-16,-4 15 1 16,3 10-1-16,-3 3-52 15,4 3 27-15,-4-12-132 16,0-4 87-16,0-15-103 15,4-3 99-15</inkml:trace>
  <inkml:trace contextRef="#ctx0" brushRef="#br0" timeOffset="88528.8447">19738 10980 276 0,'-14'0'104'0,"14"0"-56"0,3-7-27 0,-3 7 45 15,4 0-37-15,-1 0 13 16,8 0-26-16,7 0 0 15,3 0-10-15,7 0-3 16,4 0-2-16,3 0 1 16,0 0-1-16,1 0 4 15,-5 0-3-15,-2 0-12 16,-1 0 6-16,-4-3-30 16,-2-3 19-16,-12-4-18 15,-3 1 19-15,-10-10 3 16,3 4 7-16,-11-4 29 15,4 0-13-15,-3 3 22 16,2 4-20-16,1-4-2 16,4 7-8-16,3 2 4 15,3 7-5-15,8 7 12 16,3 8-8-16,0 4 1 16,4 6-5-16,-4 3 5 0,0 1-5 0,-7-1-12 15,-3-3 5-15,-11 13-101 16,0-4 58-16,-22 1-152 15,1 2 112-15</inkml:trace>
  <inkml:trace contextRef="#ctx0" brushRef="#br0" timeOffset="90587.9419">20638 10544 212 0,'-8'-19'79'0,"8"19"-42"0,0-6-15 0,0 2 39 15,0 8-34-15,0 2 13 16,0 0-24-16,0 16 20 16,0 3-21-16,0 28 11 15,4 10-16-15,0 19 2 16,3-4-8-16,0 13 2 15,0-3-3-15,0-7-4 16,0-18 0-16,-4-3-28 16,4-23 16-16,-7-9-87 15,0-2 55-15,-7-26-119 16,4 0 93-16</inkml:trace>
  <inkml:trace contextRef="#ctx0" brushRef="#br0" timeOffset="90917.4938">20620 10597 260 0,'7'-35'96'0,"-7"35"-52"0,18-9-34 16,-8 0 40 0,4 9-29-16,11 0 10 15,3 6-19-15,7 3 3 16,1 4-10-16,-5 12 2 16,1 3-4-16,-11 4 0 15,1-4-1-15,-15 0-2 16,0-3 1-16,-18-6 1 15,1 6-1-15,-15-13 4 0,0 4-3 0,-7 0 4 16,8-4-4-16,-1-5-1 16,7 2 0-16,8 0 7 15,6 1-4-15,11 9 23 16,11 6-15-16,14 9 5 16,3-2-9-16,11 18-3 15,0-6-3-15,3 3-8 16,-3-3 3-16,-4 0-96 15,-6-7 55-15,-8-12-154 16,-4 3 111-16</inkml:trace>
  <inkml:trace contextRef="#ctx0" brushRef="#br0" timeOffset="92434.4481">12704 11936 80 0,'-29'-9'33'0,"22"9"-18"0,0-4-5 0,7 4 14 15,0 0-2-15,-3 0 1 16,3 0-8-16,0 0-2 15,0 0-3-15,0 0 1 16,0 0-6-16,3 4 1 0,4 5 4 16,7 0 3-16,11 7 2 15,3 3-6-15,8 0-1 16,2-1-4-16,12 4-3 16,3-3 0-16,10 0-1 15,4-10 19 1,4 10-10-16,6-12 12 15,-3-4-12-15,1-6 8 16,-8-4-9-16,0-8 6 16,-11 2-7-16,0-15 18 15,-6 3-14-15,-4-19 19 16,-4 9-17-16,-14-27 18 16,-3-1-18-16,-18-19 13 15,-3 13-15-15,-22-31 12 16,-3 12-13-16,-18-18 8 15,4 8-10-15,-18-21-5 16,7 22-1-16,-14-10 0 16,3 16-1-16,-13 4 6 0,3 15-4 0,7 15-1 15,3 13-4-15,-2 10-1 16,6 9 2-16,0 15-5 0,0 16 2 16,-4 23-3-16,4 27 2 15,4 29-2-15,0 9 2 16,6 31 1-16,12 13-1 15,13 0-32-15,14 10-12 16,18-13-53-16,18-7-20 16,7-34 4-1</inkml:trace>
  <inkml:trace contextRef="#ctx0" brushRef="#br0" timeOffset="93034.3589">13173 9666 168 0,'-28'-51'63'0,"20"51"-34"0,1 0-32 0,7 10 11 16,0 9-13-16,0-4-2 15,4 14 13-15,3-1 9 16,7 13-7-16,11 12 3 16,7 3-7-16,17 13 9 15,4-6-7-15,14 0 30 16,-4-10-20-16,19-25 32 16,-5-9-27-16,15-28 23 15,-11-10-25-15,4-28 20 16,-4-3-22-16,-11-32 18 15,-10 4-20-15,-17-32 3 16,-12 19-10-16,-24-34 1 16,-7 12-5-16,-31-6 11 15,-1 15-8-15,-35-3 3 16,3 32-6-16,-24 6-6 16,14 25 0-16,-18 19-8 15,11 16 6-15,-28 50 1 0,3 34-8 16,18 31-5-16,7 10-39 15,14 26-16-15,24 11-54 16,22 17-20-16</inkml:trace>
  <inkml:trace contextRef="#ctx0" brushRef="#br0" timeOffset="101438.4858">6593 11917 80 0,'-14'0'30'0,"11"-6"-16"0,-1 3 10 0,4 3 16 16,0 0-16-16,0 0-6 15,0 0-16-15,0 0-6 16,7 0 2-16,4 3 0 0,7 3 4 15,10-6-3-15,11 10 0 16,6-4 1-16,8-3 0 0,0 6 4 16,11-9 5-16,3 0 4 15,7-3 2-15,14 3-4 16,4 0-1-16,7-6-4 16,-1 3 1-16,-6-3-6 31,3 6-1-31,8-10 2 15,-12 10-1-15,8-6 4 16,-11 6-3-16,15-3 4 16,-12 3-4-16,12-7 1 15,-12 7-1-15,5-3-2 0,-12 3 1 0,12-6-1 32,-12 12 0-32,4-6 2 0,-6 0-1 0,2 0 4 15,-10 0-3-15,11 0 8 16,-11 0-6-16,14 0 3 15,-10 0-4-15,3 0 0 16,-7 0-1-16,0 0 3 16,-7 0-3-16,4 0 4 15,-8 0-4-15,4 0 1 16,-7 0-1-16,0 0 3 16,-3 3-3-16,-8-3-1 15,-7 0 0-15,4 0 1 16,-7 0-1-16,28 0 2 15,-3 0-2-15,-1 0-1 16,-10 0 1-16,0 0 3 16,-4 0-2-16,-10-3 4 15,-4 3-4-15,-3-6 6 16,-4 6-5-16,1-3 10 16,-1-3-7-16,0 2 8 15,0-2-8-15,0-3 3 16,1-1-5-16,-5-5 0 15,5-4-2-15,6-9 1 16,4 3-2-16,-8-4 6 16,-2 11-4-16,-5-11 10 15,5 4-7-15,-8-9 8 16,0 9-8-16,-7-7 3 16,0 1-5-16,-7-7 2 15,4 13-3-15,-8-19-4 16,1 7 0-16,-4-10 1 0,0 6 0 0,-4-6 2 15,4 9-1-15,-7-12 4 16,0 16-3-16,-7-4 1 16,7 3-1-16,-7 7-2 15,3 3 1-15,-10-3-1 16,7 3 0-16,-14 3 0 16,10 6 0-16,-7-9 2 15,4 13-1-15,-7-10 2 16,3 9-2-16,-35-21 2 15,8 5-2-15,-12-5-1 16,11 15 1-16,-17-6-4 16,13 9 2-16,-17 7 1 15,11 6 0-15,-19-7 0 16,12 4 0-16,-15 3 0 16,8-3 0-16,-15-4 0 15,14 7 0-15,-17-9 2 16,17 8-1-16,-20-2-3 15,9 6 1-15,-20 6 1 0,0-2 0 16,6 2-3 0,5 0 2-16,-12 4 1 15,15-1 0-15,-21-6 2 16,17 3-1-16,-18-3 2 0,19 4-2 0,-12 2 2 16,22 1-2-16,-18-10 2 15,25 9-2-15,-14-9-1 16,14 0 1-16,-11 0 3 15,18 0-2-15,-11 0-1 16,18 6 0-16,-14-3-6 16,18 7 3-16,-12-10-1 15,12 0 1-15,-11 9 6 16,10-3-4-16,1-2-2 16,6 2 1-16,-13 3-2 15,13 1 1-15,-6-1 0 16,10 0 0-16,-7 1 0 15,14-1 0-15,-3 7 2 16,6 0-3-16,5-4 0 16,6 13-3-16,0 4 1 0,7-4 3 15,-3 12-1-15,4 17-1 0,6 15 0 16,7 3 0-16,4 9 0 16,11-2 3-16,6 2-2 15,8 1-1-15,10 5 3 16,15 1 2-16,13-6-2 15,18-10-2-15,14-13 2 16,11-11 2-16,7-20-203 31,7-3 111-31</inkml:trace>
  <inkml:trace contextRef="#ctx0" brushRef="#br0" timeOffset="109637.2186">23534 5812 16 0,'-4'-7'8'0,"4"7"-4"0,0 0-5 16,0 0 2-1,0 0-1-15,0 0 13 16,0 0-7-16,0 0 26 15,0 0-18-15,0 0 23 16,0 0-22-16,0 0 11 0,0 0-16 0,-3 0 4 16,3 0-9-16,-4 0-4 15,4 0-2-15,-3 0-8 16,6 0 5-16,-3 0-3 16,0 0 4-16,0 0-7 15,0 0 6-15,0 0-25 16,4 0 16-16</inkml:trace>
  <inkml:trace contextRef="#ctx0" brushRef="#br0" timeOffset="111123.7401">23551 5947 116 0,'-21'0'44'0,"21"0"-24"0,0-26-6 15,-3 23 32 1,3 3-25-16,-4-6 21 15,1 6-25-15,-1-9 7 16,8 9-14-16,-4-3-1 0,0 3-6 0,0-7-6 16,0 14 1-16,0-7-6 15,0 0 5-15,0 0-3 32,7 0 3-32,3 3 0 0,4 6 1 0,4 0 0 15,3 10 0-15,4 3 2 16,0 0 0-16,3-3 0 15,4 6 0-15,6-6 4 16,5 6-2-16,10-6 8 16,0 6-6-16,10 3 10 15,-3-3-8-15,14 0 1 16,-3-3-4-16,10 3-2 16,-7-6 0-16,7 9 1 15,-10 4-1-15,3-4-1 16,-11 0 1-16,1 0 1 15,-8 4-1-15,1-4-1 16,-8-3 1-16,4-3 1 16,-7-6-1-16,3 2 2 15,-7 1-2-15,4-9-1 16,-3 5 1-16,-8-5-1 16,-3-1 0-16,-8-3 2 15,-2-2-1-15,-5 2 2 16,-3-3-2-16,-3 3 8 15,-4-3-5-15,-4-3 16 16,5 0-11-16,-8 0 16 16,0 0-15-16,0 0 9 0,0 0-11 0,-4 0-5 31,4 0-1-31,-7-9-5 16,3 9 2-16,-6-9-4 0,6-1 3 15,-10 1-10-15,7-1 7 0,-7-5-7 16,7 5 7-16,-11-12-2 15,8 7 4-15,-8-4-2 16,4 3 2-16,-4-3 0 16,4 10 1-16,-3-7-3 15,-1 7 3-15,-3-10-1 16,7 10 1-16,-7-7 0 16,3 7 0-16,-3-4 0 15,7 4 0-15,-11-7 4 16,7 7-1-16,-6-7-1 15,2 6 1-15,1-5-4 16,4 12 2-16,-5-7 1 16,8 4 0-16,0-3-3 15,4 5 2-15,-1-2 3 16,4 3-1-16,-4-3-3 16,8 6 1-16,-4-3-1 15,7 3 0-15,-7-7-3 16,7 14 3-16,-4-7-1 15,8 0 1-15,-4 0 2 16,0 0 0-16,0 0 0 16,0 0 0-16,0 0 0 15,0 0 0-15,0 0 0 0,0 0 0 0,0-7-11 16,0 7 6-16,0 0-80 16,0 0 47-16,0 0-83 15,0 10 69-15</inkml:trace>
  <inkml:trace contextRef="#ctx0" brushRef="#br0" timeOffset="114214.9539">23566 5903 100 0,'-22'-3'38'0,"8"-4"-20"0,4 7-4 0,10 0 37 16,0 0-6-1,3 0-19-15,4 0-7 16,7 0-13-16,22 0-2 16,6 0-2-16,29-9-2 15,-1 9 1-15,29-10-1 16,-4 4 0-16,22-3 2 15,-8 6-1-15,21-13-3 16,-10 0 1-16,22-3 3 16,-12 1-1-16,11-7-1 15,-17-4 1-15,-4 4-1 16,-18 3 0-16,-17-3 4 16,-15 16-2-16,-13-7 8 15,-15 7-6-15,-14-1 3 16,-7 1-4-16,-14-1-8 15,-7 10 2-15,-21-6-14 16,-4 3 9-16,-20-3-5 16,-1 6 8-16,-18-10 2 15,11 10 3-15,-7-3 0 16,11 3 0-16,-4-6-3 16,18 6 2-16,3-3-4 15,14 6 3-15,8-3 8 0,10 0-4 0,17 6 9 16,12-3-7-16,13 7 3 15,4 5-4-15,-4-5 3 16,-3 9-4-16,-4-4 1 16,-3-2-1-1,-11 3-4-15,-7 2 1 0,-21 7-94 16,-3 1 52-16</inkml:trace>
  <inkml:trace contextRef="#ctx0" brushRef="#br0" timeOffset="116722.9248">23999 6100 72 0,'-10'-9'27'0,"10"9"-14"0,-11-3-2 16,4-4 30-16,7 7-23 16,-7 0 26-1,4-3-26-15,-8-3 10 0,8 0-16 0,-4-4 7 16,3 10-11-16,-3-9 11 16,7 9-11-16,-7-10 7 15,7 10-8-15,-4-3-4 16,4 3-2-16,0-6-12 15,4 12 6-15,6-3-3 16,5 13 5-16,13 3 2 16,11 6 1-16,17 3 0 15,8 10 0-15,6-4 0 16,4 1 2-16,0 3 3 16,0 5-2-16,11 1 5 15,-7-6-5-15,10 6 8 16,-11-10-7-16,5 4 10 15,-12-13-8-15,-3 3 5 16,-7-9-6-16,-7 3 4 16,-7-9-5-16,-14 2 18 15,-4-5-13-15,-10-7 25 16,-1 3-19-16,-6-6 8 16,-4 6-13-16,-7-12-6 15,3 6-2-15,-6-9-5 16,-1 2 2-16,-6-11-10 15,3 8 6-15,-7-9-5 16,3 4 6-16,-3-7-2 16,3-3 3-16,-3 0-2 15,4-4 2-15,-8 4 0 0,7 3 1 0,-3-3 4 32,4 6-1-32,-8 1-1 0,11 2 1 15,-4 0-4-15,8 7 2 16,-8-1 1-16,8 7 0 0,-4-12 0 15,7 15 0-15,-4-7-7 16,4 7 4-16,-3-3-5 16,6 3 4-16,1 0 0 15,3 3 2-15,3 4 2 16,4 11 0-16,1-8-3 16,2 6 2-16,-3-4 1 15,4 4 0-15,-8-1 2 16,5-2-1-16,-8-4 4 15,3 7-3-15,-6-7 6 16,3 1-5-16,-7-1 3 16,0 1-3-16,-11 5-15 15,1 4 6-15,-22 16-105 16,0-1 61-16,-35 19-96 16,4 1 83-16</inkml:trace>
  <inkml:trace contextRef="#ctx0" brushRef="#br0" timeOffset="119247.9893">24663 6248 12 0,'-7'-7'8'0,"7"7"-4"0,7 0 6 16,-7 0 20-1,0 0-16-15,0 0 15 16,0 0-16-16,0 0 10 16,0 0-13-16,0 0 4 15,0 0-9-15,0 0 11 16,7 7-9-16,0-4 23 16,0 6-17-16,3 1 21 0,5 5-20 0,6 4 9 15,7 6-14-15,4 10 4 16,-1-4-8-1,1 13 2-15,0-3-4 0,-4-4 9 16,0-9-6-16,-10 1 14 16,0-7-11-16,-11-10 18 15,-4 7-15-15,-24-3-6 16,0-1-4-16,-32 4-49 16,0 0 26-16,-21-3-106 15,7-4 71-15</inkml:trace>
  <inkml:trace contextRef="#ctx0" brushRef="#br0" timeOffset="128222.6856">3260 13184 92 0,'-25'-16'35'0,"21"7"-18"0,-3 6-11 0,7 3 11 15,0 0-11-15,0 0-6 16,0 0-5-16,0 0 0 16,7 0 3-16,-7 0 1 15,15 0 1 1,6 0 0-16,-7 0 2 0,3 0-3 16,5 0 0-16,9 3 1 15,-2 3 2-15,13-3 1 16,7 7 3-16,4-4-3 15,4 3-2-15,3 1 2 16,3-4 0-16,8-3-1 16,-1 3-2-16,15-2 1 15,0-4 1-15,3 0 1 16,-4 0 1-16,5 0 0 16,13 0 0-16,0 6 0 15,1-6 0-15,2 0 0 16,1 0 2-16,11 0-3 15,-4 0-2-15,-1-6 0 0,1 2-1 16,11-2 2-16,-8 3-1 0,4-3-1 16,-10 6 3-16,-1-3 2 15,11 3-4 1,-4 3-1-16,-3-3 0 0,-3 6 0 16,-1-3-3-16,11 7 0 15,-7-1 2-15,-4-3 2 16,0-6 2-16,1 0 1 15,27 0 2-15,-13 0 1 16,-4-6-3-16,-4 3-3 16,-6-3 2-16,10 6 2 15,-8 0 4-15,-2-4 2 16,-4-2-5-16,-1 6-4 16,8-3-1-16,-3 3 1 0,-8 0-1 15,-14-6-1-15,-3 6-2 16,-8 0 1-16,-2 0 1 15,-5 6 2-15,-10-3-1 16,-7-3-1-16,-7 0 12 16,-7 0 6-16,-8 0-9 15,-2 0-5-15,-8 0-11 16,-4 0-6-16,-6 0-77 16</inkml:trace>
  <inkml:trace contextRef="#ctx0" brushRef="#br0" timeOffset="131178.6947">4247 9945 108 0,'-21'-25'41'0,"11"12"-22"0,-8 4-9 0,11 2 14 16,-4 7-9-16,1 0-1 15,-4 0-10-15,3 7-3 16,-6-4-1-16,-1 6 0 0,4 1 0 15,-7 5-5-15,6 10 1 16,-6 7 0-16,7 18-1 16,0 3 6-16,4 4 1 0,-5 5 0 15,8-8 1-15,4-10-7 16,-4-1 1-16,7-8-1 16,7-1 2-16,7-2-1 15,7 2 1-15,4 1 2 16,7 9 2-16,-4 0-3 15,-4 3 0-15,1-3 3 16,-14-1 1-16,-4 1 12 16,-14 0 7-16,-14-6-2 15,-4 6-2-15,0-7-8 16,-10 4-2-16,3-9-2 16,0-7-1-16,4-7-1 15,11 1 0-15,-5-9-2 0,8 2 1 16,4-9-9-1,6 4-1-15,4-7 2 16,4 0 0-16,6-7 0 0,8 7 4 16,3 0 0-16,0 0 1 15,0 7-5-15,1 5 1 16,-5 4 4-16,-3 18 2 16,0 13 2-16,-3 0 0 15,-4 7-2-15,-3 5-2 16,-4 10 1-16,0 7 1 15,0 5 1-15,0-3 3 16,3 4-38-16,8-13-18 16,6-6-28-16</inkml:trace>
  <inkml:trace contextRef="#ctx0" brushRef="#br0" timeOffset="135412.161">3514 13347 52 0,'-18'-63'19'0,"7"54"-10"0,1 0-11 0,6-1 6 16,4 7-3-16,-7-10 2 15,4 4-4-15,3 6 0 16,-7-3 12-16,3-4 5 16,1 10-2-16,-1-3 2 15,4-3 0-15,0 6-1 16,0-3-5-16,0 3-2 16,0 0-6-16,0 0-4 15,4-7-2-15,10 7 0 0,-4-6 3 16,15 3 0-1,3 3 1-15,11 3 2 0,3 3-6 16,8 4 1-16,6-4 1 16,-6-3 3-16,10 7-2 15,10-10 0-15,4 6 1 16,4-3 0-16,3 3-3 16,4-6 2-16,6 3 1 15,15 4 2-15,7 2-1 16,0-9-1-16,3 6 1 15,15-2 1-15,3-4-1 16,-3-4-1-16,10-2 1 16,7 6-1-16,3-9-3 15,-6-1 2-15,14 4 1 16,0 3 2-16,-8-7-1 0,12 1-1 16,-5 3-2-1,-9 3 1-15,-1-4 1 16,3 7 0-16,-6 0 0 0,14 0 2 15,-8 0-3-15,-6 0 0 16,-14 7 3-16,-11-7 1 16,-18-7-1-16,-10 1 1 15,-8-3 11-15,-10-1 6 16,-10 1-10-16,3-1-3 16,-7 1-5-16,-7 0 1 15,-7 9-2-15,-8-7 2 0,-2 7 0 16,-8 0-4-16,4 7-1 0,-8-7-52 15,5 9-35 1,-12 0 32-16</inkml:trace>
  <inkml:trace contextRef="#ctx0" brushRef="#br0" timeOffset="137845.0541">6392 13780 136 0,'-28'-41'52'0,"18"28"-28"0,2-2-26 16,5 5 9-16,-1 4-8 15,1 3-1-15</inkml:trace>
  <inkml:trace contextRef="#ctx0" brushRef="#br0" timeOffset="138640.84">6325 13686 215 0,'-7'-3'2'0,"0"-4"2"0,-7 14-7 16,0 2 2-16,-4 4 0 16,1 12-2-16,3 3 2 15,-4 6-1 1,4 7 0-16,0 0 2 0,3-7 0 16,1 10 0-16,3-6 2 15,-1-4-6-15,5-9 1 16,3 4 1-16,0-11 1 15,0 1 3-15,3-3 1 16,1 0-6-16,0-7-2 16,-1 0 4-16,1-5 2 15,-1 2 1-15,4 3-2 16,0-2 1-16,0 2-1 16,0 0-3-16,4 1 2 0,-8 2 3 15,4 4 1-15,1 3-4 16,-1-3-1-16,3-1 3 15,-3 7 1-15,-7 3-3 16,0 3-1-16,-3-9 3 16,-1 6 3-16,1-6-1 15,-4 9-2-15,0-3 0 16,-1 1 1-16,-2 8-1 16,-1-6-1-16,1-3 1 15,-1-3 1-15,4 3-1 16,0-6 2-16,0-9-2 15,0 5 2-15,7-5 0 16,-7-4 1-16,3-3-2 16,1 3 1-16,3-2-7 15,0-4 1-15,0 0 1 16,0 0 1-16,0 0 5 0,0 0 5 16,0 0 1-16,0 0 4 15,0 0-3-15,0 0 1 16,0 0-7-16,0 0-1 15,0 0-2-15,0 0-2 16,0 0-2-16,0 0-1 16,0 6 2-16,0-3 0 15,0 6-2-15,0 1 2 0,0 12-1 16,0 0-2-16,0 18 3 16,3 7 0-16,-3 16-2 15,0 6 2-15,0 13 3 16,4 24 3-16,-4 4 0 15,7-3 2-15,-7 9-4 16,7 19 0-16,0-10 3 16,0 4 1-16,4-4-3 15,-4 13-3-15,0-6 2 16,0-10 0-16,0-12-1 16,-7 6 1-16,0-16 0 15,0-6 1-15,0-22-2 16,0-9-2-16,0-16-92 15</inkml:trace>
  <inkml:trace contextRef="#ctx0" brushRef="#br0" timeOffset="141794.763">7133 14140 132 0,'-35'-34'49'0,"17"21"-26"0,-6 4-29 16,20 9 8-16,-3-6-4 15,3 6 0-15,1 0 0 16,3 0 0-16,0 0-5 0,3 0 0 16,-3 0 1-16,4-3 1 15,3 3 3-15,4 0 1 16,-1 9-4-16,4 3 1 15,4-2 2-15,0 6 3 16,6-7 2-16,5 7 1 16,2-4-5-16,5-2 1 15,6 5-2-15,0 4-2 16,4-3 3-16,3-7 2 16,1 7 2-16,-1-4 3 15,4-2-1-15,4 6 2 0,3 2-6 16,3 1-1-1,4 6 2-15,-3-6 3 0,3 0-4 16,-4-3-3-16,4-7-2 16,0 0 3-16,11-2 0 15,-1-4 1-15,5 3 0 16,-5-3 2-16,-3 7 1 16,4-10 3-16,3 6-1 15,7 3 2-15,-3 1-2 16,3-10 0-16,0 0-1 15,7 0 2-15,8-10-3 16,3 1 0-16,-4-1 3 0,-7 1-3 16,4 3-2-16,7 3 0 15,-4 6-1-15,0 3 2 16,-6-3 1-16,-1 3-4 16,7-2 1-16,1 2 2 15,-5-6 3-15,-2 3-4 0,-5-3-1 16,1 0 6-16,0 0 4 15,3 6-3-15,-7-3 1 16,-3 4-5-16,-1-7-2 16,-6 0 2-16,-4 0 0 15,-3 0-4-15,6 6 1 16,1-3-2-16,-7-3 0 16,3 9 2-16,-4-2 2 15,1-4-1-15,-1 6-1 16,1-2 3-16,6 2 0 15,-6 0-1-15,-4-2-2 16,0-4 5-16,-7 6 4 0,-4-9-1 16,1 6 1-16,-4-2-1 15,3 2 0-15,1-3-4 16,-1 3-1-16,-3-6-3 16,-4 0-1-16,1 0 1 15,-1-6 2-15,-3 3 3 16,-4 3 2-16,4-6-1 15,-3 2 1-15,-1-2-2 16,-3-3 2-16,10-1-2 16,1 1 0-16,-12 0-3 15,-2 2-2-15,-5-2 3 16,-2-1 2-16,-5-1623-2 0,-3 3254-2 16,-3-1634-3-16,-4 1 1 15,-3-4 1-15,-1-3 0 16,-6-6-18-16,-1 6-8 15,-3 1-30-15,-3-1-13 16,-4-6-14 0</inkml:trace>
  <inkml:trace contextRef="#ctx0" brushRef="#br0" timeOffset="143775.3768">18433 14231 92 0,'-11'-9'35'0,"-3"15"-18"0,0-3-22 16,7 4 4-16,-4 2 0 15,1-3 0-15,3-3 20 16,3-3 10-16,1 7-3 16,3-7-3-16,7-7-16 15,3-2-4-15,8 0-2 16,3-7-4-16,7 7 2 0,4-4-1 16,3 4 0-16,15-7 2 15,6 0 0-15,-3 4 2 16,7-4 1-16,0 7 1 15,3 2 2-15,8-2 1 0,7 6 1 16,3 3 0-16,7-7 2 16,0 14 4-16,11-7 1 15,14 3-6-15,14 3-3 16,0-3 1-16,10 4 2 16,8 2-2-16,0-3-2 15,3-3-2-15,14 4-3 16,-3-4 1-16,-15-3-1 15,-9 0 2-15,-1-10 1 16,-18 1 3-16,-14-10 3 16,-10-6 9-16,-11 3 6 0,-17-3-9 15,-8-9-3-15,-10-10-1 16,-11 9 3-16,-10-12-4 16,-7 3 0-16,-11 0-4 15,-14-9-1-15,-15-10-3 16,-9-9-2-16,-19-16-2 15,-13 4 1-15,-11-1-4 16,-18 4 1-16,0 8 2 16,-14 4 1-16,-10 13 1 15,-11 12 2-15,-14 6-3 16,-11 7 0-16,-14 12-1 16,-6 7 0-16,-5 5 0 15,1 4 0-15,-1 3 2 16,8 13 2-16,0 6-3 15,17 15 0-15,4 1-4 0,17 2 1 16,18 13 0-16,22 16-1 16,17 6-1-16,14 16 1 15,14 16 3-15,10 21 3 16,19 10-11-16,10-10-3 16,10 1-18-16,15-4-8 15,7-22-10-15,24-21-3 16,7-23-6-1,15-37-31-15,17-28 25 16</inkml:trace>
  <inkml:trace contextRef="#ctx0" brushRef="#br0" timeOffset="149376.3112">18835 15693 80 0,'0'0'33'0,"0"0"-18"0,0 0-11 0,0 0 8 15,0 0 1-15,0 0 5 16,0 0-6-1,3-4-4-15,-3 4-2 16,0 0 0-16,0 0 3 16,0 0 0-16,0 0 0 15,0 0-5-15,0 0 4 0,0 0 4 16,0 0-4 0,0 0-4-16,0 0 0 15,0 0-5-15,0 0 0 16,0 0 1-16,0 0 2 15,0 0 3-15,0 0-7 16,0 0 0-16,0 0 6 16,4-6 5-16,-4 6-4 15,0 0-1-15,0 0 2 16,0 0 1-16,0 0-1 16,0 0-1-16,0 0-1 15,0 0 4 1,0 0 0-16,0 0-4 15,0 0-2-15,0 0-6 16,0 0 0-16,0 0 4 16,3 0 2-16,-3 0-3 15,0 0 1-15,0 0-2 16,0 0 0-16,0 0 8 16,0 0-5-16,0 0 0 15,0 0-1-15,0 0 0 16,0 0 0-16,0 0 2 15,0 0-1-15,0 0-1 16,0 0 1-16,4-6 1 16,-4 12 1-16,0-6 1 15,0 0-2-15,0 0 1 16,0 0-4-16,0 0 0 16,0 0-1-16,0 0 0 15,0 0 2-15,0 0 2 16,0 0-1-16,0 0-1 0,0 0-2 15,0 0 1-15,0 0 1 16,7 0 2 0,0-6 1-16,0 3-4 15,0 3 1-15,0-6 2 16,4 6-3 0,-1-4-2-16,1-2 2 15,3 6 4 1,-3-9 1-16,-1 9-2 15,1-3-1-15,-4-4 2 16,3 7 2-16,-2 0-2 16,2-3-2-16,-3-3 2 15,4 6 0-15,-1 0-4 16,-3 0-1-16,4 0 1 16,0 0 0-16,-1 0-2 15,1 0 2-15,-1 0 1 0,1 0 2 16,3 0-1-1,0 6 2-15,0-3-4 0,4 4 0 16,7-4 3-16,-4 3 1 16,0 3-1-16,0 1-2 15,4-7 1-15,-4 3-1 16,0 4 0-16,0-1 0 16,0-3-3-16,8-3 0 15,-1 7 4-15,0-4 3 16,4-3-1-16,3 4-2 15,-3 2 0-15,3-3-1 16,0-3 0-16,8 4 0 0,-1-4 0 16,0 6 2-16,1-3-1 15,6-2 2-15,1 2 0 16,-1-6 3-16,0 0-3 16,4 3-2-16,0 3 0 15,7-6 1-15,0 10-1 16,0-4 2-16,0-3-2 15,0-3-1-15,3 6-6 16,-3-3-4-16,4-3 12 16,-1 7 8-16,4-4-5 15,-3-3-2-15,-4 0-2 16,7 0 1-16,-7-3-1 16,0-4 2-16,0 7 0 15,0-3 1-15,7-3-2 0,-4 6 1 16,-3 0-2-1,0-3-1-15,0-3 3 16,-3 6 2-16,-1-3 0 0,-3-4 0 16,0 7-1-16,3-6 0 15,-3 3 0-15,-3-3 0 16,-4 2 0-16,-4-2 0 16,-3 6 0-16,-4-3 2 15,-3-3-3-15,3 3-2 16,0-4 0-16,-6-2-1 15,-1 0 0-15,0-1 2 16,-7 4-1-16,-3 3-1 16,-1-4 1-16,-2-5 1 0,-5 6-1 15,1-4-1-15,-1 10 1 16,-3 0-1-16,0 0 2 16,1-9 3-1,-5 3 0-15,4 2 2 16,-3-2 2-16,-4 6-4 15,3-3-1-15,-3-3 2 16,0 6 1-16,0-3-6 16,4-4 0-16,-1 4 1 15,-3-6 1-15,4-7-1 16,-1 0-2-16,1-2 1 16,-1-1 1-16,-3-6-6 15,0-10 1-15,0 7 3 16,4 3 4-16,-4 3-3 15,0-3-1-15,0 0 0 0,0 3 2 16,0-3-6-16,0 0 1 16,0-4-1-16,-4 4 2 15,1-3 1-15,-1 3 3 16,1-3-1-16,-1 9-1 16,1-6-2-16,-1 6 1 15,-3 3 5-15,-3-2 2 16,2-1-9-16,1 0-5 15,-3-6 1-15,-1-13 4 16,1 10 0-16,-1 3-1 16,-3 0 3-16,-7 6 2 0,0-6 0 15,-1 6-1 1,1 0 1-16,-3-6 1 16,-1 6-1-16,0 1-1 0,-10-7-2 15,-4 3 1-15,-3-10-1 16,-1 10-2-16,-2-3 0 15,-1 0 0-15,-7 6 3 16,-4 0 0-16,4 1 1 16,-3-4 2-16,-15 9-6 15,-3-3 1-15,-3-9 1 16,-8 7 1-16,7 5-2 16,1 4 0-16,-8-13 2 15,1 12 0-15,-1 10-2 0,7 0 0 16,-6 0 2-16,-1 0 0 15,0 0-2 1,-3 0 2-16,-7 0-4 16,3 0 1-16,-3 16 2 0,3 0 1 15,-3-4 1-15,0 4 0 16,-1 9-3-16,1-6 0 16,3 0 2-16,4 6 0 15,-7-13 1-15,3 13 0 16,4 3-3-16,3-2 2 15,1-8 1-15,6 7 2 16,0-6-3-16,4 0 0 0,4 9-1 16,3-3 0-16,3 4 0 15,8 5 0-15,-4 1 0 16,11 2-2-16,6-2 3 16,1-1 0-1,7-6-4-15,3 7 1 0,4-7 2 16,6 7 1-16,5 2-4 15,6 4 1-15,8 6 0 16,10 25-1-16,10 7 4 16,8-7 0-16,14 6-4 15,7-6-1-15,10-6-6 16,11 3 0-16,14 3-10 16,0 7-3-16,15-17-19 15,3-5-10-15,13-13-26 16</inkml:trace>
  <inkml:trace contextRef="#ctx0" brushRef="#br0" timeOffset="151837.8795">23724 11472 184 0,'-3'0'68'0,"3"0"-36"0,0 0-40 0,0-3 8 16,0-4-3-16,0-2 22 15,0-7-11-15,-4-6 51 16,1 0-34-16,-11-15 34 16,3 9-34-16,-14-23 6 15,1 14-18-15,-12-1-3 16,5 4-6-16,-12 9-7 15,8 6 1-15,-7 19-6 16,6 15 5-16,-6 20-3 16,10 12 3-16,1 9 0 15,9 4 1-15,12-7-11 16,6 1 6-16,11-10-7 16,4-16 8-16,7-9 3 15,3-10 2-15,14-18 3 16,0-4-1-16,4-18 13 15,0 2-8-15,-7 1 22 16,-4 3-16-16,-7 0 10 16,-3 12-13-16,-4 7-3 0,-4 12-3 15,-6 23 6 1,3 8-5-16,-18 51 8 0,4 0-8 0,-14 41 3 16,4-1-4-16,-15 7 16 15,4-19-11 1,-8-16 26-16,12-12-20 0,-12-25 9 15,12-16-13-15,-15-16-19 16,7-9 4-16,-7-22-62 16,7 0 37-16,-6-44-113 15,13 3 80-15,7-43-101 16,8 2 94-16</inkml:trace>
  <inkml:trace contextRef="#ctx0" brushRef="#br0" timeOffset="152185.3023">23823 11277 264 0,'-10'-3'101'0,"10"3"-54"0,0 0-28 0,0 0 35 31,3 0-31-31,4-6 3 0,7 6-17 0,14-13-6 16,8 4-1-16,10-7-44 15,3 7 23-15,-3-7-94 16,-4-3 63-16,-7 7-85 16,-6-1 77-16</inkml:trace>
  <inkml:trace contextRef="#ctx0" brushRef="#br0" timeOffset="152362.1934">24045 10936 264 0,'-24'-7'101'0,"24"7"-54"0,-4 16-44 0,1 0 32 15,-1 3-22-15,-7 28 11 16,1 12-14-16,-11 38 4 16,0 4-9-16,-1 15-11 15,5-16 3-15,3 4-41 16,10-23 24-16,4-18-69 16,4-16 51-16,6-22-85 15,8-6 70-15</inkml:trace>
  <inkml:trace contextRef="#ctx0" brushRef="#br0" timeOffset="152710.7869">24546 11227 184 0,'25'-69'68'0,"-25"69"-36"0,21-15 4 15,-17 5 59 1,-1 10-52-16,-10-9 15 0,4 9-35 0,-19 0-7 16,1 0-10-16,-14 19-2 15,3 6-2-15,-7 12-4 16,8-2 1-16,-1-1-6 15,11 4 4-15,7-4-8 16,7 1 7-16,7-7-1 16,10-3 3-16,4-12 2 15,7 2 0-15,4-5-3 16,0-1 2-16,0 1 1 16,-1-4 0-16,-6-3 6 15,-4 6-3-15,-10 7 10 16,-4 3-7-16,-18 6 1 15,4 3-4-15,-11 7-2 16,4-1 0-16,-4-6-45 16,11 7 24-16,4-10-105 15,6-12 70-15,11-13-85 16,4-10 80-16</inkml:trace>
  <inkml:trace contextRef="#ctx0" brushRef="#br0" timeOffset="153521.0469">24934 11265 176 0,'22'-38'66'0,"-22"38"-36"0,7-31 4 16,-7 21 71 0,3 10-58-16,-6-9 28 15,-1 9-46-15,-21 6-9 16,4-3-13-16,-18 23-5 0,4 2-1 0,-7 16-4 16,6 0 2-16,1-1-6 15,14 1 4-15,7-6-10 16,7 0 8-16,7-13-14 15,3 3 11-15,8-19-7 16,3 1 9-16,7-13-2 16,0-4 5-16,4-11 2 15,3-1 1-15,-3-9 6 16,-4 2-3-16,0 1 6 16,-3 13-6-16,-4-4 8 15,-3 7-7-15,-4 9 8 16,3 9-8-16,-6 10 1 15,3 6-3-15,-7 3-2 16,3-3 1-16,1 4-23 16,3-11 12-16,0-2-45 15,4 0 31-15,3-16-15 16,0-7 22-16,4-11 6 16,-1 2 6-16,1-12 8 15,3 0-1-15,4-16 23 16,-1 6-13-16,-6 7 27 15,-4 9-21-15,0 6 15 16,0 7-19-16,-7 12 10 16,4 9-14-16,-7 7 4 15,3 3-9-15,-7 3 2 16,0 3-4-16,0-3-2 0,0 4 0 0,0-14 1 31,0 4-1-31,0-13-3 0,7-2 1 0,3-17-4 16,4-3 3-1,7-12 1-15,1-6 1 16,2-4 2-16,1 3-1 0,-4 1-1 16,-3 9 1-16,-4 12 5 15,4 7-3-15,-8 12 8 16,1 7-7-16,-4 3 1 16,0 2-3-16,-4 1-2 15,4 6 1-15,-3-6-6 16,3-3 3-16,4-13-6 15,-1-3 5-15,4-9 1 16,0-1 2-16,4-15-3 16,3 6 2-16,7-9 3 15,4 9-1-15,-7 3 6 16,0 13-4-16,-4 6 10 16,0 13-7-16,-7 3 1 15,4 9-4-15,-4 7-59 16,3 2 30-16,-10-12-165 15,4 4 106-15</inkml:trace>
  <inkml:trace contextRef="#ctx0" brushRef="#br0" timeOffset="163878.499">23872 12685 168 0,'-14'-18'63'0,"14"18"-34"0,-10-10-25 0,6 10 26 16,4 0-17-16,-14-6 11 31,4 6-14-31,-15 0 10 0,7 6-11 0,-10 13 13 15,7 0-13-15,-14 15 7 16,3 4-9-16,-7 15-4 16,11 10-2-16,7-3-4 15,10-4 2-15,8-3 1 16,10-9 0-16,7-9-9 16,7-1 5-16,4-15-16 15,3 0 11-15,4-19-18 16,3 6 16-16,4-22-15 15,-1 7 15-15,1-19-10 16,-4 3 12-16,1-10-13 16,-4 7 13-16,-1-7-13 15,1 7 12-15,-7 3-10 16,-1 0 11-16,-6 6-10 16,0 7 10-16,-8-4-37 15,4 7 26-15,-7-1-29 16,4 10 28-16</inkml:trace>
  <inkml:trace contextRef="#ctx0" brushRef="#br0" timeOffset="165093.1539">24218 12714 104 0,'-7'-13'38'0,"7"13"-20"0,0-6 3 0,0 6 35 16,0 0-31-16,0 0 17 15,0 0-25-15,0 9 15 16,0 7-18-16,-3 12 8 15,3 7-13-15,-7 18 0 16,0 0-6-16,-4 1 0 16,7-7-1-16,-6-7-6 15,6-8 2-15,-6-7-3 16,10 0 2-16,0-22 2 16,7 3 1-16,0-31-5 15,7 0 3-15,4-22 3 16,-1-6 0-16,1-1 6 15,3 7-4-15,-3 3 3 16,-1 19-3-16,-3 7 5 16,1 8-5-16,-1 20 10 15,0 8-7-15,-4 17 3 16,1-7-5-16,-4 7 0 16,0-7-2-16,-3 0-2 15,-1 3 1-15,1-18-1 0,-1 3 0 16,1-16-9-16,-1 0 5 0,8-19-5 15,3-6 5-15,4-19 0 16,3 6 2-16,0-6 4 16,0 10-1-16,-3 12 8 15,-1 6-5-15,-3 16 10 16,1 0-8-16,-8 19 3 16,3 9-5-16,-6 7 0 15,-1 2-2-15,-3 4-10 16,4-6 4-16,-1-7-38 15,8-3 23-15,3-13-42 16,0 4 34-16,7-22-11 16,0 3 22-16,11-22 8 15,0 0 4-15,0-19 17 16,-1 6-7-16,-6-9 37 16,0 3-24-16,-8-6 49 15,-2 19-38-15,-5-4 34 16,-3 10-37-16,-7 6-1 15,0 13-15-15,-14 6-8 16,3 6-1-16,-10 22-5 16,4 10 2-16,-1 12-1 15,7-3 0-15,1 7-7 16,6-11 5-16,1-8-21 16,6-1 15-16,8-15-14 0,3-9 14 0,7-17-4 15,0 4 9 1,-3-22 0-16,3-3 3 0,-3-7 13 15,-4 1-6-15,-3 6 9 16,-1 9-8-16,-3 3 5 16,4 13-6-16,-4 16 11 15,3 9-9-15,-3 9-1 16,4 13-4-16,-4 0-10 16,0 6 4-16,0-9-38 15,4 3 23-15,-4-19-40 16,3 0 33-16,8-22-31 15,7-3 33-15,-1-19-21 16,5-6 26-16,-5-22 1 16,-2 12 11-16,-1-21 7 15,-4 6 0-15,4-22 42 16,4 9-23-16,0 0 65 16,-4 10-47-16,-3 6 20 15,-4 6-33-15,-4 10 6 16,4 9-18-16,-6 12 16 15,2 10-16-15,-10 26 7 16,4 2-11-16,-11 25-2 16,3 0-4-16,-7 10-32 15,8-3 16-15,-4-4-69 16,3-6 46-16,4-12-76 16,4 0 64-16</inkml:trace>
  <inkml:trace contextRef="#ctx0" brushRef="#br0" timeOffset="165365.6416">25707 12598 224 0,'49'-41'85'0,"-49"41"-46"0,11 0-26 0,-8 0 33 16,1 0-26-16,-4 0 21 15,3 3-25-15,-13 6 13 16,3 7-18-16,-11 3-1 16,1 9-6-16,-5 0-5 15,8 7 0-15,-3-7-4 16,6 7 3-16,4-10-1 15,3 3 1-15,12 6 4 16,2-5-1-16,8-4-7 16,3 0 3-16,0-3-25 15,4-7 15-15,-1-5-36 16,1-1 28-16,0-9-83 16,0 0 58-16,-4-9-76 15,0-1 70-15</inkml:trace>
  <inkml:trace contextRef="#ctx0" brushRef="#br0" timeOffset="165668.1675">26003 12739 260 0,'0'6'96'0,"0"-6"-52"0,14 28-25 15,-3-18 35 1,-4-1-31-16,4 0-2 16,3 1-14-16,3-10-9 0,5 0 1 0,2-10-15 15,4 1 8-15,-3-16-11 16,0 6 10-16,-8-6-13 15,1 6 13-15,-14-9 2 32,-1 3 4-32,-10-3 16 0,0 12-7 0,-7 7 17 15,0-1-13-15,-4 20 13 16,4 12-13-16,0 9 2 16,3 13-8-16,4 9-2 15,4 0-1-15,6 1-10 16,4-1 5-16,7-9-62 15,4 0 36-15,7-16-124 16,3 0 86-16</inkml:trace>
  <inkml:trace contextRef="#ctx0" brushRef="#br0" timeOffset="165800.5533">26755 13149 456 0,'7'0'170'0,"-7"0"-92"0,0 7-148 15,-4-4-82 1,1-3 73-16,-8 6-98 16,1-3 103-16</inkml:trace>
  <inkml:trace contextRef="#ctx0" brushRef="#br0" timeOffset="166340.173">23530 13648 212 0,'-53'-19'79'0,"46"13"-42"0,4 3-28 16,3 3 22-16,0 0-19 15,7 0 12 1,3 0-15-16,22 0 20 15,11 3-16-15,38 6 2 0,39-2-6 16,14-4-2 0,3-3-3-16,54 6-1 15,-11-6-1-15,45 3 12 16,-16 3-8-16,30 4 26 16,-20-1-18-16,10 7 20 15,-20-7-19-15,23 1-1 0,-13-10-7 16,-25 0-2-16,-10-10 0 15,-22 4 1-15,-14-6-3 16,-24 2 0-16,-26 1 1 0,-20 2-5 0,-18-2 1 16,-14 9-31-16,-14-6-12 15,-15-4-73-15,-10-2-30 16,-17-13 19 0</inkml:trace>
  <inkml:trace contextRef="#ctx0" brushRef="#br0" timeOffset="166475.5389">27510 13513 148 0,'-4'-19'57'0,"4"13"-30"0</inkml:trace>
  <inkml:trace contextRef="#ctx0" brushRef="#br0" timeOffset="174821.5703">10989 14175 96 0,'-35'-16'38'0,"28"13"-20"0,-4-3-15 0,8-4 12 16,-4-2-7-16,-1-4 0 16,1-3-4-16,-3-6-1 15,-1 0 1-15,1-3 2 16,3-10-1-16,0-12 0 0,10-3-1 16,4 6 0-16,4-16-2 15,6 0-2-15,12 1 3 0,9-17-2 16,15 7-1-16,7 3 3 15,18 3 0-15,0 7-1 16,10-4-2-16,14 10 1 16,11 6 1-16,0 3-3 15,7 9 0-15,17 13 3 16,4 0 3-16,-3 13-7 16,7 9 0-16,-8 6 4 15,-3 13 4-15,-3 9 5 16,-4 13 4-16,0 15-4 15,-14 13 1-15,-7 4-3 16,-18 8 0-16,-18 1-5 16,-17-4-1-16,-18 13 1 15,-10-9 2-15,-25 2 12 16,-17-9 6-16,-26-6-1 0,-20-12-2 16,-18 2-9-16,-18-12-3 15,-25-3-1-15,-10-3 2 16,-10-9-5-16,-12-7-1 15,5 0 0-15,3-13 0 16,13-2-7-16,5-10 0 16,6-3-48-16,15-13-18 15,0-6-44 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5:20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42 4118 172 0,'-35'-44'66'0,"24"32"-36"0,11-4-37 0,0 16 8 16,0 0-7-16,4 0-1 16,10 0 1-16,7 7 2 15,11 2 2-15,-4-6 1 0,18 3 3 16,0-12-1-16,21 3 2 15,14-3-4-15,11-4 0 16,17 4 1-16,11 3 0 16,11-3 0-16,3 6 0 15,21-10-3-15,0 10 2 16,0-9 3-16,18-10 1 0,7 3-1 16,0 4 1-16,21-23 2 15,-7 1 2-15,21-4-3 16,1 4-1-16,-5 9-1 15,4 3 1-15,-6 6-4 16,-5 6-2-16,-3 4 2 16,0 6 2-16,0 0-2 15,-7 6 0-15,-7 1 1 16,7-4 0-16,1 6-3 16,-12-2 2-16,7-4 1 15,1-3 2-15,-1 0 1 16,8-3 3-16,-7-4-1 15,-5 7 0-15,9-3-3 16,-5-3-2-16,1 6 1 0,-1-3 1 16,36-4-1-16,0-2-1 15,-15 9 1-15,-24 0 1 16,-7 3-3-16,-3 10-2 16,-8-4 4-16,0 13 1 15,4 9 0-15,-4 1-2 16,4-7 1-16,11 0 1 15,3-12 1-15,14-4 1 16,0-3 0-16,-7-6 0 16,3 0-2-16,-17 10-2 15,-7-1-2-15,-3 0-1 16,2 7-1-16,-9-6 3 16,-5 8 0-16,8-2 3 0,-7-7-3 15,3-5 0-15,8 11 1 16,-12 1 0-16,5-4 0 15,-1 4 0-15,-3-6 0 16,3 5 2-16,4-5-1 16,3 2-1-16,7-6 3 15,-6-2 0-15,-1-4-1 16,-10 0 1-16,3 0-4 16,4 0 0-16,-7 0 1 15,3 0 0-15,4 0 0 16,-4 0 2-16,11 0-3 15,10-4 0-15,-6 4 1 16,-4 0 0-16,-1 0 2 16,5 0 3-16,-4 0 2 0,3 0 3 15,4 0 6-15,7 0 4 16,3 0-8-16,-10 0-2 16,0 0-8-16,-7 0-4 15,-3 0 3-15,-8 0 1 16,-7-6 0-16,-3-3 1 15,-11-1-2-15,-7 1-1 16,-14-10-2-16,-4 3 1 16,-6 4 7-16,-12-10 4 15,-13 3-3-15,-18 7 1 16,-14-7-43-16,-21-3-15 16,-18 9-60-1</inkml:trace>
  <inkml:trace contextRef="#ctx0" brushRef="#br0" timeOffset="3932.5679">9257 2080 248 0,'-4'-16'93'0,"4"20"-50"0,7-4-59 0,4 6 12 16,17 0-6-16,11 7 4 16,25 5 3-16,10 17 2 15,14 15 1-15,11-3 2 0,13 10 1 16,8 12-1-16,0 3-2 15,4 16-2-15,13 2-1 16,-3 8-1-16,-10-7 0 16,-4-4 3-16,3 11 0 0,-6 2-4 15,-4-12 1-15,-15-10 4 16,-6-3 2 0,-14-6 0-16,-8-12 1 0,-10-4-2 15,-10-3 2-15,-11-6 0 16,-11-9 3-16,-4-7-23 15,-9-9-8-15,-15 0-65 16</inkml:trace>
  <inkml:trace contextRef="#ctx0" brushRef="#br0" timeOffset="4232.2081">11285 2036 280 0,'-21'-31'104'0,"18"31"-56"0,-4 0-60 0,7 0 15 16,-7 6-12-16,-11 13 1 16,-17 31 4-16,-25 35 2 15,-29 21 2-15,-34 51 0 0,-18 16 0 16,-18 24 2-16,-14 13 1 15,7-9-1-15,4-7 1 16,14-15-4-16,14-35-2 16,14-18-3-16,18-20-1 15,21-8-38-15,14-11-18 16</inkml:trace>
  <inkml:trace contextRef="#ctx0" brushRef="#br0" timeOffset="11710.3007">14464 5018 184 0,'-21'-53'68'0,"21"53"-36"0,-4-34-20 15,1 30 21 1,6 4-19-16,-3 4-5 16,0 2-6-16,0 16 15 15,0 12-10-15,0 45 17 16,0 12-15-16,0 43-2 15,0 1-5-15,0 6 0 16,0-15-2-16,0-20 2 0,4-24-2 16,-4-13-1-1,0-22 1-15,0-13-43 0,0-8 23 0,0-36-59 16,0-9 45-16,0-43-25 16,0-1 34-16,0-41 4 15,0 4 13-15,0-16 35 16,3 13-15-1,1 2 38-15,-1 23-30 0,-3 6 17 16,4 9-22-16,-4 16 2 16,3 12-10-16,4 1-1 15,4 15-4-15,10 0 5 16,4 13-5-16,7 6 6 16,-1 9-6-16,-2 17 6 15,-1-1-6-15,-11 3 6 16,1 6-6-16,-14 4 8 15,-4 3-7-15,-18 0 10 16,4-1-8-16,-14-5 16 16,3-4-12-16,-3-9 16 15,7-9-16-15,3 2-4 16,7-5-4-16,8 9-5 16,6-4 2-16,15 13 5 15,7 1-2-15,13 5 4 16,1 10-4-16,14 0-1 15,-3 0 0-15,3-7-6 16,-4 1 3-16,-7-3-63 16,-6-7 36-16,-5-12-127 15,-6-1 87-15</inkml:trace>
  <inkml:trace contextRef="#ctx0" brushRef="#br0" timeOffset="12100.6554">15057 4815 124 0,'-4'0'46'0,"4"0"-24"0,4 9-10 0,-4 7 38 16,0 2-28-16,0 11 19 15,3 5-25-15,1 10-4 16,3-6-7-16,-4 2-2 16,1-8-1-16,-1-1 7 15,1-9-5-15,-1-6 21 16,1-7-14-16,3-12 12 16,3-3-13-16,5-19-5 15,2-4-3-15,-3-8-2 16,4 2 0-16,-4-2-7 15,0 5 4-15,0 23-3 16,0 6 3-16,4 15 6 16,0 4-1-16,-1 22-34 0,5 2 18 0,-5 7-114 15,1-3 71-15</inkml:trace>
  <inkml:trace contextRef="#ctx0" brushRef="#br0" timeOffset="14053.0215">8883 6912 36 0,'0'0'16'0,"0"0"-8"0,0 7-10 0,0-4 4 15,3 12-2-15,1 4 2 16,0 9-1-16,-1 7 2 15,4-1-2-15,7 4 6 16,4-3-4-16,10 9 3 16,4-7-3-16,14-2 5 15,3-1-5-15,18-9 8 16,0-6-7-16,28-16 5 0,-10-12 11 16,-14-10 21-1,3 0-21-15,-11-25 26 16,-10 0-27-16,-11-18 12 15,-10 5-17-15,-18-21 5 16,-3 6-11-16,-25-26 22 16,-4 11-17-16,-24-1 23 15,3 16-21-15,-24 15 0 16,6 13-10-16,-21 26-10 16,11 11 3-16,-17 32-6 15,10 13 4-15,0 15-20 16,14 7 14-16,7 15-51 0,14 4 34 0,14 21-85 15,11-6 63-15</inkml:trace>
  <inkml:trace contextRef="#ctx0" brushRef="#br0" timeOffset="15629.0931">6830 7226 56 0,'-53'-22'22'0,"39"25"-12"0,-7-6-5 0,10 3 8 0,-3 0 8 16,0 0 5-16,-4 3-3 15,4-3 0-15,0 10-6 16,3-4 0-16,4 3-12 15,0-9-6 1,21 16-4-16,15-4 0 0,20-2 3 16,14 6 3-16,19-7 2 15,16 0 3-15,22 1-1 16,11-1 0-16,6-9-3 16,19 6-2-16,-8 4-2 15,-7-10-1-15,-3 9 2 16,-1-2 2-16,-20-4 9 15,-5-3-6-15,1 0 12 16,-21 0-9-16,-4-3 5 16,-10-4-7-16,-4 1 4 15,-14 3-5-15,-11-3-50 16,-6 6 24-16,-15-4-77 16,-3 4 56-16</inkml:trace>
  <inkml:trace contextRef="#ctx0" brushRef="#br0" timeOffset="22173.7622">7976 9434 68 0,'-14'-7'27'0,"14"1"-14"0,0 6-9 0,0 0 8 16,0 0-5-16,0 0 1 15,0 0-5-15,0 0-2 16,0 0 0-16,0 0-1 16,0 0-3-16,0 0 0 15,0 0-1-15,7 6 3 16,-3-6 0-16,3 7 1 15,0-4 0-15,0 3 2 16,0-3-1-16,0 7 2 16,0-10-2-16,-3 6-1 15,3-3 3-15,-4-3 0 0,-3 0 5 16,0 0 3-16,0 0 7 16,0 0 6-16,0 0-4 15,0 0-2-15,0 0-6 16,0 0 0-16,0 0-7 15,0 0-5-15,0 0-1 0,0 0 1 16,0 0 0-16,0 0-3 16,7 6 2-16,0-3-1 15,0-3 0-15,0 7 0 16,1-7 0-16,-1 3 4 16,0 3 1-16,7-6-4 15,-7 6 1-15,3-3 0 16,-3-3 2-16,0 7-3 0,1-4 0 15,-5-3-4-15,8 6 3 16,-4-3 5 0,0-3-1-16,0 0 1 15,0 0-3-15,0 0-1 16,-4 0 1-16,-3 0 2 16,4 0-1-16,0 6-1 15,-4-6 1-15,3 0-1 16,1 0 0-16,-1 0 2 15,1 0-1-15,3 0-1 16,0 0 3-16,0 0 0 16,3 0-1-16,1 0-2 15,3 0 1-15,0 0-1 16,0 0 0-16,0 0 2 0,4 0-1 16,-4 0-1-16,0 0 3 15,0 0 0-15,4 0-6 16,7 0 0-16,-1 0 1 15,1 0 3-15,0 0 0 16,-4 0-1-16,0 0 3 16,0 0 0-16,0 0-1 15,4 0-2-15,0 0-2 16,0 0-1-16,-4 4 2 16,0-4 0-16,4 0 3 15,3 6 3-15,-4-6-4 16,5 0-1-16,2 0-2 15,5 0 0-15,3 0 2 16,-4 0 0 0,4 0 2-1,-4 3-1-15,7 3 2 0,1-6-2 16,2 7-1-16,-2-4 1 0,3-3-1 16,3 6 0-16,4-3 2 15,0 3-1-15,7-6 2 16,-7 4-2-1,3-4 2-15,-3 0-2 0,0 0 2 16,-7 0-2-16,0 0-1 16,0 0 1-16,3-4 1 15,7 4-1-15,-3 0-1 16,0 0 1-16,-3 0-1 0,3 0 0 16,-4 0 0-16,0 0 2 0,-3 0-3 15,0 0 0-15,-7 0-1 31,0 4 0-31,3-4 2 16,0 0 0-16,1 6-3 16,-1-3 2-16,-3-3 1 15,0 6 0-15,-1-6 2 16,-2 3-1-16,3-3 2 16,-4 7-2-16,4-7-1 15,-4 0 1-15,4 0-1 16,-1 3 0-16,8 3 0 0,-3 0 0 15,3-3 2-15,-1 7-1 16,5-10 4-16,-4 9-3 0,7-12 1 16,-1 3-1-16,5-6 5 15,-8-4-4-15,8 7 6 16,-8 3-6-16,4-6 8 16,-4 6-7-16,4-9 3 15,-3 9-4-15,6-7 0 16,-6 7-1-16,10-3 1 15,-8-3-2-15,5 3 2 16,-1-3-2-16,1 2 4 16,-8-2-3-16,4-3 1 15,-3 9-1-15,-1-3-2 16,-7 3 1-16,4-7-1 16,-7 7 0-16,0-6 0 15,0 12 0-15,-1-12 0 16,-2 6 0-16,2-3 2 15,1 6-1-15,0-3-3 16,0 0 1-16,-4-3 3 16,0 3-1-16,4 0 2 15,-4 0-2-15,4-6-3 16,-3 6 1-16,2-4 1 16,-2 4 0-16,2-6 0 15,1 12 0-15,7-6 0 16,0 0 0-16,3 0 0 15,-3 4 0-15,4-4 0 0,3 6 0 16,-11-6-3 0,0 3 2-16,4 3 3 0,-4 1-1 15,8-4 2-15,-1 6-2 16,8-3-3-16,-1-2 1 0,4-4 1 16,-4 0 0-16,8 0 0 15,-11 0 0-15,7 0-3 16,-7 0 2-16,10 0 1 15,-3 0 0-15,4 0 0 16,-4 6 0-16,7-3 2 16,-7-3-1-16,7 0 2 15,-4 6-2-15,11-3-5 16,-7 7 2-16,14 2 1 16,-10-2 1-16,10-7 4 15,0 6-2-15,-10-2-1 16,3 2 0-16,11 7 1 0,-4-4 1 15,0-2 1-15,-3 5 4 16,3-5 5-16,0-1-7 16,14-9-1-16,-7 6 1 0,0-12-1 15,-3 6 2-15,0-6-4 16,-1 3-2-16,8 3 2 16,-7-10 2-16,-8 10 0 15,8-9 0-15,-4-1-1 16,4 4 0-16,-4 12-2 15,4-6-2-15,-4 4 1 16,-7 2 1-16,4-3-1 0,-4 3-1 16,0-6 3-16,-4 3 0 15,4-3-1-15,-7 0-2 16,-7-3 1-16,-7 3 1 16,-3-15-1-16,-4 5-1 15,-1 1-26-15,-9 6-12 16,-12-4-188-1,-31-27 98 1</inkml:trace>
  <inkml:trace contextRef="#ctx0" brushRef="#br0" timeOffset="23108.3457">14235 8568 64 0,'-25'-78'27'0,"14"62"-14"0,-3-3 7 0,11 10 16 16,-4 3-4-16,0 2-1 15,3-2-13-15,1 6-6 16,-1 0-7-16,0 6-4 16,1 19 0-16,3 32 7 0,0 12 7 15,0 12-3-15,0 29-2 0,0 3-5 16,0 3-4-16,0-16 4 15,3-5 4-15,1-20-7 16,0-13-1-16,-1-18-23 16,4-9-10-16,0-16-24 15,0-22-36 1</inkml:trace>
  <inkml:trace contextRef="#ctx0" brushRef="#br0" timeOffset="23660.4851">14305 8267 136 0,'-7'-44'52'0,"7"44"-28"0,0-9-22 16,0 9 10-1,0 0-9-15,4 0-3 16,3 6-1-16,14-3 1 16,4-3 0-16,20 6 0 0,5-2 0 0,20 2-5 15,1-3 3-15,24 6 1 16,0 1 1-16,29 2 15 15,-11-2-8-15,28-7 15 16,-11 6-13-16,29-9 7 16,-14 7-9-16,28-7 2 15,-11 3-5-15,11-3 13 16,-18 0-9-16,11-10 9 16,-22 10-9-16,8-9 2 15,-28 6-6-15,-4-4 9 16,-15 7-7-16,1-9 5 15,-14 9 5-15,-18-6 9 16,0 6-13-16,-14 6 1 16,-7 0-9-16,-7 4-2 15,-7-1-1-15,-4 4-1 16,-7-4 0-16,-7 7 0 16,1-1 0-16,-5 4 2 15,1 0-1-15,-4 9 6 16,4 13-4-16,-4 15 1 0,0 17 0 15,-7-1 2 1,3 6-3-16,-13 38 0 0,-4 28-1 16,0-12 1-16,3-13-2 0,1-12 2 15,3-10-2-15,10-9-3 0,-3-16 1 16,0-19-4 0,0-9 1-16,-14-6-42 0,0-13-17 15,-7-6-43 1,-3-13-38-16,-8-12 57 15</inkml:trace>
  <inkml:trace contextRef="#ctx0" brushRef="#br0" timeOffset="24307.0796">14467 9553 104 0,'-21'-10'38'0,"21"10"-20"0,-7 0-12 0,4-6 11 15,6 12-9-15,-3-6 0 16,0 0-5-16,7 0 7 16,7 7-6-16,22-4 14 15,6 12-10-15,32-11 14 16,11 5-13-16,42-3 7 15,31 4-7-15,8-1-3 16,7 7-3-16,-14-4 2 16,0 4-3-16,24 3 15 15,-24 0-10-15,14-10 26 16,-18-3-19-16,18-3 9 0,-4-3-6 16,-10-9-1-16,-14-10-9 15,-11 0-2-15,-7 10-3 16,-22 0-2-16,-20 9 1 0,-18 0-43 15,-21 18-100 1</inkml:trace>
  <inkml:trace contextRef="#ctx0" brushRef="#br0" timeOffset="36632.9364">19879 5805 220 0,'0'-3'82'0,"0"3"-44"0,-3 22-40 15,-5 3 14 1,5 10-8-16,-15 28-1 16,1-1-1-16,-15 35 1 15,7-6-2-15,-7 0 4 16,11-12-3-16,0-17 23 15,7-11-13-15,3-20 12 16,4-6-14-16,4-34-5 16,6-7-3-16,8-31-2 15,7-6 0-15,6-26 4 0,8 4-2 0,3-10 12 16,-3 23-7-16,0 5 1 16,-4 13-5-16,0 16-4 15,-3 12 0-15,-4 16 7 16,0 19-3-16,-10 16 8 15,-1 9-7-15,-10 3 1 16,4 3-3-16,-4-13-2 16,0 1 1-16,0-7 3 15,0-9-2-15,4-15 1 16,3-4-1-16,7-22-4 16,3 0 1-16,8-25-1 15,3 0 0-15,4-3 4 16,-4 3-1-16,-3 0-3 15,-4 16 1-15,-3 19-1 16,-1 9 0-16,-6 25 6 16,0 6-2-16,-11 13 1 15,3 10-1-15,-3 8-17 16,0-2 8-16,7-4-41 16,4-12 27-16,6-19-33 15,8-12 31-15,7-23-6 16,3-2 17-16,7-29 7 15,4 10 4-15,0-23 14 16,-4 10-7-16,-3-15 39 16,-7 6-25-16,-7-1 47 15,-4 7-38-15,-14 10 25 16,0 5-31-16,-14 13-1 0,-4 7-13 16,-13 21-9-16,-1 10 0 15,-10 19-2-15,3 12 0 16,0 6 2-16,7-2 0 0,8-1-3 15,6-9 2-15,8-6-1 16,6-10 0-16,8-13 4 16,3-5-1-16,7-23-1 15,4-9 1-15,3-9-4 16,0 0 2-16,-3-16 1 16,-4 12 0-16,-3 1-7 15,-4 15 4-15,-4 6-3 16,1 7 3-16,-4 22 2 15,0 2 1-15,0 11 0 16,4 8 0-16,-1-2-7 16,4-7 4-16,8-3-16 15,-1 0 10-15,0-22-9 16,4-3 10-16,-4-9 3 16,-4-10 2-16,-2-9 1 15,-1 3 0-15,-7-19 2 16,3 13 0-16,-6-10 2 15,-1 6-1-15,-3 7-3 16,4 3 1-16,-1 16 3 16,4 9-1-16,-3 15 10 15,3 10-5-15,-3 7 3 0,3 2-5 16,-4 7 2-16,1-10-3 16,-4 4-2-16,0-7 0 0,0-3 5 15,3-6-3-15,-3-3 8 16,4 2-7-16,-4-18 3 15,3 7-4-15,1-14-2 16,3-2 0-16,-4-7-1 16,1 7 0-16,-1 0 0 15,1-1 0-15,-4 1 0 16,4 9 0-16,-4-10-3 16,0 10 2-16,0-9 1 15,0 9 0-15,0 0 2 16,0 0-1-16,0-6-5 15,0 12 2-15,0-6 1 16,3 0 1-16,-3 0 0 16,0 0 0-16,0 0 2 15,0 0-1-15,0 0-1 16,0 0 1-16,0 0-6 16,0 0 3-16,0 0 1 15,0 0 1-15,0 0 0 16,0 0 0-16,0 0 0 15,0 0 0-15,0 0 2 16,0 0-1-16,0-6 2 16,0 6-2-16,0 0-1 15,0 0 1-15,0-4-4 16,0 8 2-16,0-4-1 16,0 0 0-16,0 0-5 15,0 0 4-15,0 0-14 0,0 0 9 16,0 0-14-16,0 0 13 0,0 0-11 15,0 0 11-15,0-4-13 16,0 4 13-16,0-6-9 16,0 6 10-16,0-9 0 15,0-1 5-15,-3 1 2 16,3 0 1-16,-4-7 2 16,8 3-1-16,-8-2-1 15,4-1 1-15,-7 3-6 16,7 4 3-16,-4-7 3 15,8 7 0-15,-4-7 2 16,3 13-2-16,1-13 6 16,3 13-4-16,4-3 8 15,3 3-7-15,3-3 3 16,1 6-4-16,3 0 7 16,0 6-6-16,1-3 19 15,2 3-14-15,-3 4 23 16,1-1-18-16,-8 4 13 15,0 12-16-15,-7 3 4 16,-4 7-10-16,-6 5 0 16,-1-2-3-16,-6 6-4 15,6 0 1-15,-3-7-50 16,7-2 28-16,-3-7-103 16,3 0 70-16,0-18-86 0,7-10 80 0</inkml:trace>
  <inkml:trace contextRef="#ctx0" brushRef="#br0" timeOffset="37053.8129">21558 6125 212 0,'0'-15'82'0,"0"15"-44"0,0-4-9 0,0-2 43 16,0 12-39-16,-3-2-5 15,-1 2-18-15,-10 10-14 16,4 2 2-16,-8 11-2 16,7 8 2-16,4 4 0 15,4-3 0-15,6 6 4 16,4-16-1-16,7-9 6 15,8-4-4-15,-1-21 25 16,3-3-15-16,1-20 29 16,-4 4-23-16,-7-19 15 15,1 7-20-15,-15-7-1 16,0 9-8-16,-18-2-5 16,4 2-1-16,-14 7-19 15,6 12 11-15,-2 7-54 16,10 6 35-16,-1 6-97 0,12 6 70 0,6 7-99 15,8 3 88-15</inkml:trace>
  <inkml:trace contextRef="#ctx0" brushRef="#br0" timeOffset="37276.7815">21812 6034 216 0,'11'-15'82'0,"-11"15"-44"0,3 0-22 0,-3 0 28 15,0 0-25-15,0 0 20 16,0 9-24-16,0 10 26 15,0 6-23-15,-3 19 4 16,-1 9-13-16,-3 26 1 16,4 2-6-16,-4 4-6 15,3-7 0-15,1-6-25 16,6-18 14-16,-3-4-53 16,0-19 36-16,0-15-87 15,0-7 65-15,0-21-68 16,4-10 69-16</inkml:trace>
  <inkml:trace contextRef="#ctx0" brushRef="#br0" timeOffset="37474.4476">21823 5975 252 0,'0'-88'93'0,"0"88"-50"0,0-9-41 15,0 5 17 1,7 8-12-16,0-4 9 16,7 6-9-16,7 10 14 0,7 5-12 0,1 14 3 15,-5-1-8-15,-2 4 11 16,-5-3-8-16,-10 2 18 31,-3-5-13-31,-18-1-2 16,0-6-6-16,-18 3-51 0,0-3 25 0,-3-6-138 15,7 0 88 1</inkml:trace>
  <inkml:trace contextRef="#ctx0" brushRef="#br0" timeOffset="37715.5878">22140 6056 324 0,'-24'-12'121'0,"24"12"-66"0,7 0-71 0,0 0 15 15,3 3-3-15,12-3 8 16,6 6-2-16,14-6 11 15,0 0-7-15,11-6-8 16,-7 6 1-16,0-3-66 16,-7-4 37-16,-7-2-120 15,-8 9 84-15</inkml:trace>
  <inkml:trace contextRef="#ctx0" brushRef="#br0" timeOffset="37912.1101">22398 5777 296 0,'-14'-9'112'0,"14"9"-60"0,-11 15-58 15,4-2 39-15,4 3-21 0,-12 21 21 16,5 7-19-16,-4 28-5 16,3 0-5-16,8 1-10 15,6-4 3-15,4-7-23 16,7-5 14-16,8-7-49 16,6-16 34-16,7-21-76 15,0-4 58-15,4-18-72 16,-4 0 67-16</inkml:trace>
  <inkml:trace contextRef="#ctx0" brushRef="#br0" timeOffset="38659.1563">19523 6759 232 0,'-14'0'88'0,"14"0"-48"0,3 0-51 16,4 0 24 0,4 0-10-16,28 0 16 15,10 0-10-15,46 0 7 16,4 0-9-16,60-7-2 15,-4 7-3-15,53-9 7 16,-7 0-5-16,39-1 19 0,-25 1-14 0,25-1 14 16,-25 1-13-16,11 9 2 15,-32 0-8-15,0 0 2 16,-32 3-3-16,-10 3 0 16,-28 10-1-16,-15-13-28 15,-24 7 14-15,-22-1-140 16,-17-3 83-16</inkml:trace>
  <inkml:trace contextRef="#ctx0" brushRef="#br0" timeOffset="48747.6538">19209 5633 200 0,'-25'-60'74'0,"25"60"-40"0,-7-12-22 0,3 6 14 15,8 6-15-15,-4 9-14 16,0 0 0-16,0 26-4 15,0 9 4-15,0 53 6 16,0 3-1-16,0 54 4 16,4-3-4-16,6 24 1 15,4-21-1-15,4-13-8 16,0-31 3-16,-4-16-12 16,3-28 8-16,-3-32-9 15,0-15 8-15,4-44-19 16,0-13 14-16,3-50-15 15,4 7 16-15,-1-54-3 16,5 3 9-16,-1-18 14 16,0 24-3-16,0 7 28 15,-7 22-18-15,-3 15 14 16,-4 20-18-16,0 2-5 16,4 22-4-16,10 4 2 15,7 6-2-15,25 3 4 16,4 12-4-16,42-3-1 15,3 10 0-15,46-3-1 16,-7 9 0-16,43-10 11 16,-22 10-6-16,32-3 13 15,-17-3-10-15,27 3-2 16,-20-3-3-16,17 2 0 16,-28-2-2-16,7 6 2 0,-28 0-2 15,-1 6-1 1,-31 4 1-16,-3-7 7 15,-22 6-4-15,-10 1 12 0,-14-1-9 0,-15-3 7 16,-10 4-7-16,-11-1 2 16,-6 1-5-16,-8 5-2 15,-7-5-1-15,-3 15-1 16,-4-3 0-16,-7 22 2 16,3 15-1-16,-6 17-1 15,-1 2 1-15,-6 22 1 16,3-6-1-16,-4 16 4 15,1-13-3-15,-1 1 1 16,4-17-1-16,-3-9-13 16,3-9 7-16,0-10-48 15,0-9 29-15,-4-9-27 0,-3-10-38 16,-10-13-36 0,-1 7 65-16</inkml:trace>
  <inkml:trace contextRef="#ctx0" brushRef="#br0" timeOffset="49212.5449">19399 6643 124 0,'-31'-7'49'0,"31"7"-26"0,-8 0-14 0,5 0 14 16,6 0-13-16,-3 0-8 16,8 7-2-16,13-4 11 15,3 13-6-15,36-1 26 16,14-2-17-16,53 2 14 15,0 4-17-15,57-9-1 16,-8-1-6-16,39 0-1 16,-13 1-1-16,30-4 5 15,-27 4-4-15,28-4 6 16,-29-3-6-16,19 6 10 16,-33-2-7-16,11-4 14 15,-31 3-11-15,6-3 7 16,-28 3-9-16,-3-6 4 15,-25 0-6-15,-7-6 2 16,-22 3-4-16,-13-3-24 16,-18 6 12-16,-14-10-129 15,-7 10 76-15</inkml:trace>
  <inkml:trace contextRef="#ctx0" brushRef="#br0" timeOffset="49379.1145">23964 6571 4 0,'0'0'0'0</inkml:trace>
  <inkml:trace contextRef="#ctx0" brushRef="#br0" timeOffset="55171.692">6473 10688 116 0,'-14'0'46'0,"7"-13"-24"0,4 4-15 16,3 9 15-16,0 3-11 15,0-3-3-15,0 0-12 16,3 9-3-16,8-2 4 16,3-4 1-16,7 13 2 0,0-7 0 15,11 7 0-15,7-4 2 0,7-2 1 16,10 5 1-16,8-5 2 15,6-1 1-15,1-3 3 16,6-3 1-16,8-3 1 16,7 7-4-16,-4-7 0 15,7 0-5-15,1 0-2 16,-5-7 6 0,1 7-4-16,10 0 3 15,-6 0-3-15,6-3 0 16,-10 3-1-16,10-6 1 15,-3 6-2-15,17-3 2 16,-14-3 0-16,1-4 3 16,-1 7-1-16,0-3 0 0,-6 6-3 15,2 0-2-15,-6 0 1 16,-11 0 1 0,4 0-1-16,7 0-3 15,-11 0 1-15,7 0 1 16,-11 9 0-16,8-9 4 15,-11 7-2-15,14-4 4 16,-3 3-4-16,7-3 1 16,-8 3-1-16,22-6 7 15,0 3-5-15,11-12 5 16,-15 9-5-16,4-12-2 16,-11 2-1-16,7-6 3 15,-14 7-2-15,11 0 4 16,-14 2-4-16,14-2 4 15,-18 9-4-15,3-9 4 0,-6 9-4 16,3-7 1-16,-10 7-1 0,-1-3 3 16,-6 3-3-16,-1-6-1 15,-10 3 0-15,0-7-1 16,-3 4 0-16,-1-3 2 16,-3 6-1-16,-14-7-1 15,6 10 1-15,-13-6-30 16,0 6 16-16,-8 0-116 15,-2 0 72-15</inkml:trace>
  <inkml:trace contextRef="#ctx0" brushRef="#br0" timeOffset="64557.9642">11585 10202 60 0,'-14'-32'24'0,"11"32"-12"0,-4-3-5 0,7 3 7 16,-4 0-1-16,0 0 7 15,4 0-12-15,-7 0 7 16,7 0-8-16,-3 0 0 15,6 0-4-15,-3 3-4 16,0 4 0-16,0 12-1 16,0 6 3-16,4 3 3 15,3 9-3-15,7 7-1 16,7-9 2-16,11-1 1 16,7 1-1-16,3-13 1 15,11-13 0-15,-4-2 3 16,1-23 1-16,-1-12 3 0,1-7-5 15,-8-28 6-15,-10-2 2 0,-11-4 22 32,-3 6-19-32,-18-9 13 15,-4 18-18-15,-21-5 6 0,-10 18-6 16,-4 10-4 0,4 12-4-16,-25 19-6 15,7 16 1-15,-14 31-6 16,7 12 5-16,4 29-3 0,13 6-34 15,15-6-14-15,10-7-34 16,15-2-14-16</inkml:trace>
  <inkml:trace contextRef="#ctx0" brushRef="#br0" timeOffset="70455.045">15787 8662 56 0,'-7'0'24'0,"7"0"-12"0,-4 0-10 16,-3 0 9-1,7 0-7-15,-3 6-4 0,3-2-1 0,-14 2 7 16,3 10-3-16,-10 2 10 16,3 1-7-16,-3 16 5 15,7-7-6-15,-4 9 9 16,8 4-8-16,-4 6 10 15,6 7-9-15,5 18 5 16,3-10-7-16,11 7 2 16,6-3-4-16,11 3 3 15,4-12-4-15,18 12 4 16,2-16-4-16,15 7 15 16,1-13-10-16,20-10 10 15,-4-12-9-15,19-6 2 16,-5-9-6-16,15-10 2 15,-7 0-3-15,4-22 3 16,-8 0-4-16,0-10 4 16,-14 1-4-16,8-32 6 15,-8 16-5-15,7-34 6 16,-14 2-6-16,-3-18 3 16,-11 16-3-16,-14-36 0 15,-11 27-1-15,-17-17 1 16,-11 13-2-16,-21 0 4 15,-7 15-3-15,-29-8-1 16,-2 21 0-16,-33-3-8 16,4 15 4-16,-14 11-3 15,10 14 3-15,-24 14 0 16,14 12 1-16,-29 6 0 0,4 6 0 0,-84 22-3 16,17 1 3-16,10 30-3 15,36 4 2-15,0 19 0 16,32-3 1-16,7 24-16 15,28-12 10-15,21 16-83 16,21-3 51-16,22 9-56 16,13-10 55-16</inkml:trace>
  <inkml:trace contextRef="#ctx0" brushRef="#br0" timeOffset="73053.5527">11617 10007 144 0,'-4'0'55'0,"4"0"-30"0,4 0-27 16,-4 0 13 0,0 0-7-16,4 0 5 15,3 0-6-15,10 7 10 16,8-4-7-16,14-3 3 0,14 0-5 16,3-10 0-16,4 1-2 15,-4 3-6-15,1-4 2 16,-1 1-34-16,-10 9 19 0,-10-9-65 15,-5 9 46-15</inkml:trace>
  <inkml:trace contextRef="#ctx0" brushRef="#br0" timeOffset="73281.1934">11966 9810 116 0,'0'0'46'0,"0"0"-24"0,0 3-24 0,0 3 9 15,0 22 12-15,-3 1 12 16,-1 5-16-16,-6 29-3 16,-5 15-8-16,1-15-3 15,7 0 0-15,7-10-1 16,4-6 0-16,6-3 4 16,8-10-2-16,7-15-36 15,3-3 18-15,21-22-70 16,1 6 48-16</inkml:trace>
  <inkml:trace contextRef="#ctx0" brushRef="#br0" timeOffset="75997.0897">8460 11933 64 0,'-18'-6'27'0,"18"12"-14"0,-4-12-4 0,4 6 11 15,0 0-2-15,0 0 1 16,0 0-8-16,0 0-2 15,0 0-3-15,0 0-1 16,0 0-6-16,0 0-5 16,0 0 2-16,0 0 0 15,0 0 2-15,0 0 2 16,0 0-3-16,0 0 0 16,15 9 2-1,-1-3 2-15,0-3 2 16,3 7 1-16,1-1 0 0,0 1-2 15,-1 5-2-15,1-5-2 16,0-1-1-16,3 0 4 16,3 1 1-16,1-4 2 15,0 4 2-15,3-4-3 16,0-3 0-16,1-3-1 16,2 9-2-16,5-9 1 15,6 10-4-15,-3-4 2 0,0 3 3 16,-1 1 3-16,1-1 0 15,11-2 0-15,-5-4-6 16,-2 6-1-16,-4-9 3 31,6 6-1-31,1-3 0 16,0-3 1-16,0 7-4 0,0-4 2 0,0 3 1 16,0 0 0-16,-1-2 2 15,1 5-1-15,4-9 2 16,-4 9-2-16,3-9 4 15,-3 7-3-15,7-4 1 16,0-3-1-16,3 6 1 16,-7-3-2-16,8-3 2 15,-4 6-2-15,10-6 2 16,-6 4-2-16,-1-4-1 16,4 6-2-16,4 0 1 15,-4-3 1-15,3-3 2 0,1 0 1 16,-4 0-1-16,0 0-2 15,-8 0 5 1,5 0-3-16,6 0 4 16,-3 7-4-16,7-4-1 15,-7-3 0-15,7 0-1 16,-7 6 0-16,7-6 6 16,-3 0-3-16,10 3 6 15,-7 3-6-15,11-2 1 16,-4 2-2-16,10 3 1 15,-2-3-2-15,13-2 2 16,-11-4-2-16,19 0 4 16,-12 6-3-16,12-12 12 0,-8 2-7 0,11-11 10 15,-14 9-10-15,3-13 3 32,-7 6-6-32,7-9 2 0,1 3-1 0,-15-3 6 15,-4 7-6-15,-6-10 4 16,-8 6-5-16,1-9 9 15,-8 3-7-15,4-13 5 16,-3 3-6-16,-1-8 2 16,-6 5-4-16,2-12 0 15,-6 3-1-15,-3 3 1 16,-5 0-2-16,-6 0 4 16,-4 16-3-16,-10-10 4 15,0 4-4-15,-15-1 1 16,-3 1-1-16,-14-10-4 15,0 12 1-15,-11-27 1 16,8 15 0-16,-15-19 0 16,7 10 0-16,-10 0-14 15,7 6 8-15,-15-4-41 16,8 14 26-16,-21-1-110 16,6 4 73-16</inkml:trace>
  <inkml:trace contextRef="#ctx0" brushRef="#br0" timeOffset="76715.7502">10717 11008 68 0,'-21'-10'27'0,"21"10"-14"0,-17 0-7 16,10 10 11-16,-8-1 0 15,-2 1 1-15,-1 8 4 16,1 4 12 0,6 7-18-16,0 18 2 0,4 12-8 15,0-2-2 1,7 5-4-16,14 26-1 0,8 19-1 15,2-7-2-15,11-3 1 16,11-3 1-16,7-12-1 16,11-10 2-16,17-16 0 0,4-5 1 15,3-23 2-15,0-9 1 0,-3-13 1 16,-8-22 0 15,1 7-4-31,-4-26 10 0,-7 1-7 0,-11-23 21 16,-6-2-16-16,-15-16 12 15,-10 2-14-15,-25-30 8 16,-4 21-10-16,-24-24 0 16,-7 15-5-16,-25-22-2 15,-11 13 6-15,-3 9 5 16,4 3-6-16,-19 10 1 16,15 15-4-16,-21 19-4 15,10 13 0-15,-13 15-4 16,13 22 3-16,-10 16-1 15,14 13-3-15,14 2-23 16,7 17 16-16,7 40-15 16,14 15-27-16,14 17-12 0,15 24-30 15,10 10-11-15</inkml:trace>
  <inkml:trace contextRef="#ctx0" brushRef="#br0" timeOffset="77634.1418">11522 12193 96 0,'-14'-19'35'0,"10"10"-18"0,1-7 0 16,3 16 14-16,0-6 10 15,0 3 5-15,0 3-12 16,0-7-3-16,0 7-18 16,0 0-8-16,0 0-3 0,14 22 2 15,3 10 11 1,4 2-8-16,11 26 0 31,0 3-5-31,7 12 1 16,0-3-2-16,-1 13 4 15,-2-13-3-15,-1-6 1 16,-3-13-1-16,-4-3 1 0,-3-6-2 16,-8-16 8-16,-3 0-5 0,-3-9 12 15,0-3-9-15,-8-7-10 16,1 1 1-16,-15-10-22 16,4-3 14-16,-14-13-10 15,0 0 12-15,-11-15 5 16,4 6 2-16,-11-10 9 15,7 1-4-15,-7 6 5 16,11 9-5-16,0-6-4 16,7 15-1-16,0-5-6 15,10 5 4-15,-3 1-10 16,7 9 8-16,3 0-5 16,8 0 6-16,10 19 0 15,4 3 2-15,13 9 2 16,1 3 0-16,10 10 0 15,1 0 0-15,-1-6 2 16,-3 3-1-16,-4-10 2 16,0-6-2-16,-6-6 10 15,-5-3-5-15,-6-16-17 16,-4 0 6-16,-3-26-97 16,-4 1 56-16,-7-31-72 0,3 3 68 15</inkml:trace>
  <inkml:trace contextRef="#ctx0" brushRef="#br0" timeOffset="78878.716">12157 11660 108 0,'-4'0'44'0,"4"0"-24"0,-3 0-4 0,3 0 16 15,0 0-13-15,0 0-5 16</inkml:trace>
  <inkml:trace contextRef="#ctx0" brushRef="#br0" timeOffset="79284.2707">12150 11669 255 0,'0'22'1'0,"0"10"-1"16,3-1 0-16,1 0 2 16,3-6-1-16,0-6-1 15,3 0-2-15,5-3 1 16,-1-1 3-16,0-11 3 0,-4-4 7 31,8 6-7-31,0-16 2 0,-1 1-4 16,1-7-2-16,0 7-3 15,-1 0 1-15,1 2 1 16,7 4 0-16,-1 3 0 0,-3 3 0 16,4 4 0-16,-4-4 0 15,0 6 2-15,-3 1-1 16,0 2 2-16,-4-9-2 16,-4 7 2-16,-3-10 2 15,0 6 2-15,-3-3 5 16,-4-3 3-16,0 0-4 15,7 0 1-15,4-3-7 0,6-7-3 16,15-5-1-16,10-4-1 16,4-9 0-16,4 3 0 15,-8 0-3 1,4 12 2-16,0-3 3 16,-8 7-10-16,1 3-2 15,-7 3-59-15,-4 3-26 16,-7 9 19-16,-3 10 11 15</inkml:trace>
  <inkml:trace contextRef="#ctx0" brushRef="#br0" timeOffset="80833.0575">12915 11961 136 0,'0'0'52'0,"0"13"-28"0,0-17-11 0,-3 4 21 16,6 4-19-16,1 2-3 15,-1 0-4-15,1-3 9 16,17 25-1 0,0 7-8-16,7 3-2 0,4 27-2 15,3-8-2-15,1 2 1 16,-5-2-2-16,5-4 2 15,-5-15-2-15,1 3-1 16,-7-13 3-16,0 0 0 16,-8-9-1-16,-3-3 1 15,-3-1 2-15,-4-5 2 16,-4-7-1-16,-10 6 1 16,-7-9-24-16,-3-3-8 0,-4-6-6 15,-4-10 1-15,0-3 10 31,0 9 11-31,-3-5 6 0,0 2 0 16,0 0 2-16,3 7 1 16,0-1 2-16,4 1-1 15,7 6 2-15,4-3-2 16,6-1-3-16,-7 4 1 16,4 3 1-16,0-6-3 15,4 6 0-15,-1 0 2 16,-3 0 2-16,4 0-2 31,3 0 0-31,-4 0 1 0,4 0-5 16,0 0 1-16,0 0-3 0,0 0 2 15,0 0 3 1,0 0 1-16,0 0 1 0,-3 0-5 16,3 0 1-16,0 0-3 0,0 0 0 15,0 0 4-15,0-3 3 16,0 3 1-16,0 0-1 15,0 0-2-15,0 0 1 16,0 0 1-16,0 0 0 16,7 0 2-16,-4 0 1 15,-3 0 1-15,-3 0 2 16,3 0 1 0,0 0-3-16,0 0-1 0,0 0 1 15,0 0 2 1,0 0-1-1,3 0 0-15,-3 0 1 0,-3 0-5 16,6 0-1 0,-3 0 2-1,0 0-12-15,-3 0 5 16,13 3 3-16,-3-3 3 16,4 6 4-16,-4-6-2 15,0 3-2-15,0 4 0 16,0 2 1-16,4-3 1 15,-1-3 3-15,1 7-8 16,-1-4-3-16,5 13 9 16,-1-3 6-16,0-4-2 15,3 7-2-15,5-3-3 0,-1-1 0 16,0-2-2 0,4-4-1-16,3 1 3 0,0-4 0 15,0-3 7-15,-3-6 4 16,0-3-1-16,-1-4 0 15,-2-12-7-15,-1-3-2 16,-4-9-40-16,-3-1-17 16,-3-18-34-1</inkml:trace>
  <inkml:trace contextRef="#ctx0" brushRef="#br0" timeOffset="84753.6066">8491 11996 68 0,'4'0'27'0,"-1"0"-14"0,-3 0-7 0,0 0 9 0,7 3 7 15,4 3 4-15,3-3-8 16,7 6 0-16,8-2-11 16,2-4-2-16,5 3-1 15,6 4 2-15,7-4-3 16,11-3 3-16,4 6 0 0,-1 7 4 15,11-7 1-15,4 7-5 16,3-3-2-16,14 5 0 16,-3 8 2-16,0 2-1 15,0-3 0-15,-1-6 12 32,1 6-9-32,10 0-2 0,-6-3-3 0,9-7-3 15,-9 4 1-15,20-9-1 16,-14 5 0-1,11-5 2-15,-7-1-1 0,18 1 2 16,6-1-2-16,-6 0-1 16,-5 1-2-16,-6-4 4 15,-7 4-2-15,4-1 3 16,-8 0-2-16,18 1-1 16,-7-4 5-16,-11-3 8 15,-3 7-7-15,7-10 6 16,-11 0-7-16,7 0 2 15,-10 0-4-15,10 0-2 16,-14 0 0-16,18 0 1 16,-7 0-1-16,0 0 4 15,-11 0-3-15,0-10 4 16,-10 1-4-16,3-4 6 16,-7-2-5-16,0-1 3 15,-10-3-3-15,-1-9 0 16,-10 3-1-16,3-13 1 15,-6 4-2-15,6-1 2 16,-6 1-2-16,3-4 4 16,-4 3-3-16,0-12 6 15,-6 4-5-15,-4-20 3 16,-1 6-3-16,-2-21 3 16,-5 15-4-16,-6 1 4 15,-7 18-4-15,-8-7 6 16,1 14-5-16,-4-20 8 0,3 4-7 15,-13 3 5-15,3 15-5 0,-11-2 2 16,1-1-3-16,-22-31 5 16,0 3-5-16,-14 7 1 15,4 15-2-15,-21-9 3 16,10 15-3-16,-14-9-3 16,7 12 0-16,-21-9-1 15,10 10 0-15,-17-4 4 16,7 4-1-16,-25 6-1 15,4 3-2-15,6 9 1 16,-3-3 1-16,-17 10 0 16,0-4 0-16,6 1-3 15,8 8 2-15,-25-2 1 16,14 3 0-16,-24-3 0 16,-8 6-5-16,4 6 1 0,-4 3-3 15,4 1 2-15,-7 15 1 16,14-6-1-1,7 0 4-15,-21-1 0 16,28-2 1-16,-21-7 2 16,21-5-1-16,-18 2-1 15,25 0 1-15,-17-6 1 16,20 3-1-16,-10-6-3 16,25 3 1-16,-14-6 1 15,13 6 0-15,-9 0 2 0,13 0-3 0,-3 0 0 16,10-6 1-1,0 12 2-15,-3 3-1 16,3 1-3-16,1 5 1 0,6-2 1 0,1-4 0 16,6 4 0-16,0-10 0 15,4 6 0-15,4-9 0 16,6 10 0-16,8-1 0 16,3-3-5-16,4 13 1 15,3 10-3-15,0-4 2 16,11 3 3-16,7 6 1 15,3 10-4-15,4 28-1 16,7 7 3-16,4 21 1 16,10 32-1-16,17 21 2 0,19 26-26 15,34 19-9-15,8 2-70 16,21 7-49 0,-11-44 61-16</inkml:trace>
  <inkml:trace contextRef="#ctx0" brushRef="#br0" timeOffset="90994.7914">14150 9553 52 0,'-4'0'22'0,"4"-3"-12"0,0-4-5 0,0 1 6 16,0 3 2-16,-3-3 3 16,-1-4-3-16,1-2 2 15,-1-10-2-15,-3 0 2 16,0-19-6-16,0 3-1 16,-3-9 0-16,-1-15 0 15,0-7 7-15,4 6 4 16,0 10 2-16,0-1 4 15,7 1-14-15,-7 0 1 16,7 9-8-16,-3-3 0 16,3-13-2-16,0 4 1 15,7 2 2-15,7 1 2 16,0 9-3-16,4 0-5 0,6 7-2 0,4 2-1 31,4 7 3-31,14-7 0 16,0 10 1-16,21-3 0 15,0 9 0-15,25-6 2 16,-4 16-1-16,21-4-3 16,-6 7 1-16,31-3 1 15,-14 2 0-15,24-2 2 16,-10 6-1-16,29-13 2 16,-15 13-2-16,28-10 2 15,-21 10-2-15,11-3 4 16,-21 6-3-16,3 6 4 15,-25-3-4-15,4 10 8 16,-17-4-6-16,-1 4 5 0,-14-4-5 16,-3 7 0-16,-11 3-2 0,-3-10 3 15,-11 7-3-15,-4-7 8 16,-10 1-6-16,-3-4 5 16,-12 3-5-16,-6-5 0 15,-4 5-2-15,-10-9 3 16,0 6-3-16,-8-6 4 15,4 3-4-15,-7-3-1 16,1 0 0-16,-1 7 5 16,0 2-3-16,-4 0 3 15,4 7-3-15,-3 6 0 16,-1 3-1-16,1 13-2 16,-1 3 1-16,-3-4 3 15,4 7-2-15,-1 0 10 16,1 0-6-16,-1 12 3 15,1-2-5-15,-4 24 0 16,0-6-2-16,-4 19 1 16,4-12-2-16,-3-1-9 15,-1-12 4-15,-3-7-60 16,7-12 35-16,-7-12-122 16,4-1 84-16</inkml:trace>
  <inkml:trace contextRef="#ctx0" brushRef="#br0" timeOffset="94882.1921">14185 9572 88 0,'-3'0'35'16,"3"0"-18"-16,3 0 0 0,-3 0 14 16,0 0-12-16,0 0-3 0,0 0-10 15,0 0-4-15,7 0-1 16,7 6-4-16,8-3 0 0,9 3 4 16,12 4 1-16,6-1 0 15,15 16 1-15,3-12-2 16,7 2 2-16,14 1-2 15,4-3 2-15,6 2 4 16,1-2 4-16,-4 2-2 31,4 1-5-31,18-3 11 16,-8 2-8-16,21-5 12 16,-6-1-11-16,17 1 9 0,-10-4-9 15,10-6 13 1,-18 0-12-16,15 0 9 0,-15 0-10 0,15-6 0 15,-4 6-5-15,-7-4 0 16,-11-2 3-16,-10-3 1 16,-11 6-3-16,-6-10 4 0,-12 4 2 15,-6-1-3-15,-8 1 1 16,-6-1-3-16,-8-8 2 16,-10 8-4-16,-7-5 0 15,-8 5 3-15,-3-9 6 16,-6 1-5-16,-5-11-3 15,-3-5-3 1,-3-10-5-16,-1-9-2 16,1-10-6-16,-1-34-3 15,4-4 6-15,0 7 5 0,0 3 3 16,-3 4 1-16,-4 14 2 16,0 1 3-16,-4-6 2 15,-6 15 3-15,-1 7-5 16,-6 2-3-16,-5 10 1 15,-2 1 2-15,6 5-2 16,1 3 0-16,-5 1-1 16,-2-1-2-16,-8 14-2 15,-3 2 1-15,-15 3-6 0,-10 0 0 16,-17 13-6-16,-15-3-2 16,-10 3 9-1,-18 6 2-15,-14-3 1 0,-11 6 0 16,-3-3-1-1,7 4 3-15,-11-7 2 0,7 0 2 16,-3 3-4-16,-7-3-1 16,3 0 1-16,15 0 0 15,6 0 1-15,11-3 2 16,4 3-3-16,10-7 0 16,11 7 1-16,7 0 2 15,3 7-3-15,11-4-2 16,7 12-1-16,0 4 0 15,7-3-2-15,7-7 1 16,11 1 3 0,6-1 1-16,4 1-2 15,11-4 2-15,0-3 1 0,7 3-3 16,3-3 2-16,4-3 1 16,0 0-7-1,4 7 4-15,-1-7-5 0,4 9 4 16,0 0 2-16,0 17 2 15,0 11 0 1,4 7 0-16,-4 19 2 16,3 0-1-16,-3 9-3 15,7-10 1-15,0 20 1 0,4 15-11 16,7-9-34 0,6 0 24-16,8 0-88 0,3-13 62 15</inkml:trace>
  <inkml:trace contextRef="#ctx0" brushRef="#br0" timeOffset="96653.9492">10802 11955 72 0,'-3'0'30'0,"3"6"-16"0,0-6-6 16,0 0 11-16,0 0-9 15,0 0-1 1,17 19-3-16,4-3-1 0,11-4 1 15,14 7-1-15,25 6 2 16,10 0-2-16,14-6 2 16,11 0-4-16,17 6-2 15,8-6 6-15,3-4 5 16,14 4-6-16,-3 0-1 0,6 0 1 16,-17 0 10-1,7 6-9-15,18-7-3 16,-7-2 2-16,-18-7 7 15,0 1-7-15,-3-10 20 16,-22-3-15-16,-7-19 28 16,-14 9-22-16,-6-21 25 15,-15 9-24-15,0-13 6 16,-11 4-14-16,0-20-1 16,-6 1-6-16,-4-25 0 15,-7 5-1-15,-8-21 1 16,-2 7-2-16,-8-17 6 15,-7 13-4-15,-14-6 8 16,-4 15-7-16,-17-5 3 16,-7 14-4-16,-18 1-4 15,0 19 0-15,-21-10-1 16,4 19 0-16,-29-12 0 16,7 12 0-16,-28-6 2 0,-7 9-3 15,-7 7 0-15,-10 9-1 16,-4 9 0-16,-7 6 3 15,-8 1-5-15,-2 18 0 0,13 1 0 16,4 6 4-16,-21-1 1 16,6-2-2-16,-2 2 0 15,6 1 4-15,14-3 1 16,4 5 0-16,7-2-4 0,4 3-1 16,10 15-1-16,11-5 0 15,17-1 0-15,11 13 0 16,7 6-2-16,10 22 1 15,11 6 1-15,15 13 2 16,13 3-4-16,11 25 2 16,14-3 2-16,14 3 1 15,18 3-2-15,25 3 2 0,17-6-4 16,10-9 1-16,19-10-25 16,20-16-10-16,15-18-44 31,35-16-46-31,7-34 4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06:14.1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13 6150 124 0,'-32'-53'49'0,"14"34"-26"0,-10-12-40 0,21 21 3 16,0-8 6-16,0-7 4 15,3 3 0-15,8-10 1 16,10 4 4-16,4-6 1 16,6-10 0-16,15-3-2 15,21-16-4-15,14 0 0 16,11-9 4-16,7 3 2 0,13 3 11 15,15 7 3-15,7 15-3 16,11 6-3-16,10 19-3 16,4 13 0-16,-8 12 0 15,1 13 1-15,-11 34-4 16,-14 10 2-16,-25 16 0 0,-24 21 6 16,-25 22 5-16,-32 7-7 15,-35 15-1-15,-32 13-1 16,-28-4 0-16,-29-2 4 15,-17 3 3-15,-17-23-2 16,-15-21 2-16,-3-32 12 16,-4-34 4-16,-7-41-2 15,7-31-3-15,14-16-6 16,15-28 0-16,6-25-11 16,26 6-3-16,16 3-9 15,19 16-2-15,17 16-27 0,14 6-11 16,11 6-69-1</inkml:trace>
  <inkml:trace contextRef="#ctx0" brushRef="#br0" timeOffset="9561.4455">11236 6357 60 0,'0'-6'24'0,"0"12"-12"0,0-6-21 16,4 7 4-16,3 2-1 15,0 4 3-15,3 5 0 16,8 14 1-16,3-1 0 16,7 4 0-16,4-1 2 15,7 10 0-15,7 0-3 16,7-6 2-16,10 15-1 15,1 0 0-15,10 16 0 0,-4-3 0 16,11-6 0-16,15-4 0 16,6-3 4-1,4-15 1-15,3-4-1 0,11-8 1 16,0-17 0 0,3-3 3-16,4-12 1 0,8-13 1 15,2 3-2-15,-6-27-1 16,-8-5-1-16,-6 1 2 15,2-3 8-15,-13-6 3 16,-14-7 3-16,-11-6 2 16,-10-12-3-16,-11-7 0 15,-18 9-8-15,-10-15-2 16,-15-12-3-16,-13-17-1 16,-15 14-3-16,-10-7-2 0,-21-7 1 15,-11-2 12-15,-11 18 8 16,-10 19 7-16,-7 7 3 0,-18 18-16 15,-13 10-7-15,-12 9-7 16,-14 0-4-16,-10 32-1 16,-10 2 0-16,-8 10 3 15,0 10 2-15,4 8-2 16,-1 17 0-16,-6 21-1 16,3 7-2-16,11 9 0 15,0 3 3-15,10 7-2 16,11 18 1-16,11 16 2 15,10-9 0-15,18 3-3 16,6 21 0-16,19-5-5 16,10-10-2-16,21 0-26 0,11 6-11 15,21-12-29 1</inkml:trace>
  <inkml:trace contextRef="#ctx0" brushRef="#br0" timeOffset="10372.6406">15039 6536 60 0,'-4'-6'24'0,"4"12"-12"0,4-6-34 0,-4 0-5 15,7 19 10 1,0-3 5-16,4 2 3 15</inkml:trace>
  <inkml:trace contextRef="#ctx0" brushRef="#br0" timeOffset="10838.8491">16686 7376 8 0,'163'0'5'0,"-86"-18"-2"0,47-11 1 16,-64 4 2 0,17-19 13-16,8-21 5 0,14-8 5 15,-7-5 5-15,-1 0-8 16,-3-4-1-16,-17-15-8 16,-11 0 0-16,-7 6-8 15,-11-10-3-15,-10 4-3 16,-7-25 0-16,-11 6-2 15,-11 16 10-15,-6-7 8 0,-8 10 3 16,-17-19 4-16,0 25-10 16,-11 3-2-16,-10 6-6 15,-11 20 0-15,-15 2-7 16,-13 4-3-16,-7 6-4 16,-18 9 1-16,-10 9 1 0,-18 20 2 15,-15 15-4-15,-9 13 2 16,-33 28 2-16,-10 37 1 15,-4 16 1-15,-3 13 2 16,10 31-6-16,25 0 1 16,18-12-4-16,18 21 2 15,24-5 3-15,21-4 3 16,21 0-20-16,22 13-9 16,20-1-30-1</inkml:trace>
  <inkml:trace contextRef="#ctx0" brushRef="#br0" timeOffset="11708.2109">15205 6589 188 0,'-14'-25'71'0,"10"25"-38"0,4 0-41 0,0 0 10 15,0 0-17-15,0 0-5 16,7 10 6-16,7 5 3 16,11 4 7-16,14 16-2 0,17 9-1 15,11 9 4-15,18 22 3 16,17 13 3-16,18-7 1 0,14 4 0 15,-3-10 0-15,3-6-2 16,-4-12 1-16,-3 2-2 16,-3-21-1-16,-4-13-6 15,7-9-1-15,-11-16-21 16,-6-22-42 0,-1-22 6-16</inkml:trace>
  <inkml:trace contextRef="#ctx0" brushRef="#br0" timeOffset="14442.5921">19138 5090 144 0,'-3'0'55'0,"6"0"-30"0,4 19-34 0,-3 0 9 0,3 3-4 16,0 9-1-16,0 13 1 15,4 28 0-15,-8 7 5 16,-3 12 3-16,0 6-1 15,-3 19-2-15,-1-9 0 16,0-16 1-16,1-22-6 16,-1-7-1-16,4-18-5 15,-3-16 1-15,-4-18-44 16,0-13-17-16</inkml:trace>
  <inkml:trace contextRef="#ctx0" brushRef="#br0" timeOffset="14729.2287">19001 5279 132 0,'0'-82'49'0,"3"57"-26"0,1 6-18 16,-1 4 11-16,4 5-12 16,0-2-1-16,4-4-5 0,3 6 0 15,4-5 2-15,3 5-3 0,11 7 2 16,6-3-1-16,5 12-2 16,-4 4 0-16,-1 2 0 15,1 13 5-15,-4-6 1 16,-3 6 0-16,-14 3 1 15,-4 7 13-15,-14-1 7 16,-7-5 4-16,-4 8 1 16,-6-2-13-16,-8-1-4 15,-7-6-9-15,4-2-2 16,3-8-2-16,4 1 0 16,3-9-20-16,8 2-10 15,6-2-55-15</inkml:trace>
  <inkml:trace contextRef="#ctx0" brushRef="#br0" timeOffset="15162.9183">19643 5065 88 0,'-4'0'35'0,"4"0"-18"0,0 0-5 0,0 0 13 16,0 0-5-16,-3-3-1 16,-1-3-7-16,1 6 0 15,3-3-9-15,0 3-2 16,0 0-1-16,0-6-5 0,0 6-1 16,0 0-4-16,0 0-1 15,0 0-3-15,0 0 1 16,0 0 2-16,0-4 7 15,0 4 6-15,0 0-2 16,0 0-2-16,0-6-46 16,0 6-17-16</inkml:trace>
  <inkml:trace contextRef="#ctx0" brushRef="#br0" timeOffset="16184.2097">18828 5153 68 0,'-14'-3'27'0,"10"12"-14"0,1-15 2 15,-1 12 15-15,1-6-3 0,3 0 1 16,0 0-6-16,0 0-4 16,0 0-10-16,0 0-3 15,0 0-3-15,0 0-4 0,0 0-1 16,3 4 2-16,1-4 2 15,-4 0-9-15,0 0-4 16,0 0-8-16,3 6 0 16,-3-6-18-1,0 0-27-15,0 0 12 16</inkml:trace>
  <inkml:trace contextRef="#ctx0" brushRef="#br0" timeOffset="17024.2621">19466 5084 140 0,'-3'-9'55'0,"6"15"-30"0,-3-6-32 16,0 0 10-16,0 0-10 15,11 0 0-15,-1 16 1 16,8 3 3-16,-4-1 2 0,0 17 3 16,-3 9 1-16,-1 22 3 15,-2 6-3-15,-5-3 0 16,1-13-1-16,-4-6 1 15,0-12 37 1,0-29-21-16,0 1 1 0,0-20-4 16,3-18-5-16,8-16-1 15,3-3 0-15,3 3 4 16,1 4-10-16,0 11-5 16,6 1-4-16,5 0 0 15,-1 3-8-15,0 9-4 16,0 7-13-16,-3-10-4 15,3 3-6 1,-7 13-40-16,1-6 6 16</inkml:trace>
  <inkml:trace contextRef="#ctx0" brushRef="#br0" timeOffset="17146.4994">19978 5181 56 0,'-21'-3'22'0,"28"3"-12"0,-7 3-36 16,0-3-6-16</inkml:trace>
  <inkml:trace contextRef="#ctx0" brushRef="#br0" timeOffset="17267.0227">19957 5181 40 0,'0'0'16'0,"0"0"-8"0,3 0-7 15,-3 0 3-15,0 0-2 0,0 0 1 16,0 0-20-16,0 0-8 15,0 0 10-15,0 0 6 16</inkml:trace>
  <inkml:trace contextRef="#ctx0" brushRef="#br0" timeOffset="17647.3081">20045 5188 104 0,'-4'-7'41'0,"-6"7"-22"0,3-3-22 16,7 3 21 0,3-6-9-16,1 6-4 15,-1-3 0-15,-6 3 0 16,6-6 4-16,-6 6-4 15,-1-4-1-15,1-2-2 16,3 6-2-16,-4 0 1 16,4 0-4-16,0 0 2 0,0 0 1 15,0 0 2-15,0 0-6 16,0 0 1-16,0 0-1 16,0 0-1-16,0 0 1 0,0 0 0 15,0 0 3 1,0 0 0-16,0 0-37 15,0 0-32-15</inkml:trace>
  <inkml:trace contextRef="#ctx0" brushRef="#br0" timeOffset="18287.8879">18792 3842 164 0,'-10'-53'63'0,"13"44"-34"0,-6-1-21 0,3 7 18 16,0-3-17-16,0 6-7 16,3-3-7-16,4-4-2 15,8-2 4-15,2 3-1 0,8-4 2 16,3 1 0-16,4 0 0 16,0-1 2-16,-4 1 0 15,0 2 0-15,-3-2 0 16,-4 6 2-16,-3-3 3 15,-4 3-4-15,-4-4-1 16,-3 7-2-16,0 10 0 16,-3-1 2-16,-4 22 2 15,0 26-3-15,0 21-2 16,0 7 4-16,3 37 3 16,1-6 1-16,3-6 2 0,0-16-4 15,0-22 0-15,0-15-1 16,0-13 1-16,-3-10 2 15,-4-9 4-15,-7-12-48 16,-7-7-21-16,-8-25-16 16</inkml:trace>
  <inkml:trace contextRef="#ctx0" brushRef="#br0" timeOffset="18563.7541">18817 4222 184 0,'-17'-16'68'0,"13"16"-36"0,8 0-24 16,-4 0 18-16,0 0-13 0,0 0-9 31,28-6-5-31,7-4 0 0,11-2-16 16,3-4-3-16,1 1-6 0,6 2-1 15,-10-6 15-15,-7 4 6 16,-7 15 0-16,-8-10 2 16,-6 10 2-16,-8 0 3 15,-17 10 4-15,-3-4 4 16,-8 3 9-16,-7 10 6 15,-6 0-7-15,-1 15-2 16,-7 23-8-16,0 6-3 16,1 6-2-16,2-7-2 15,5-8-26-15,6-11-10 16,7-14 0-16</inkml:trace>
  <inkml:trace contextRef="#ctx0" brushRef="#br0" timeOffset="18605.8636">18877 4589 110 0,'14'-16'-61'0</inkml:trace>
  <inkml:trace contextRef="#ctx0" brushRef="#br0" timeOffset="18738.7454">19089 4263 116 0,'14'-4'46'0,"-7"8"-24"0,4 2-24 16,-4 3 11-16,3 10-4 15,1 16 0-15,6-7-1 16,8 6 2-16,0-5-5 16,0 2-1-16,-1-9-40 15,-3-13-15-15,1 1 7 16,-5-20 8-16</inkml:trace>
  <inkml:trace contextRef="#ctx0" brushRef="#br0" timeOffset="19306.4282">19389 3723 216 0,'-4'-15'82'0,"8"15"-44"0,-4 6-51 0,0-6 12 15,3 3-10-15,1 6 2 16,3 7 5-16,0 19 2 15,3 2 2-15,1 1 0 0,0 6 0 16,3 9-3-16,-4-12 2 16,1-10-15-16,-1 1-4 15,-2-14 3-15,2-5 5 16,-3-23 9 0,-3-8 2-16,-1-7 1 0,-3-22 18 15,4-1 8-15,-1 8 6 16,1 5 6-16,-1 13-23 15,1 3-11-15,3 4-10 16,3 9-4-16,5 6 5 16,2 15 4-16,1 4 0 15,0 6-2-15,-8-6-7 16,-3 9-4-16,-7-3 1 16,-3-6 2-16,-1 6 9 15,1-9 3-15,3-4-2 16,3-2 1-16,4-1-5 15,7 1-1-15,7-10 3 0,11 0 3 16,3-4-17 0,1-2-6-16,-5 3-37 15,-6-3-22-15,-4 6 33 16,-7-3 68-16,-6 6 34 16,-8-3-21-16,-11 6-14 15,-7-3-15-15,-6 13-3 16,-1 3 9-16,0-1 5 15,4-2 0-15,0 3 0 16,-4 19-6-16,-3-4 0 16,3 29-14-16,1-4-5 15,-8-2-50-15,-7-7-20 0</inkml:trace>
  <inkml:trace contextRef="#ctx0" brushRef="#br0" timeOffset="19463.1808">19717 4147 116 0,'14'0'44'0,"7"6"-24"0,18 10-24 16,-22-4 8-16,5 13-4 15,-1 13 2-15,0 6 3 16,7 6 2-16,4-9-58 16,-4-1-26-16</inkml:trace>
  <inkml:trace contextRef="#ctx0" brushRef="#br0" timeOffset="19712.9346">20186 3842 272 0,'0'0'104'0,"3"0"-56"0,5 0-67 0,2 7 13 15,4 2-8-15,14 7 1 16,1-4-36-16,-1 4-18 16,-3-3-20-16,-4 2-9 0</inkml:trace>
  <inkml:trace contextRef="#ctx0" brushRef="#br0" timeOffset="19983.2718">20186 4118 156 0,'0'0'57'0,"3"0"-30"0,5 0-34 15,-1 0 10-15,3 0-3 16,11 0 0-16,8 0-3 16,-1-3 2-16,0 6-8 15,-7-3-4-15,-3 10 2 16,-8-1 2-16,-10 7 0 15,-14 12 1-15,-7-3 2 16,3 0 2-16,4 7-3 16,4-7 0-16,3-6 8 15,10-4 4-15,8-5 15 0,6-10 7 16,8-10-7-16,7-5-4 16,3-7-16-16,0-10-7 15,-10 1-59-15,-4 6-24 16</inkml:trace>
  <inkml:trace contextRef="#ctx0" brushRef="#br0" timeOffset="20134.3694">20461 3557 156 0,'0'-38'57'0,"0"38"-30"0,7-9-27 0,-3 9 13 0,3-6-9 16,-4 6-2-16,8-3-4 16,-1-4-1-1,12 7 2-15,-5 0 2 0,8 16 2 16,-4 0-26-16,0-4-9 0,-3 4-33 15</inkml:trace>
  <inkml:trace contextRef="#ctx0" brushRef="#br0" timeOffset="20568.6336">20422 3886 132 0,'0'0'49'0,"18"-28"-26"0,7 19-18 15,-22 9 11-15,22-16-7 16,-4 3-3-16,21-8-1 15,15-11 1-15,-18 10-3 0,-8 10-2 0,1-4 0 16,-4 7-1-16,-10-1 0 16,0 1 2-16,-18 9 3 15,0 0-4-15,-11 19-1 16,0-10-2 0,-3 25-2-16,4-5 0 0,-1 5 3 15,1-6 0-15,3 4 1 16,-1-1 2-16,1-6 3 15,4-6 7-15,6-10 4 16,8-9-2-16,3 0 2 16,-3-3-11-16,17-28-3 15,-7 12-2-15,7-9 0 16,-7 3-3-16,1 6 2 16,-1 6-4-16,-4 1-1 15,1 3 0-15,-4 15 2 0,-3 3 2 16,3 10 3-16,-4-3 0 15,1 9-1-15,0-3 3 16,-1-3 0-16,-3 2-26 16,-3-2-9-16,-1-6-44 15,-13 3-18 1,-11-1 46-16</inkml:trace>
  <inkml:trace contextRef="#ctx0" brushRef="#br0" timeOffset="20898.5749">20475 4137 108 0,'0'0'44'0,"0"0"-24"0,14 16-15 16,-10-13 11-16,6 19-5 0,-2-10-1 15,2 29-4 1,4 6-1-16,-3-3-3 0,-1-6 1 0,-3-10 2 16,0-3 0-16,1-9 0 15,-1-7-10-15,3-18-2 16,1-19-27-1,-1 3-32-15,1 6 14 16,3-16 73-16,-3 10 38 16,-1 0 5-16,1 6-2 15,-4 0-42-15,0 7-18 16,0 6-4-16,0-4-1 0,-7 29 5 16,-4 15 1-16,1 10 1 15,3-6-2-15,0-3-2 0,0-10-19 16,3-7-10-16,8-8-14 15,3-20-43 1,7-21 9-16</inkml:trace>
  <inkml:trace contextRef="#ctx0" brushRef="#br0" timeOffset="21077.6568">20927 4071 196 0,'7'-25'74'0,"-7"25"-40"0,3 0-49 16,-3 0 10-16,4 16-2 15,-1-7 3-15,4 10 5 16,4 28 4-16,0 3-2 15,-1 4-2-15,8-7 0 0,3-10 1 16,4-2 1-16,3-10 1 0,4-6 2 16,3-10 1-1,4-12 1-15,3-22-37 0,0 0-16 16,-3-13-32 0</inkml:trace>
  <inkml:trace contextRef="#ctx0" brushRef="#br0" timeOffset="21296.2748">21301 3573 212 0,'-4'-19'79'0,"4"19"-42"0,4 3-50 0,-1-3 12 16,4 6-5-16,0-3 3 15,18 4 0-15,0 2-1 0,7 7 3 16,-8-7 2-16,8 4 2 0,-4 2-17 15,-7 1-5-15,-3-3-22 16,-18 5-46 0,0-2 9-16</inkml:trace>
  <inkml:trace contextRef="#ctx0" brushRef="#br0" timeOffset="21439.3021">21110 4031 140 0,'18'0'52'0,"-18"0"-28"0,60 0-19 16,-50 0 11-16,29 0-5 15,-3 0 1-15,13-4-5 16,29-5-2-16,-19 0-2 16,-9-1-7-16,-22 4 0 0,-7-3-51 15,-17-7-40-15,-1-3 28 16</inkml:trace>
  <inkml:trace contextRef="#ctx0" brushRef="#br0" timeOffset="21621.976">21191 3698 148 0,'-3'0'55'0,"3"0"-30"0,10 28-18 0,-6-21 13 16,3 21-6-16,0 0 2 16,4 25-7-16,-1-9-3 15,1 25-3-15,-1 41 4 0,1-22 3 16,-4-16-8-16,0-25 0 16,-3-6-13-16,3-47-60 31,0-23-39-31,-4-5 34 15</inkml:trace>
  <inkml:trace contextRef="#ctx0" brushRef="#br0" timeOffset="21799.7874">21325 3645 192 0,'-3'0'71'0,"3"0"-38"0,3 16-43 16,1-13 11-16,-1 15-3 16,1-2 1-16,0 28 7 15,-1-6 4-15,4 24-5 16,0-8 1-16,11 27 4 0,3 32-6 15,0-13-2-15,-3-27-19 16,-1-20-6-16,1-19-9 16,0-8 0-16,-1-42-38 15</inkml:trace>
  <inkml:trace contextRef="#ctx0" brushRef="#br0" timeOffset="22279.4398">21692 3610 208 0,'4'-9'77'0,"-4"9"-42"0,25 0-41 0,-22 0 12 16,8 6-6-16,-1-3 0 15,1 13 2-15,-1 3 3 16,-10 25-2-16,0-7 0 0,-14 7 3 16,-25 19-8-16,15-22 0 15,3-10-5-15,-1 0 2 16,5-9 3-16,6-3 1 15,4-3-2-15,18-7 2 0,10-9 10 16,0 0 3-16,-3 0 3 16,10-3 1-16,-7-3-6 15,4 6-4-15,-4 0-3 16,-3 9-3-16,-4 7 3 16,-14-3 2-16,0 2 0 15,-7 1 0-15,-4 3-3 16,4-7 1-16,4 4-9 15,6-7-1-15,8 1 2 16,3-1 2-16,3-3 0 16,5-2-1-16,2-4 9 15,-3 6 4-15,-3 3 0 16,-4 1 2-16,-7 8 3 16,-14 14 1-16,-7 15-4 0,-7 6-1 15,-4 1-4-15,0-1 1 16,4-6-9-16,7-3 0 15,4-10-51-15,3-6-21 16,3 1-43 0</inkml:trace>
  <inkml:trace contextRef="#ctx0" brushRef="#br0" timeOffset="23031.3472">19981 5213 140 0,'-17'-16'55'0,"17"16"-30"0,-4 0-7 16,4 0 20-16,0 0-12 16,0 0-3-16,-3 3-18 15,-1 19-5-15,1 6-1 16,-1 19-2-16,4 4-1 0,4-4-4 15,6-10-2-15,8-2 0 16,-1-10 4-16,1-9 5 16,-4-13 3-16,0-16 22 15,0-18 8-15,-3-4-2 16,-4 4-3-16,-7-4-7 16,-3 1-2-16,-8 6-8 0,-7 9-2 15,1 0-11-15,3 3-5 16,3 10-40-16,4 3-19 15,14 6-14 1,7 7-32-16,7 2 34 16</inkml:trace>
  <inkml:trace contextRef="#ctx0" brushRef="#br0" timeOffset="23809.8591">20468 5244 176 0,'25'-19'66'0,"-18"16"-36"0,-4-13-9 0,1 16 25 16,-4-6-15-16,-4 3-5 15,-3-6-7-15,-3 2-2 16,-11-2-9-16,-15 9-7 0,-2 9-4 0,-5 1-3 16,1 15-1-1,3 9-1-15,11 20 0 0,10-1 2 16,15-6 4-16,10-12-4 16,10-1 2-16,12-15 2 15,6-13 3-15,4-12 2 16,10-29 1-16,-3-9 0 15,-7-3 2-15,-7-15-1 16,-8 2 0-16,-6-15-3 16,-11 22-2-16,0 2 3 15,-4 4 0-15,1 10 16 16,0 2 10-16,-1-9-17 16,1 16-9-16,-1 6-9 15,1 19-4-15,3 12 2 0,-4 29 3 16,1 12 5-16,-4 7 2 15,0 5 0-15,0 7 1 16,3 19-2-16,4-16-1 16,4-9-19-16,7-16-10 15,-1-6-16-15,1-19-5 16,3-7 9-16,0-15 7 16,-3-25 15-16,7-3 9 15,-1-6 9-15,1-1 3 16,0-2 0-16,-4 8-2 15,-4 1 7-15,-2 3 3 16,-5-3 21-16,-3 12 12 16,0 0 6-16,-3 7 3 0,-1 6-17 15,-3-3-9 1,0 12-22-16,-3 6-10 0,-1 13 3 16,1 13 0-16,3 6 3 15,3 0 2-15,4-6-1 16,0-7 2-16,0-12 0 15,4-10 1-15,3-18 2 16,4-16 1-16,6-4-3 16,1-5-3-16,-4 6 0 15,-3-7 1-15,-4 1-3 16,-3 12 0-16,-1-3-1 16,-3 18 0-16,0 7-7 15,-3 7-2-15,-1 11 8 16,1 11 4-16,3 2 0 0,4 0-1 15,3 13 1-15,0-9-1 16,3-7 2-16,1-3 1 16,3-15-54-16,0-10-23 15,8-16-45 1</inkml:trace>
  <inkml:trace contextRef="#ctx0" brushRef="#br0" timeOffset="24095.2962">21537 5181 208 0,'-3'-9'77'0,"3"-4"-42"0,-4 7-17 0,4 6 23 16,0 0-12-16,0 0-2 0,-3 0-23 16,-5 10-7-16,-2-1 1 15,-4 7-2-15,-4 2 2 0,0 8 0 16,11-4-2-16,4 3 0 15,6 3 3-15,4 6-2 16,8-9 1-16,6 1 2 16,7-17 0-16,4-6 0 15,-1-12 0-15,1-1-18 16,-4 1-5-16,-3-7-33 16,-7-3-14-16,-8 7-16 15</inkml:trace>
  <inkml:trace contextRef="#ctx0" brushRef="#br0" timeOffset="24262.6272">21565 5188 212 0,'-3'-7'79'0,"6"7"-42"0,-3 0-26 0,0 0 21 15,7 0-22-15,15 0-6 16,9 0-7-16,12 0 2 16,-1 0 0-16,4 7-28 0,0-7-13 15,-8 0-40 1,-6-7-31-16,-4-11 46 15</inkml:trace>
  <inkml:trace contextRef="#ctx0" brushRef="#br0" timeOffset="24448.5732">21855 4968 252 0,'-7'-3'93'0,"7"3"-50"0,0 9-52 0,0 1 12 0,0 9-7 15,-4 21 3-15,-3 14 0 16,-4 21 3-16,1 13-1 15,6-16 2-15,8 0 0 0,6-12-1 16,12-16-2-16,6-13 1 16,7-6 1-16,4-9-25 15,0-13-12-15,3-3-66 16</inkml:trace>
  <inkml:trace contextRef="#ctx0" brushRef="#br0" timeOffset="25493.4572">22902 5119 164 0,'-3'-19'63'0,"3"19"-34"0,3 19-36 16,-3-13 8-16,4 7 0 16,-1 8 1-16,1 8 2 15,-1 18 2-15,1 6-3 16,-4 0 0-16,0-9 1 0,0-6 0 15,0-7 2-15,0-12 12 16,0-10 6-16,0-9-10 16,0-18-3-16,4-14-5 15,3-5-1-15,10-1-10 16,8-6-2-16,-4 0 4 16,-3 10 3-16,-4-1 3 15,-4 16 1-15,1 1-7 16,0 27-2-1,-4 7 2-15,0 12-1 0,0 0 2 16,3 13 4-16,1-3 1 16,-1-10 1-16,-2-3 0 15,2-25 2 1,1-10-1-16,-1-5 0 16,1-13-6-16,7 2 1 15,-4 4 0-15,3-3 2 16,4 0-1-16,-6 6-1 15,2 10-2-15,-3 3-1 16,4 6-3-16,-4 9 1 16,0 16 5-16,-3 0 2 15,-4 13 0-15,0 6 1 16,0-6-2-16,0-4 2 16,0-9-2-16,4-6 2 15,-1-10-35-15,8-12-16 0,10-22-44 16</inkml:trace>
  <inkml:trace contextRef="#ctx0" brushRef="#br0" timeOffset="26003.7985">23830 5188 84 0,'-3'0'33'0,"3"0"-18"0,-4-7 9 0,4 7 41 31,-7-12-9-31,0-4-10 0,-4-3-6 16,-3 10-24-16,0-7 0 0,0 7 0 16,-4 6-10-16,-3 3-4 15,-3 12-6-15,-8 7 0 16,-3 16-3-16,3 2 2 15,11 17 1-15,7 5 2 16,17-12-6-16,4-6-2 16,7-13-3-16,0-3 0 15,4-12 7-15,0-7 3 16,-1-15 3-16,1-16 0 16,0-1 2-16,3-2 1 15,-14-6-1-15,0-1-2 16,-7 13 3-16,0-3 0 0,3 6 7 15,1 10 4-15,-4 0-14 16,3 2-4-16,-3 17-4 16,11-1 2-16,3 7 4 15,0 3 1-15,0-1 1 16,0-2 2-16,-3 0-1 16,0 3 2-16,-4-7-29 15,0 4-11-15,7-26-97 31,0 4 42-31</inkml:trace>
  <inkml:trace contextRef="#ctx0" brushRef="#br0" timeOffset="26377.7195">23985 5188 164 0,'7'-16'63'0,"-7"16"-34"0,0-19-8 0,0 19 29 16,4-3-21 0,-4 3-19-16,3 3-10 15,1 7-1-15,0 5 2 0,-1 4 4 16,1 9 0-16,-1-3 0 15,1 13-1-15,-1 6 0 16,1-6-2-16,3-4 1 16,-4-1633-2-16,1 3242 2 15,3-1627 2-15,0-13 4 16,0-13-4-16,7-15-1 16,0-3-2-16,0-10 1 15,4 4-2-15,-4 6 2 0,4-7 0 16,-1 10 3-16,-3 6-3 15,-3 0-2-15,0 19-7 16,-1 0 1 0,1 19 2-16,-1-3 4 15,1 3 4-15,3 6-2 16,0 3 0-16,0-3 1 16,-3 3 0-16,-4 1-20 15,0-11-7-15,0-2-50 16,11-35-68-1</inkml:trace>
  <inkml:trace contextRef="#ctx0" brushRef="#br0" timeOffset="26542.7187">24483 5159 220 0,'0'-21'82'0,"0"36"-44"0,3-5-49 0,1-1 11 16,-1 0-1-16,1 7 5 15,-1 9 0-15,-3 3 3 16,0 10-4-16,0 6-13 0,0-10-3 15,0-5-23-15,4-11-7 16,-1-11 1 0,5-23-35-16,-5-3 7 15</inkml:trace>
  <inkml:trace contextRef="#ctx0" brushRef="#br0" timeOffset="26711.9615">24405 4736 200 0,'-3'-22'74'0,"3"16"-40"0,3 6-40 0,-3 0 12 0,0 0-11 16,7 9-1-16,0 1 3 15,4 12 1-15,-1 9 2 16,5 10-18-16,-1 3-8 0,0-7-48 16</inkml:trace>
  <inkml:trace contextRef="#ctx0" brushRef="#br0" timeOffset="27236.8435">24991 4849 208 0,'-4'-44'77'0,"4"35"-42"0,-3-7-26 15,3 7 22-15,-4 5-4 16,-3-5 2-16,-3 3-12 16,-5-4-5-16,-2 10-7 15,-8 0-6-15,0 7-2 0,4 5-3 16,0 32-1-16,3 3-1 15,1 19 0-15,3 0 5 16,3 12 1-16,8 10 4 16,3-3 1-16,7-13-1 15,0-3-2-15,7-16 3 16,-4 0 0-16,1-15-15 0,-11-3-6 16,-4-17-35-16,-6-2-14 15,-8-13-27 1</inkml:trace>
  <inkml:trace contextRef="#ctx0" brushRef="#br0" timeOffset="27415.2723">24582 5197 276 0,'0'-9'104'0,"14"2"-56"0,14-2-58 0,-10 9 14 16,6 0-5-16,4 0 0 15,15 0-15-15,-1-3-6 0,0-3 11 16,1 6-26-16,-4-4-7 15,-4-2 12-15,-3 6 5 0,-4 0-3 16,0 0-43 0,7-9 3-16</inkml:trace>
  <inkml:trace contextRef="#ctx0" brushRef="#br0" timeOffset="27730.1801">25185 5119 220 0,'-4'-10'85'0,"4"7"-46"0,0 3-37 16,-3 0 17-16,3 0-17 0,0 3-5 15,-4 13-2 1,1-3 3-16,-1 8 1 0,4 1 3 0,7 3 1 16,0 1-4-16,4-8 1 15,-1-2 2 1,5-7 1-16,2-5 12 0,1-8 7 15,-1-11 6-15,-2-1 6 16,-5-3-8-16,-6 0-3 16,-4-6-13-16,-11 7-6 15,-3-1-12-15,0 9-5 16,0 1-26-16,3 3-13 16,4 6-47-1,4 0-48-15,6 0 49 16</inkml:trace>
  <inkml:trace contextRef="#ctx0" brushRef="#br0" timeOffset="27987.6025">25347 4902 160 0,'-10'-62'60'0,"10"46"-32"0,0 3-35 0,3 7 8 0,1-3 0 16,6-1 1-16,1 4 15 15,-1-3 6-15,-3 5 13 16,7 4-20-16,1 10 1 15,-5 2-2-15,1 32 0 16,-4 10 1-16,-4 15-4 16,1-7-2-16,-4 4-4 15,3 0-1-15,1 9-6 0,3-21 1 16,0-4-18 0,0-13-5-16,4-8-31 0,3-11-13 15,3-18-24 1</inkml:trace>
  <inkml:trace contextRef="#ctx0" brushRef="#br0" timeOffset="28586.3272">25841 5213 96 0,'7'-13'38'0,"0"10"-20"0,-7 3-12 0,0 0 9 16,0 0 0-16,0 0 1 0,0-6 9 15,4-4 6-15,-1 1 10 16,-3-10 5-16,0 4-25 16,0 2 12-16,-3-6 5 0,-1-3-16 15,1 10-5-15,-1-4-10 16,1 3-3-16,-1-2-9 15,0 5-4-15,1 1-4 16,-11 9-7 0,-4 3 5-16,-10 13 5 15,3 18 6-15,1-6-2 0,6 1 0 16,11 5 0-16,14 1 4 16,7-1 1-16,7-12 1 15,4-6 4-15,0-7 5 16,6-12 10-16,5-13 6 15,-5-2 0-15,-6-17 2 16,-4-9-13-16,-7-9-3 16,-7-10-7-16,0 0-1 15,-3 1-1-15,-4 8-2 16,0 11 3-16,0-1 0 16,0 15 1-16,0 4 0 15,4 6-11-15,-1 10-3 16,1 9-2-16,3 9 0 0,0 20 7 15,0 30 2 1,-4 7 3-16,-3 13 0 16,0 2-5-16,0-3 1 0,0 13-33 15,0-12-13-15,0-16-32 16,0-10-56 0</inkml:trace>
  <inkml:trace contextRef="#ctx0" brushRef="#br0" timeOffset="105135.9919">15981 7687 60 0,'0'-6'24'0,"0"6"-12"0,0 6-8 16,0-6 17-16,0 0-13 0,0 0 4 15,0 0-8-15,0 0-4 16,3 0-1-16,1 3-1 16,6 3 0-16,5-6 4 15,2 10-1-15,4 5 4 16,1-2-3-16,9 3 1 15,1 2-1-15,10 1-4 16,1-3 1-16,6 0 3 16,1-4-1-16,9 4 8 15,-2-7-5-15,10 1 10 16,0-1-8-16,11-9 5 16,-4 9-6-16,10-9 4 15,-6 7-5-15,10-4-2 16,-10-3-1-16,10 0-1 15,-7 6 0-15,7-6 2 16,-7 0-1-16,15-6 4 16,-8 6-3-16,18-10 1 15,-15 10-1-15,12-9 1 16,-15 9-2-16,11 0 6 16,-15 0-4-16,12 6 1 15,-8-3-2-15,11-3 1 16,-11 10-2-16,14-1-3 15,-10 1 1-15,10-4 7 16,-10 3-3-16,14 1 10 16,-11-1-7-16,11-9 1 15,-15 6-4-15,19-2 11 16,-4 5-7-16,0-3 12 0,-15-3-11 16,4 4 7-1,-13 2-8-15,6-9 0 0,-11 6-4 0,8-6-2 16,-11 0 0-16,11-6-1 15,-11 6 0-15,7 0 4 16,-10-3-2-16,-1-3 4 16,-6 6-4-16,3-10 4 15,-4 10-4-15,1-6 1 16,-8 6-1-16,4-9 3 16,-3 5-3-16,3-11 4 15,-4-4-4-15,4 3 6 16,-7 4-5-16,3-7 8 15,1 3-7-15,-8-3-1 16,-7 4-2-16,1-4 1 16,-8 3-1-16,-3 4 15 15,-7-4-9-15,-4-3 15 16,0 10-13-16,-3-16 5 16,3 9-9-16,-4-12 0 15,1 9-3-15,-7-15 1 16,3 5-2-16,-4-8 2 15,1 5-2-15,-4 1-1 16,0 0 1-16,0 2-1 16,0 11 0-16,-3-11 0 15,-1 14 0-15,-6-10 0 16,-1 12 0-16,-7-12 0 16,1 6 0-16,-8-6-3 0,4 6 2 0,-7-6-1 15,3 6 0-15,-6-9 2 16,6 12 0-16,-3-12 0 15,7 13 0 1,-7-7 0-16,6-4 0 0,-9 1-3 16,6 3 2-16,-14-3-6 15,4 7 4-15,-11-8-3 16,4 8 3-16,-11-7 4 16,11 9 0-16,-4-3-3 15,7 10 1-15,1-4-4 16,6 7 3-16,-7-4-3 15,4 4 2-15,-11 3-2 16,7-3 2-16,-10 3 0 16,7 3 1-16,-4-7 4 15,7 7-1-15,-3 0 4 16,7 0-3-16,-8-3-1 16,12-3 0-16,-12 3-6 15,8 3 3-15,-14-6 1 16,7 6 1-16,-11 0 0 15,7 0 0-15,-3-4 0 16,6 8 0-16,-6-4 0 16,3 0 0-16,0-4 0 15,8 4 0-15,-12-6 0 16,12 6 0-16,-12-6 0 16,8 6 0-16,-18-3 0 15,7 6 0-15,-17-3 0 0,6 6 0 16,-6 0 0-16,3-6 0 0,0 0 0 15,3 0 0-15,4 0 0 16,1 0 0-16,-5 0 0 0,4 0 0 16,-7-6-3-16,-3 12 2 15,-1-6 3-15,-6 4 3 16,-1 2-4-16,-7-3-3 16,4-3 1-16,4 0 0 15,3 0 1-15,0-3 2 16,3-3-3-16,1 6 0 15,-1-4 1-15,1-2 2 16,-4 6-3-16,0 0 0 16,-7 0 1-16,3 6 0 0,1-2 0 15,-1-4 2 1,4 6-3-16,-7-6 0 16,3 0 1-16,1 0 2 0,-8 0-1 15,1 0-1-15,-8 3-2 16,0 6 1-16,-3 1-1 31,7 5 0-31,-21 4 2 16,17 0 0-16,-17 0 2 15,13-3-1-15,-16-1-1 16,16-2 1-16,-16 2-1 0,16 4 0 0,-17 6-3 31,18 4 2-31,-14-1-1 0,21 3 0 0,-7-3 2 16,17-3 0-16,1-3 0 15,6 4-3-15,11 8 2 16,11-6-4-16,3-9-1 16,-3 6 3-16,10 3 1 0,7 7 2 15,8 18-5-15,13 10 1 16,15 0 2-16,6-7 1 16,11-6-13-1,8 4 8-15,24 8-79 16,0-8 47-16,31 8-92 15,-2 1 74-15</inkml:trace>
  <inkml:trace contextRef="#ctx0" brushRef="#br0" timeOffset="110979.4527">19463 8383 48 0,'0'0'19'0,"0"0"-10"0,0-9 18 15,0 9 47 1,0 0-40-16,-4-10 42 0,1 4-44 0,-4-13 25 16,7 10-33-1,-7-1 5-15,0 1-17 0,-15 3-16 16,5 3 2-16,-22 6-23 15,0 6 15-15,-17 7-7 16,10 9 10-16,-4-6-7 16,15 6 8-16,0-3-8 15,14-7 8-15,3 4-4 16,11 0 6-16,11 0-2 16,6 6 3-16,15-6 4 15,3 6 0-15,7 3 4 16,4-3-3-16,-7 0 8 15,0-3-6-15,-11 3 10 16,-4 0-8-16,-13 0 5 16,-4-3-6-16,-18 7 0 15,1 2-3-15,-15-9-26 16,4 3 13-16,-1-6-92 16,8-4 57-16,7-5-60 15,11-4 61-15</inkml:trace>
  <inkml:trace contextRef="#ctx0" brushRef="#br0" timeOffset="111291.1281">19734 8330 172 0,'22'-25'66'0,"-22"25"-36"0,3 0-2 16,-3 0 40-1,0 0-37-15,-7 6 1 16,0-3-21-16,-14 19-9 0,0 0-2 0,-11 22-2 15,4 6 0 1,-8 16-5-16,12 3 4 0,3-3-12 16,10-13 8-16,11 0-16 15,7-12 13-15,11-13-15 16,6-9 14-16,15-9-23 16,3-4 19-16,8-22-15 15,-4 0 18-15,0-5 8 16,-8-5 3-16,-6 1-7 15,-4 7 4-15,-14-1-65 16,-6 3 39-16,-8 7-43 16,0-1 42-16</inkml:trace>
  <inkml:trace contextRef="#ctx0" brushRef="#br0" timeOffset="112131.5936">19713 8295 168 0,'0'0'66'0,"0"0"-36"0,4 0-35 0,-1 0 25 15,4 7-13-15,11-4 24 16,3 3-18-16,7-3 5 16,4 6-10-16,3 7-1 15,1 3-4-15,-5 12 5 16,-2-2-5-16,-12 14 6 16,-6 4-6-16,-18 13-3 15,-4-7-1-15,-17-6-17 16,3 0 10-16,-13-6-47 15,6-13 30-15</inkml:trace>
  <inkml:trace contextRef="#ctx0" brushRef="#br0" timeOffset="112450.7447">20391 8267 184 0,'-22'-6'71'0,"22"6"-38"0,-35 6-14 0,21-6 36 16,3 9-30-16,-10 7 6 15,4 3-20-15,-8 9-6 16,4 10-3-16,0 21-24 16,10-2 12-16,4 12-65 15,7-6 42-15,3-10-82 16,5-6 65-16</inkml:trace>
  <inkml:trace contextRef="#ctx0" brushRef="#br0" timeOffset="112866.7686">20415 8367 200 0,'4'0'74'0,"-4"0"-40"0,28 7-38 16,-10-4 15-1,-1 3-8-15,8 0 7 16,3-3-6-16,4-3 5 15,-4 7-5-15,-7-7 9 0,1 3-7 0,-19 3-8 16,1 7 1-16,-26 6-15 16,1 6 8-16,-14 9-3 15,3 1 7-15,4-13 0 16,7 3 2-16,14-16 17 16,10 7-8-16,15-16 32 15,10-7-21-15,11-2 18 16,3 6-21-16,1-3 1 15,-5 12-10-15,-2 3 3 16,-8 1-5-16,-10 15 5 16,-8-3-6-16,-17 3 3 15,0 3-3-15,-14 7-19 16,3-7 8-16,-6-3-36 16,2 3 24-16,1-12-74 15,11 3 52-15,-1-10-78 16,8-3 69-16</inkml:trace>
  <inkml:trace contextRef="#ctx0" brushRef="#br0" timeOffset="113067.0674">20860 8286 256 0,'21'-10'96'0,"-21"10"-52"0,35 0-36 15,-21 10 21 1,4-1-17-16,7 10 0 15,3 6-8-15,-3 19 7 16,-1 3-7-16,-13 13 1 0,-4-4-3 0,-21 4-39 31,0-4 20-31,-32 4-125 0,3-4 79 0</inkml:trace>
  <inkml:trace contextRef="#ctx0" brushRef="#br0" timeOffset="113434.3303">21463 8446 256 0,'18'9'96'0,"-18"-9"-52"0,42 38-45 16,-24-13 22-1,3 3-14-15,3 16-19 16,5 0 6-16,-5 6-57 16,1-12 34-16,-7-1-88 0,-4-8 65 0</inkml:trace>
  <inkml:trace contextRef="#ctx0" brushRef="#br0" timeOffset="113584.4034">21763 8389 300 0,'3'-15'112'0,"-3"15"-60"0,0 3-47 0,-7 3 26 16,4 3-19-16,-25 20 1 16,3 5-9-16,-28 29-59 15,0 0 29-15,-17-1-134 16,10 1 88-16</inkml:trace>
  <inkml:trace contextRef="#ctx0" brushRef="#br0" timeOffset="117057.2516">22740 8000 192 0,'-21'-12'74'0,"21"12"-40"0,0-6-18 15,0 6 26 1,0 0-24-16,0 0-11 0,0 0-6 0,3 0-6 31,8 6 3-31,7-3 1 0,6 3 1 0,12 4 0 16,-1 2 0-16,4 4 0 15,0 3 0-15,-8 0 4 16,-3-4-2-16,-10 4 8 16,0 6-6-16,-25-6 8 15,0 6-8-15,-22-3 3 16,5 3-4-16,-12 3-4 16,8-6 0-16,0-9-8 15,10 6 5-15,8-10-5 16,6 0 5-16,18-2 2 15,11 2 2-15,21-9-14 16,7 6 8-16,10-12-61 16,1 6 37-16,-4-9-82 15,-4 9 63-15</inkml:trace>
  <inkml:trace contextRef="#ctx0" brushRef="#br0" timeOffset="118331.3262">22543 8330 140 0,'3'-19'55'0,"-3"19"-30"0,7-6-10 0,-7 6 38 16,4-3-30-16,-4-7 25 16,0 4-28-16,-4-7 18 15,1 1-22-15,-15 2 7 16,4 1-13-16,-18 0-8 16,0 9-2-16,-17 0-5 15,7 9 3-15,-11 0-3 16,7 7 2-16,3 0-7 15,15 3 6-15,4-7-5 16,13 10 5-16,7 0-2 16,12 3 3-16,9 3 0 15,4-3 1-15,18 10 2 16,0 2 0-16,14 7 2 16,-7-6-1-16,-4 6 4 15,-3-10-3-15,-11 4 12 16,-7-3-7-16,-21-7 10 15,-7-3-10-15,-25 3 1 16,1-3-5-16,-26 3 0 16,4-3-1-16,-14 1-28 15,14-4 14-15,-3-7-107 16,14-5 65-16,6-4-84 16,19-3 79-16</inkml:trace>
  <inkml:trace contextRef="#ctx0" brushRef="#br0" timeOffset="121814.9611">19632 9684 172 0,'-14'-34'66'0,"14"34"-36"0,-18-38-18 0,8 23 32 16,6 8-25-16,-17-2 6 15,0 0-15-15,-18 9-8 16,0 0-2-16,-17 9-5 15,6 0 3-15,-6 16-6 16,14-6 5-16,-1 6-12 16,15 4 8-16,3-4-5 15,15-7 7-15,6 11 0 16,8-7 3-16,13 0 2 16,8 3 0-16,10-7 2 15,1 8-1-15,-1-1 8 16,-3-3-5-16,-8 6 8 15,-6 6-8-15,-18 10 3 16,-3 0-4-16,-26 19 0 16,-2 0-1-16,-19-10-6 15,8-3 2-15,-4-9-50 16,11-10 29-16</inkml:trace>
  <inkml:trace contextRef="#ctx0" brushRef="#br0" timeOffset="122236.4426">19981 9625 116 0,'-17'-19'46'0,"17"19"-24"0,-4 16-17 0,1-16 33 15,3 3-21-15,-7-3 31 16,3 6-27-16,-7-3 16 16,4-3-21-16,-7 16-4 15,4 0-8-15,-15 21-5 16,0 1 0-16,-10 25-1 16,7 6 0-16,3-4-5 15,8 4 4-15,13-15-1 16,11-7 2-16,11-16 13 15,3-12-6-15,11-28 31 16,-1-7-20-16,5-28 39 16,-1 0-31-16,-7-12 19 15,0 2-25-15,-17-8 0 16,-4 8-12-16,-25 4-30 16,1 12 13-16,-26 10-69 0,1 19 45 15,-11 9-121-15,11 9 87 0</inkml:trace>
  <inkml:trace contextRef="#ctx0" brushRef="#br0" timeOffset="122611.1715">20415 9562 108 0,'4'-9'41'0,"-4"9"-22"0,0-3 11 15,0-4 54 1,0 14-45-16,-4-7 41 15,4 0-47-15,-3 0 14 16,-1 3-28-16,-13 16-8 16,-1-1-7-16,-17 26-6 15,3 10 1-15,-3 8-6 16,6-2 4-16,5 12-43 16,10-9 26-16,7 6-69 15,10-13 50-15,15-12-79 16,3-6 67-16</inkml:trace>
  <inkml:trace contextRef="#ctx0" brushRef="#br0" timeOffset="123075.6864">20472 9641 216 0,'0'0'82'0,"0"0"-44"0,14-7-33 0,-4 7 23 16,5-3-17-16,16-3 6 15,8 3-10-15,7 3 2 16,-4 3-5-16,-3 6 2 16,-7 7-3-16,-15 3 7 15,-2 0-6-15,-26 6-1 16,-3 0-2-16,-25 3-10 15,4 6 5-15,-11-5-5 16,7-1 5-16,4-9-4 16,14-4 4-16,10-5 4 15,11-1 1-15,18-9 19 16,6 6-11-16,15-12 8 16,4 6-10-16,2-3-4 15,1 3-2-15,-7 0-1 0,-4 3 0 0,-10-3 8 16,-4 10-4-16,-17 5 10 15,-8 4-8-15,-17 9-3 16,3-3-2-16,-13 10-28 16,6-1 15-16,-3 4-57 15,10-3 39-15,-3-14-97 16,10 1 72-16</inkml:trace>
  <inkml:trace contextRef="#ctx0" brushRef="#br0" timeOffset="123275.2799">21008 9518 264 0,'14'0'101'0,"-14"0"-54"0,35 16-42 0,-24 0 31 16,-1 6-23-16,1 6 3 15,0 13-10-15,-4 6-1 16,0 3-3-16,-14 6-46 15,0 7 25-15,-15 0-130 16,-2-4 83-16</inkml:trace>
  <inkml:trace contextRef="#ctx0" brushRef="#br0" timeOffset="123699.6271">21505 9688 280 0,'-10'-10'107'0,"10"10"-58"0,7 6-62 0,-4 4 19 16,8-1-7-16,7 26 7 15,6-4-3-15,4 19 3 16,4 4-3-16,0 2-17 16,-4-3 7-16,-3 1-50 15,-4-14 32-15,-7-18-95 16,-3-6 67-16</inkml:trace>
  <inkml:trace contextRef="#ctx0" brushRef="#br0" timeOffset="123826.4749">21781 9581 388 0,'-8'0'145'0,"8"0"-78"0,-28 63-78 0,7-29 22 16,3 1-11-16,-27 27-75 15,-1 1 41-15,-21 15-147 16,10-2 101-16</inkml:trace>
  <inkml:trace contextRef="#ctx0" brushRef="#br0" timeOffset="125043.0526">22553 9474 252 0,'-3'-9'93'0,"3"9"-50"0,0 0-24 15,-4 0 31 1,4 6-29-16,-18-3-15 16,4 4-5-16,-25 11-11 15,4 7 6-15,-18 4 1 16,11 5 3-16,-4-6-9 15,11 1 5-15,7-4-16 0,13 0 11 0,8-6 0 16,11-1 5-16,10-8 3 31,4 6 1-31,13-13 6 0,5 6-3 0,-1-3 6 16,0 1-6-16,-6 2 10 16,-1 0-7-16,-18 10 14 15,-6 0-11-15,-18 19 3 16,-4 2-8-16,-14 8-11 15,8 5 4-15,-12-9-35 16,8 3 21-16,-11-13-58 16,15-6 42-16</inkml:trace>
  <inkml:trace contextRef="#ctx0" brushRef="#br0" timeOffset="125747.7337">22874 9506 116 0,'0'0'44'0,"0"0"-24"0,7-7 3 0,-7 4 45 15,4 6-37-15,-4-3 43 16,3 0-43-16,-3 0 33 16,0 0-37-16,-3 0 10 15,3 0-21-15,-7 10-7 16,0-1-6-16,-11 23 0 15,4 5-2-15,-14 10-3 16,6 7 1-16,-6 8-17 16,7 1 10-16,0 0-23 15,10-10 17-15,8 0-4 16,10-9 11-16,3-9 4 16,5-10 2-16,6-22 7 15,3-6-3-15,8-22 28 16,3 0-18-16,-3-29 46 15,-4 7-34-15,-13-22 31 16,-1 7-33-16,-14-11 13 16,0 17-21-16,-18-4 2 0,4 17-9 15,-11 5-10-15,4 13 1 0,-7 6-31 16,7 3 18-16,-8 13-63 16,8 3 43-16,-3 3-110 15,9 7 81-15,1 5-103 16,7 1 95-16</inkml:trace>
  <inkml:trace contextRef="#ctx0" brushRef="#br0" timeOffset="126078.7875">23308 9427 232 0,'4'-15'88'0,"-4"15"-48"0,3 0-5 16,-3-4 54-1,0 8-48-15,-3-4-5 16,3 6-23-16,-15 3-13 15,5 10-1-15,-15 25-4 16,8 9 2-16,-12 16 0 16,8-6 1-16,0 3-33 15,10-3 18-15,1-10-69 16,10 0 48-16,7-18-100 16,7-7 78-16</inkml:trace>
  <inkml:trace contextRef="#ctx0" brushRef="#br0" timeOffset="126483.8823">23340 9543 320 0,'-7'-6'121'0,"7"6"-66"0,10 6-66 0,-3-6 18 16,4 0-7-16,10 7 2 15,4-4-1-15,3-3 4 16,0 9-3-16,-3-3-1 15,-4-2 0-15,-3 5 5 16,-4-3-3-16,-14 13-10 16,-4 0 4-16,-17 6-13 15,0 0 9-15,-7-3-3 16,7 3 6-16,-1-6-2 16,12-3 3-16,6-7 11 15,11 0-5-15,18 1 9 16,3-4-8-16,8-3 5 15,2 7-5-15,-2-10 7 16,-5 9-7-16,-6-3 21 16,0 4-14-16,-15 5 14 15,-3-2-14-15,-17 12-23 16,-4-6 6-16,-11 6-60 0,0-3 36 0,-3 0-99 16,7-3 72-16,-4-10-77 15,8-6 77 1</inkml:trace>
  <inkml:trace contextRef="#ctx0" brushRef="#br0" timeOffset="126665.5246">23844 9427 280 0,'4'-9'104'0,"-4"9"-56"0,17 9-30 0,-10-2 44 16,1 5-36-16,-1 16 10 15,3 7-22-15,-10 28-8 16,0-1-4-16,-10 7-49 15,-1 3 26-15,-24 29-152 16,3-4 96-16</inkml:trace>
  <inkml:trace contextRef="#ctx0" brushRef="#br0" timeOffset="127366.7202">24282 9427 216 0,'0'-6'82'0,"0"6"-44"0,3 0-18 0,-3 0 35 15,0 0-30-15,0 0 9 16,7 6-20-16,4 13 18 16,3 0-18-16,7 34 6 15,4 1-11-15,7 27 1 16,3 7-6-16,11 9-53 16,0 0 27-16,10-9-152 15,-3-13 96-15</inkml:trace>
  <inkml:trace contextRef="#ctx0" brushRef="#br0" timeOffset="128060.0089">25464 9446 332 0,'-8'-19'123'0,"8"19"-66"0,-10-6-51 16,-4 3 23-1,3 3-19-15,-24 0-11 16,3 3-1-16,-17 10-4 15,3-1 3-15,-3 4-5 16,10 3 5-16,7 6-8 16,14 3 7-16,8 10-5 15,10-4 5-15,7-6 2 16,10 7 2-16,12-7 8 16,2-3-4-16,-2 0 14 0,-1-6-10 0,-7 6 16 15,-3-3-14-15,-18 12 13 16,0-5-13-16,-22 15 2 15,-2-10-8-15,-11 4-24 16,6-4 11-16,-2-6-81 16,9-2 50-16,8-17-130 15,7 0 95-15</inkml:trace>
  <inkml:trace contextRef="#ctx0" brushRef="#br0" timeOffset="128586.4503">25862 9452 116 0,'-3'-6'44'0,"3"6"-24"0,-4-3 7 16,1-3 63-1,6 12-49-15,-6-6 37 16,3 0-46-16,-11 3 2 15,4 7-20-15,-11 8-4 16,8 7-6-16,-11 13-5 0,3 6 0 0,-7 9 1 16,8 1 0-16,2-1-3 15,8-9 2-15,11-10 1 16,10-6 0-16,14-18 17 16,4-1-9-16,10-28 32 15,1-6-22-15,-5-15 29 16,1-1-27-16,-10-16 10 15,-8 7-18-15,-18 3-24 16,-6 10 6-16,-26 2-47 16,1 10 29-16,-21 0-57 15,3 16 45-15,0-1-97 16,11 7 75-16,17 3-79 16,11 3 79-16</inkml:trace>
  <inkml:trace contextRef="#ctx0" brushRef="#br0" timeOffset="128902.2705">26176 9402 60 0,'0'0'24'0,"0"0"-12"0,21-3-21 16,-10-3 17-16,-1 6-6 0,5-10 53 15,-1 1-31-15,-4 0 81 16,4 2-59-16,-7-2 55 15,0 9-57-15,-7-3 12 16,0 6-33-16,-14 3 6 16,4 4-17-16,-15 15 9 31,4 3-12-31,-4 19 2 0,4 6-7 16,0 16-11-16,10-3 4 0,4-6-17 15,11-7 11-15,3-15-20 16,3-4 16-16,12-9-53 15,6-12 37-15,7-13-130 16,4 0 89-16</inkml:trace>
  <inkml:trace contextRef="#ctx0" brushRef="#br0" timeOffset="129412.2791">26423 9465 300 0,'-3'-9'112'0,"3"9"-60"0,7 0-56 16,3 0 21-16,-3 0 2 16,7 6 8-16,4-3 3 15,3-3 4-15,7 6-18 16,1-3-7-16,-1 7-2 0,-7 5-2 16,-3 1 2-16,-8-3 0 15,-10 12 3-15,-10 12-3 16,-12-2 1-16,-2-1-5 15,-4-5-2-15,3-4-3 16,7 0-1-16,11-3-5 16,11-7 0-16,6 1 2 0,18-3 3 15,15-4 6-15,6-9 3 16,4-3-20-16,0-13-10 16,-7 4-21-16,-7-10-10 15,-11-10-10-15,-10-8-5 16,-8 2-23-1,-3 0-18-15,0-12 51 16,0-3 87-16,0 9 44 16,4 6 10-16,0 10 0 15,-1 3-21-15,11 9-8 0,0 4-29 16,4 5 8-16,7 17 4 0,7 21-11 16,-4 26-1-16,-7 24-9 15,-14 16-1-15,-14 1-15 16,-14 2-3-16,-14-3-20 15,-21 0-7-15,-29 10-80 16,-17-7-34-16,-32-21 18 16</inkml:trace>
  <inkml:trace contextRef="#ctx0" brushRef="#br0" timeOffset="163341.3381">9359 7822 68 0,'-7'0'27'0,"4"0"-14"0,-1 0 4 0,4 0 16 16,0 0-6-16,0 0-1 16,0 0-9-16,0 0 0 15,0 0-4-15,0 0 0 16,0 0-7-16,0 0-4 0,0 0-1 15,0 0-4-15,0 0 0 0,0 0-1 16,0 0 3-16,0 0-2 16,0 0-1-16,0 0 3 15,7 6 0-15,4-3-2 16,3-3 2-16,3 6 1 16,1-2 2-16,7 2 1 15,7-3 3-15,3-3-3 16,0 6-2-16,4-6 0 15,3 3-1-15,1-3 4 16,-5 0 2-16,1 0-2 16,4 0-1-16,-1 0-1 15,0 0-2-15,8-3 1 16,-1 3 1-16,0 0 1 16,-3 0 3-16,4-6 3 0,-1 6 2 15,0 0-5-15,-3-3-4 16,-3 3-4-16,-1 0 1 15,-3 0-1-15,0 0 0 16,3 0 4-16,4-6 1 16,0 6-1-16,-1 0 1 15,-2-4-2-15,6 4 2 16,-3 0-2-16,-4 0-1 16,1 0 3-16,-4-6 0 15,-1 6-1-15,-2 0-2 16,-1 0-2-16,0 0 1 15,4 0-1-15,-4 0 0 16,4 0 2-16,-4 0 2 0,1 0-1 16,-5 0 2-16,5 6-2 15,-1-2-1-15,-3-4-2 16,-1 0 1-16,1 0 3 16,0 0 3-16,0 0-2 15,-4 0 0-15,4 0-1 16,-1 0-2-16,1-4 3 15,7-2 2-15,0 6-2 16,0 0 0-16,-4 0-1 16,4 0-2-16,-1 6 1 15,1-2-1-15,-3-4-3 16,-1 0 0-16,0 0 4 16,0 0 3-16,1 6-3 15,2-3-3-15,-2-3 1 0,-5 0 2 16,1 0-2-16,0 0-2 15,0 6 2-15,-1-6 2 16,1 3 0-16,0 4-1 16,0-7 1-16,-1 0-1 15,1 0 2-15,-4 0 1 16,1 0-4-16,-1 0 1 16,0 0-2-16,-3 0-2 15,-1 0 5-15,1 0 3 16,0 0-1-16,3 0-2 15,4-7-3-15,0 7 1 16,-1 0 1-16,1 0 0 16,3 0-3-16,-3 0 2 0,-4 0 1 15,11 7 2 1,-7-1-1 0,-4-3-1-16,4-3 1 0,-4 6-1 15,0-3 0-15,4-3 0 16,0 0 2-16,0 7-3 15,-1-4 0-15,1-3 1 16,7 9 2-16,0-2-1 16,-4-4 2-16,0 3-4 15,4 0 0-15,0-3 1 16,0-3 2-16,-8 0-3 0,1 0-2 16,3 0 2-16,1 0 2 15,3 0-2-15,-4 0 0 16,-3 0 1-16,10 10 2 15,0-10-1 1,1 0-1-16,-5 0 1 0,5 0-1 16,-12 0 0-16,5 0 0 15,-5 0 2-15,1 0 1 16,-4 0-6-16,4 0 0 16,3 0 3-16,4 0 2 15,-3 0 2-15,2 0 0 16,1 0-2-16,-4 0-2 15,-3 0 1-15,-4 0 1 16,-3 0-1-16,0 0-1 16,-1 0 1-16,1 0-1 0,3 0 0 15,-3 0 2-15,3-10-1 16,-3 10-1-16,0 0 1 16,-1 0-1-16,5 0 0 15,-1 0 0-15,0 0 2 16,0 0 1-16,1 0-4 15,2 0 1-15,12 0 2 16,-8 0 1-16,0 0-6 16,0-3 0-16,-3-3 7 15,7 6 5-15,-4-6 0 16,-3 3 2-16,-4-4-4 16,0 4 1-16,4-3-5 15,0-4 0-15,-4 7-1 16,-3-3-2-16,-4-1625 1 0,-3 3253 1 15,-4-1622-1-15,-4 0-1 16,-3 0 1-16,-3 0 1 16,-4 0-12-16,0 0-3 15,3 0-10-15,-3 0 0 16,0 0-17-16,0 0-4 16,-3 0-54-1</inkml:trace>
  <inkml:trace contextRef="#ctx0" brushRef="#br0" timeOffset="174331.3249">22073 7715 112 0,'-7'-9'44'0,"7"9"-24"0,-7-3-10 0,4-4 25 16,3 14-19-16,-4-7 10 16,8 0-16-16,-4 0 8 15,0 0-10-15,0 0 2 16,0 0-6-16,0 0-2 16,0 0-1-16,0 0-6 15,0 0 3-15,0 0-3 16,3 3 2-16,1-3 2 15,3 9 1-15,0-3 2 16,3 4-1-16,5-1-3 16,-1 7 1-16,3-4-1 15,4-2 0-15,1-1 2 16,2 1 0-16,5-4 0 16,2 3 0-16,12-2 2 15,-1-4-1-15,4 3-1 16,0-3 1-16,0-3-1 15,-8 6 0-15,5-2 2 16,-1-4-1-16,7 0-1 16,1 6 1-16,10-12-1 15,-4 6 0-15,8 0 0 0,-8-4 0 0,8-2 0 16,-4 6 0-16,0 0 2 16,-4 0-1-16,4 0-3 31,-11 0 1-31,8 0 3 0,-4 0-1 0,3 0 2 15,-3 6-2-15,7-6-3 16,-3 4 1-16,6-4 1 16,-3 0 0-16,0 0 0 15,-7 0 0-15,3 0 0 16,-3 0 0-16,0 6 0 16,-3-3 0-16,2 3 6 15,1 4-3-15,4-10 17 16,-8 0-12-16,4 0 10 15,-3 0-10-15,2 0 0 16,-6 0-5-16,4-7-2 16,-4 7 0-16,-1-3 1 15,-2 6-1-15,-1-3 2 16,0 0-2-16,-3-3 2 16,0 3-2-16,0 0-1 15,-4 0 1-15,0-6-4 16,1 12 2-16,-1-6 5 15,-3 0-2-15,-1 0 4 16,5 0-4-16,-8 0-3 16,-3 0 0-16,3 0 1 15,-3 3 0-15,-1-3 4 16,1 0-2-16,0 0 4 16,-4 0-4-16,-4 0-1 15,1 0 0-15,-4 0-1 16,4 0 0-16,-4 0 2 0,0 0-1 0,-3-3-1 15,-1 3 1-15,1 0 3 16,3-6-2-16,-3 3 1 16,-1 3-1-16,-3-6-2 15,0 6 1-15,-3 0 1 16,3 0-1-16,-4 0 2 16,1 0-2-16,-4 0 2 15,3 0-2-15,-3 0 2 16,0 0-2-16,0 0-1 15,0 0 1-15,0 0 1 16,0 0-1-16,0 0-1 16,0 0 1-16,0 0-1 15,0 0 0-15,0 0 0 16,0 0 0-16,0 0 0 0,0 0 0 16,0 0 2-16,0 0-3 15,0 0-2-15,0 0 2 16,0 0 0-16,0 0 3 0,0 0-1 15,0 0-1-15,0 0-2 16,0 0 1-16,0 0-1 16,0 0 0-16,0 0-11 15,0 0-7-15,0 0-27 16,0 0-12-16</inkml:trace>
  <inkml:trace contextRef="#ctx0" brushRef="#br0" timeOffset="179736.1374">26074 7712 124 0,'-7'3'49'0,"7"-3"-26"0,0 6-20 0,0-6 10 16,0 0-13-16,7 4-2 15,7 11 3-15,4 4 1 16,17 0 0-16,7 6-2 0,11 3 1 16,21 0 1-16,14-3 1 15,25 1-1-15,18-11 1 16,6-2 7-16,12-13 5 15,2-10-5-15,-10-5-3 16,-10-4 11-16,-15-19 5 16,-10-6 8-16,-18-18 4 15,-14-10 5-15,-14-7 4 0,-14-9-14 16,-18-6-8-16,-20-22-9 16,-23 3-3-16,-16 13-6 15,-26 3-1-15,-17 9 3 16,-21 16 1-16,-14 9-3 15,-11 19-3-15,-14 25-3 16,-8 13-1-16,-6 28-3 16,11 9 1-16,6 23-2 15,18 30 2-15,14 10 1 16,22 10 2-16,17 25-23 16,21 9-11-16,25-1-36 15,25 5-15-15,20-26-20 16</inkml:trace>
  <inkml:trace contextRef="#ctx0" brushRef="#br0" timeOffset="243537.8957">9772 10848 88 0,'-7'0'33'0,"-7"6"-18"0,7-12-9 0,3 6 11 0,4 0 0 15,-3 0 1-15,3 0-5 16,0 0 0-16,0 0-8 16,0 0-3-16,0 0-1 15,0 0 3-15,0 0 2 0,0 0-2 16,-4 0-3-16,4 0-3 16,0 0 1-16,0 0 3 15,0 0 1-15,0 0-4 16,0 0-1-16,0 0-2 15,0 0 3-15,0 0-2 16,0 0-1-16,0 0 5 16,0 0 1-16,0 0-3 15,0 0-1-15,7 0 1 0,0 6 0 16,0-3 1-16,4-3 0 16,-1 6 0-16,1-6 0 15,3 10 0-15,0-4 0 16,0-3-3-16,4 7 2 15,0-1 1 1,-1 1 0-16,4-1 2 16,1-3-1-16,9 4-1 15,1-4 1-15,10-3-1 16,1 3 0-16,3-6 0 16,0 3 0-16,6-3 0 15,-2 0 0-15,3 0 0 16,0 0 0-16,7 0 0 15,-4 0 0-15,1 0 4 16,-5 0-2-16,5 0-1 16,-8-3 0-16,8-3-4 15,-8-3 2-15,8-1 1 16,-8 10 0-16,7-6 2 16,-3 6-1-16,4 0-1 15,-1 0 1-15,-3 0-1 16,-7 0 0-16,0-3 4 15,-7-3-2-15,-1 2 6 16,1 4-5-16,-3-6 3 16,-1 6-3-16,7-9 0 15,-3 9-1-15,3-10 3 0,1 1-3 16,-1-1 4-16,-3 4-4 0,-4-3 1 16,0-1-1-16,1 1 3 15,-1 0-3-15,-3-10 6 16,-1 3-5-16,5-12 10 15,-5 9-7-15,1-15 8 16,3 5-8-16,-3-15 8 16,-4 19-8-16,1-19 5 15,-1 16-6-15,-3-16 2 16,-4 10-4-16,-7-13 3 16,-4 3-4-16,-6-9-1 15,-1 9 0-15,-6-10 1 16,-1 10-1-16,-6-3 4 15,3 4-3-15,-11-11 1 16,0 20-1-16,-13-13 1 16,6 12-2-16,-17-9-5 15,6 7 2-15,-16-7-6 16,9 0 5-16,-13 0-1 16,6 6 2-16,-13-6 2 15,10 10 0-15,-18-4-3 16,15 19 2-16,-18-6 1 15,14 7 0-15,-21 2-7 16,10 7 4-16,-17-1-3 16,14 10 3-16,-18 0-2 15,22 6 2-15,-19-2 0 16,12 5 1-16,-11 0 2 16,14 1 0-16,-11 5 2 15,14 4-1-15,-13-3 2 0,10 9-2 16,-15 3-1-1,15 0 1-15,-14 7 1 0,7 3-3 0,7-4-2 16,7 4 2-16,7-4 0 16,10-6 1-16,8 7-5 0,0-1-1 15,7 4 3-15,6 15 1 16,1 10 2-16,3 0 0 16,4 6-3-16,4 0 0 15,2-3 4-15,8 6 1 16,7 16-3-16,15-7 1 15,6 7-18-15,10-7-5 0,12-2-66 16</inkml:trace>
  <inkml:trace contextRef="#ctx0" brushRef="#br0" timeOffset="248793.5831">7782 10973 76 0,'-3'0'30'0,"3"0"-16"0,0 0-10 0,0 0 10 15,0 0-10-15,0 0-2 16,0 0-4-16,0 0-2 16,0 0 0-16,0 0 3 15,0 0-2-15,0 7-1 16,0 2 3-16,-4-3 2 16,8 7 0-16,-1 6-1 15,4-1 1-15,-3 17-1 16,6-1 0-16,12 10 0 15,6 10-5-15,4-7 1 0,3 6 4 16,4-9 4 0,-1-7-1-16,5-2 0 0,-8-10 8 15,0-6 2-15,1-10 13 16,-1-12 6-16,4-16-8 16,0-12-4-16,3-26-5 15,7-15-2-15,-10 0-7 16,-4-12-2-16,-6-1 2 0,-8-9 3 15,-7 12 5-15,-14 10 23 32,0 9-20-32,-21 4 7 0,-8 6-7 15,-6 21-1-15,-7 7-11 0,-4 9-8 16,4 7 1-16,-11 6-12 16,7 6 7-16,-11 13-1 15,12-4 5-15,-8 20 6 16,10-4-1-16,-3 19-25 15,15 3 12-15,-1 3-13 16,7 1-23-16,11-7-65 16,7 3 59-16</inkml:trace>
  <inkml:trace contextRef="#ctx0" brushRef="#br0" timeOffset="249742.8156">9021 11177 44 0,'-15'-3'16'0,"-2"-3"-8"0,6 6 4 0,4 0 10 16,0 0 0-16,4 0-1 15,3 0-18-15,0 0-6 16,3 9-5-16,11 16 2 15,4-6 6-15,7 6 2 16,6-3 2-16,8 3 2 0,10-9-5 16,8-4-3-16,6-5 3 15,12 2 3-15,-5-9 1 16,-3-6 2-16,-3 3-4 16,-4 3 0-16,-11-7 1 15,-7 4 0-15,-3-3 2 16,-11-4 1-16</inkml:trace>
  <inkml:trace contextRef="#ctx0" brushRef="#br0" timeOffset="249967.7547">9790 11284 231 0,'7'-25'25'0,"-4"6"-11"16,-6-6-9-16,-11 3 4 15,-4 3 9 1,4 3-10-16,-11 7 3 0,4-1-11 16,0 4-3-16,3-3 0 0,4 9-2 15,7 0 4-15,3 9-5 0,8 1 2 16,7-1 2-16,3 7 1 15,7 2 3-15,4 8 1 16,-1-11-1-16,-3-2 1 16,-3 2 0-16,-4-2 3 15,-3 3-1-15,-4 2 2 16,-14 8-15-16,-18 11-7 16,-10 7-72-1</inkml:trace>
  <inkml:trace contextRef="#ctx0" brushRef="#br0" timeOffset="254125.2523">8855 10804 60 0,'-11'0'24'0,"11"0"-12"0,-7 6-16 0,7 4 4 16,-3-1-2-16,-1 25-2 15,1 4 3-15,-1 12 2 0,4 13 0 16,4 9-1-16,6-6-2 15,18-6 6 17,11-4-3-32,14-12 16 15,0-13-10-15,0-18 19 16,-4-13-14-16,-3-19 20 16,-4-6-18-16,-6-19 17 15,-5-3-17-15,-9-16 6 0,-12-6-8 16,-10 7 16-1,-3-1-16-15,-22-9 10 0,-10 9-6 16,3 10 2-16,4 6-10 16,-11 3 0-1,7 9-5-15,-7 10-11 16,8 6 5-16,-5 26-17 0,12 11 11 0,-5 29-2 16,5 16-12-16,6 6-2 15,8 13-25-15,2-10-47 16,8 6 51-16</inkml:trace>
  <inkml:trace contextRef="#ctx0" brushRef="#br0" timeOffset="263731.8909">7158 12729 44 0,'-7'0'16'0,"7"0"-8"0,0 0 1 16,0 0 9-16,0 0-6 16,0 0-2-16,0 0-3 15,0 0-2-15,0 0-1 16,0 0 0-16,0 0-5 15,0 0 1-15,7 0-2 0,3 0 0 16,8-6 2-16,3 3 0 16,4-3 0-16,14-4 0 15,0 10 0-15,6-9-3 16,5 9 2-16,3 0 1 16,0 0 0-16,-4-3 4 15,4 3-2-15,14-7 10 16,0 7-6-16,14-9 10 15,-7 0-9-15,18-7 3 16,-7 6-6-16,13 1 7 16,-9 0-7-16,9-1 8 15,-9 4-8-15,9 3-1 0,8 3-2 16,-4 0 1 0,1 0-1-16,-4-6 2 15,3-4 2-15,-10 1 7 16,6-1-7-16,1-8 9 15,-11 8-8-15,4-6 3 16,-14 7-5-16,10 9 0 16,-7 0-2-16,7 0 1 15,-10 0-2-15,6 0 4 16,-6 0-3-16,17-9-1 16,-14 9 0-16,11 0-1 15,-11 0 0-15,4-3-3 16,-11-4 2-16,4 7 1 15,-8 7 0-15,15-4 2 0,-4 6-1 0,-14-3-1 16,-10-3 1-16,-5 7-1 16,1-4 0-16,50-6 0 15,3 0 0-15,-29 0 2 16,-13 0-1-16,-4-6 2 16,-7 6-2-16,10-10-1 15,1 7 1-15,48-6-1 16,-2 3 0-16,-29 3 2 15,-21 3-1-15,-7-7 2 16,-4 7-2-16,39-6 8 16,-3 3-5-16,-25-3 3 15,-14 2-4-15,-7-2 0 16,-4 12-1-16,28-12 1 16,-34 6-4-16,-8 0 0 0,4 0 1 15,-4 0 2-15,-4 0-1 16,12 0-3-16,-15 6-1 0,-4-2 2 15,4-4 2-15,-3 6-2 16,3-6 0-16,-3 3 3 16,-1 3 1-16,1-6-4 15,-1 7-1-15,-3-7 3 16,1 3 1-16,-1-3 0 16,0 0 1-16,-4 0-2 15,1 0-1-15,-1 0-2 16,1 6 1-16,-1-3-1 15,1-3 0-15,-1 6 2 0,1-3 0 16,-1-3 0-16,-3 0 2 16,0 0 3-1,0 0 2-15,0 0 1 0,-3 0 0 16,3 0-11-16,-7 0-3 16,-11-9-46-16,1 0-18 15,-1 6-17 1</inkml:trace>
  <inkml:trace contextRef="#ctx0" brushRef="#br0" timeOffset="268273.2951">9130 12193 56 0,'-7'28'22'0,"7"1"-12"0,7 24-8 16,0-28 9-16,4 9-7 15,6 10-2-15,4 0-1 16,8 3 1-16,9-3-1 16,8 3 2-16,14 13 2 15,7-13 2-15,7-3-3 0,4-10-1 16,14-6 3-16,3-9 1 15,0-3-3-15,22-16-1 16,-8 0-1-16,21-16 1 16,-13 7-2-16,3-13 10 15,-18 6-5-15,7-12 19 16,-17 3-14-16,3-13 17 16,-13 4-16-16,-5-16 9 15,-10 3-12-15,-3-16 13 16,-11 3-13-16,-11-12 9 15,-7 6-10-15,-14-22 0 16,-3 19-5-16,-14-15 9 16,-1 9-6-16,-13-7 10 15,2 10-9-15,-20 0 5 16,0 18-7-16,-25-2 2 16,7 15-4-16,-31-3-2 15,10 16 0-15,-32-6 1 16,7 15-1-16,-28 0-1 15,14 10 1-15,-38 9-1 16,13 3 0-16,-24 19 0 0,14 6-3 16,-4 10 0-16,15 15-1 15,6 25 0-15,15 13 3 16,7-9 0-16,17 6 1 0,7 12-3 16,22 13 0-16,17-3-1 15,21 6 0-15,18-4-2 16,25 8 1-16,17-8-28 0,29-5-11 15,28-16-52 1</inkml:trace>
  <inkml:trace contextRef="#ctx0" brushRef="#br0" timeOffset="273731.2304">13056 12632 80 0,'-17'-3'33'0,"13"3"-18"0,1 0-18 15,-4 3 6-15,3-3-3 16,1 6 2-16,-1-3-6 16,0-3 1-16,1 0 3 0,-1 0 2 15,4 0 4-15,0 0 1 16,0 0-6-16,0 0 0 15,0 0-3-15,7 0-2 16,4 7 7-16,3-4 3 16,4 3-3-16,3-3-2 15,7 4 0-15,15 2 1 16,-1 0-1-16,7-2-3 16,4 2 1-16,11-6 1 15,-4 7 0-15,-7-10 6 16,7 6-3-16,17-3 6 15,1 3-1-15,-8-6 4 16,4 0-6-16,8 0 6 16,-1 0-8-16,24-9 3 15,-2 3 3-15,6-4 3 16,-3 1-7-16,-7-4-3 16,0 7-2-16,6-3 10 15,-9 2-6-15,9-2 15 16,-13 9-11-16,10-10 9 15,-6 7-10-15,10-3 2 16,-11 3-6-16,7-6 0 16,-14 2-2-16,8 1 3 15,-8 6-3-15,-11-3 8 16,-13 3-6-16,-4 0 10 16,-11 0-8-16,4-6 10 0,-3 6-9 0,-5-4 7 31,-6 4-7-31,0-6 0 0,-4 12-4 0,-6-6-2 15,-1 0 0 1,0 0-4 0,-3 0 2-16,-1 0 3 0,-2 0-1 0,-1 0 4 15,0 0-3-15,-4 0-12 16,-2 0 6-16,-5 0-52 16,4 0 31-16,-14 0-97 15,4 0 68-15</inkml:trace>
  <inkml:trace contextRef="#ctx0" brushRef="#br0" timeOffset="278475.8191">14870 10424 176 0,'-7'-25'66'0,"7"25"-36"0,0 0-29 0,0 0 7 16,0 0-6-16,-4 10-8 15,4 5 3-15,-7 26 3 16,3 19 1-16,-13 31-1 0,3-3 3 16,-4 2 2-16,0-11-13 15,4-7-7-15,4-9-17 16,3-10-5-16,0-18-11 16,3-17-3-16,4-21 12 15,7-19 9-15</inkml:trace>
  <inkml:trace contextRef="#ctx0" brushRef="#br0" timeOffset="278639.2876">14870 10553 156 0,'10'-63'60'0,"-10"63"-32"0,18-18-22 16,-11 8 12-1,3 10-11-15,1 0-1 16,0 10-4-16,3 5 5 0,3 7-4 0,1 41 1 16,3 0-2-16,-3 6-10 15,-1-7 4-15,1 1-45 16,0 0 27-16,-1-10-23 15,-3-3-12-15,-3-12-6 16</inkml:trace>
  <inkml:trace contextRef="#ctx0" brushRef="#br0" timeOffset="278806.189">14834 10954 188 0,'-21'-25'71'0,"18"25"-38"0,3 0-28 0,0 0 17 16,0 0-21-16,7 7-4 15,3-7 0-15,22 6 3 16,3-12 1-16,8-4-23 0,2 4-7 0</inkml:trace>
  <inkml:trace contextRef="#ctx0" brushRef="#br0" timeOffset="278996.8286">15261 10581 188 0,'-10'-19'71'0,"10"19"-38"0,0 0-36 16,0 0 9 0,3 7-6-16,1 5-4 15,6 13 2-15,4 10 3 16,4 12 0-16,10 6-16 0,0-3 8 0,8-3-50 31,-5-3 32-31,-2-6-53 16,-5-7 44-16</inkml:trace>
  <inkml:trace contextRef="#ctx0" brushRef="#br0" timeOffset="279139.208">15536 10694 192 0,'-7'-63'74'0,"7"63"-40"0,-7-6-13 0,0 6 22 16,7 6-23-16,-14 10-13 16,0 6-6-16,-18 22-19 15,4 6 10-15,-7 0-69 16,6 4 42-16,1-1-75 15,7-9 62-15</inkml:trace>
  <inkml:trace contextRef="#ctx0" brushRef="#br0" timeOffset="279414.7185">15667 10804 228 0,'-18'-10'88'0,"18"10"-48"0,0 0-42 16,4 0 14-1,3 0-8-15,7 0-5 0,4 0 0 0,13 0-6 16,8 0 4-16,14-9-56 15,-7 9 32-15,0-9-81 16,-7 9 61-16</inkml:trace>
  <inkml:trace contextRef="#ctx0" brushRef="#br0" timeOffset="279579.9699">15804 10500 224 0,'-10'-19'85'0,"10"19"-46"0,3 0-52 0,1 6 9 16,-1 7 0-16,1 21-3 16,0 10 4-16,-4 19-38 15,3 9 23-15,-3-3-79 16,4-13 55-16</inkml:trace>
  <inkml:trace contextRef="#ctx0" brushRef="#br0" timeOffset="280773.1035">16214 10349 64 0,'-18'-9'27'0,"18"9"-14"0,0 0-11 15,0 0 4 1,0 0-4-16,0 0-3 16,0 0 0-16,0 0 1 15,7 0 0-15,0 0-3 16,0 0 2-16,-7 6 14 0,4 10-7 0,-1 6 24 15,8 3-17-15,-4 22 5 16,0 6-10-16,0 10-5 16,0 0-2-16,-3 6-1 15,3-16 0-15,-4-6 4 16,4-6-2-16,0-13 8 16,0 0-6-16,-3-12 25 15,-1-4-16-15,1-12 10 16,3-3-14-16,0-16-3 15,0-6-3-15,7-19 0 16,0 7-2-16,0-7-3 16,1 9 1-16,-5 7-4 15,1 12 3-15,-1 13 1 16,4 6 1-16,1 13 6 16,2 3-3-16,-6 6 12 15,-1 3-8-15,-10 0 10 16,4-2-10-16,-15 2-1 15,1 3-4-15,-15-9-46 16,4 3 25-16</inkml:trace>
  <inkml:trace contextRef="#ctx0" brushRef="#br0" timeOffset="281078.0253">16785 10694 236 0,'11'0'88'0,"-11"0"-48"0,10 3-45 0,-3-3 13 15,4 0-8-15,3-3 3 16,7 3-2-16,0-6-9 16,4 3 4-16,-4-4-49 15,-3 7 29-15,-4 0-80 16,-3 10 58-16</inkml:trace>
  <inkml:trace contextRef="#ctx0" brushRef="#br0" timeOffset="281211.1406">16750 10882 184 0,'18'-3'68'0,"-18"3"-36"0,35 0-18 0,-21-6 27 16,4 6-24-16,6 0-8 15,4 0-6-15,1 0-45 16,2 6 23-16,5-6-92 16,-5 3 63-16</inkml:trace>
  <inkml:trace contextRef="#ctx0" brushRef="#br0" timeOffset="281477.2575">17395 10597 212 0,'-7'-3'79'0,"7"3"-42"0,-3 3-41 0,-1 3 11 15,4 7-7-15,-7 2-2 16,4 14 1-16,-4-1 1 16,7-3 0-16,0 3 0 15,7-6 0-15,3-9 0 16,4 5 0-16,4-11 2 15,3-4-1-15,4-13 6 16,3-2-4-16,0-19 30 16,-3 9-19-16,-7-13 50 15,-1 7-36-15,-10-7 6 16,-3 10-20-16,-8 7-74 16,1 8 32-16,-8 1-133 15,1 2 90-15</inkml:trace>
  <inkml:trace contextRef="#ctx0" brushRef="#br0" timeOffset="287198.828">19692 11810 60 0,'-14'0'24'0,"7"0"-12"0,-7-25 8 0,10 25 16 16,-3-3 1-16,0-3 0 16,0 6-7-16,0-3-2 0</inkml:trace>
  <inkml:trace contextRef="#ctx0" brushRef="#br0" timeOffset="288504.6104">19618 11767 297 0,'0'0'-1'0,"0"0"-5"0,4 9 0 15,3 7 3-15,3-7 2 16,4 7 1-16,4-4-3 16,10 4 2-16,4-7 1 15,7 10 2-15,7-9 1 16,6-1 1-16,5 0-2 16,3-2 1-16,0 2 0 31,3-3-1-31,11-2 3 15,-7 2-3-15,8-6-1 16,-5 0 0-16,18-6 1 16,-10 6-1-16,10-10 2 15,-7 10-2-15,7-6-3 16,-6 6 1-16,13-3-1 0,7 3 3 16,-7 0 1-16,4 0 0 0,-4 0 1 15,1 0 0-15,-12 0-1 16,5 0-2-16,6 0 1 15,-7 0-1-15,7 0 0 16,-7 0 0-16,8 0 0 16,-8 9 0-16,11-9 0 15,-15 10 0-15,4-10 4 16,-6 0-2-16,6 0-1 16,-11 6 0-16,-6-6-1 15,-11 3 0-15,0-6 4 16,-7 3-2-16,10-6 1 15,1 2-1-15,6-8 3 16,-3 9-3-16,0-13 4 16,-3 7-4-16,3-10-1 15,-7 3 0-15,3-3 3 16,-6 0-2-16,6-6 4 16,-6 7-4-16,3-1 6 15,-7-6-5-15,3 3 3 16,-6 0-3-16,-5 0 3 15,-6-3-4-15,0 0 4 16,-4 6-4-16,-3-9-3 0,3 3 0 0,-3-10-1 16,0 7 0-16,-7-7 4 15,-4 7-1-15,0-16 13 16,-3 10-8-16,-1-4 15 16,-3 4-12-16,-7 2 7 15,4 1-9-15,-8-4-2 16,1 13-3-16,-8-12 3 15,1 9-3-15,-8-10 6 16,1 13-5-16,-8-12 8 16,8 6-7-16,-12-7 5 15,5 7-5-15,-12-13 5 16,5 13-6-16,-15-10 1 16,4 10-2-16,-8-6-4 15,5 2 1-15,-29-8 1 16,7-1 0-16,-7 3 2 15,14 13-1-15,-21-3-3 16,7 9 1-16,-15-6 3 16,15 9-1-16,-14-3 2 15,18 10-2-15,-15-4-3 16,11 4 1-16,-18-7-1 16,15 1 0-16,-15 5 0 15,11 7 0-15,-18-3 4 16,11 6-1-16,-21-3 2 15,17 3-2-15,-17-7-3 16,14 14 1-16,-22-14-1 16,22 7 0-16,-21 7 2 0,17 2 0 0,-21 1 0 15,22 2 0-15,-26-2 0 16,22 5 0 0,-18-5 0-16,18-1 0 0,-8-3 0 15,22 4 0-15,-10-7 0 16,13-3 0-16,-10 0 2 15,14 6-1-15,-11-6 2 16,18 0-2-16,-14 0-3 16,17 3 1-16,-10 4 1 15,11-1 0-15,-8 3 0 16,4 4-3-16,11-4 2 16,3 1 1-16,-7 5 0 15,10-5 0-15,-13 5-3 16,10-2 2-16,-7 3-1 0,4 2-2 15,6 7 3 1,4 13-5-16,4-3 2 0,3 2 2 16,4-2 3-16,3 2 2 0,-3 4-4 15,0-3 1-15,-1 15 0 16,8 10 2-16,3 18-1 16,8 13-1-16,10-3-37 15,10 0-15-15,29-3-49 16,14 19-52-1,10-26 49-15</inkml:trace>
  <inkml:trace contextRef="#ctx0" brushRef="#br0" timeOffset="294285.2135">20906 11249 88 0,'-4'-19'35'0,"4"19"-18"0,-7 0-7 15,0 0 14 1,7 0-13-16,-7 0-6 15,3 0-3-15,-6 0-5 16,6 10 2-16,-6 5 1 0,3-2 0 0,-4 3 2 31,8-1-1-31,-8 4-1 0,7 0 1 0,-6 9-1 16,3 0 0-16,-4 7 2 16,8-1-1-16,-4 4-5 15,7 3 2-15,-4 3-1 16,8-4 1-16,3 11 2 15,3-14 0-15,8 7 6 16,3-16-3-16,7 4 8 16,1-10-7-16,6-7 8 15,4 1-8-15,-1-16 10 16,1 0-8-16,0-22 12 16,-4 3-10-16,4-18 7 15,-4-1-8-15,4-12 4 16,-4 6-6-16,-3-9 11 15,-4 9-9-15,-6-19 23 16,-1 7-17-16,-18-4 29 16,-3 7-23-16,-21-1 12 15,7 17-17-15,-14 2-6 16,0 7-5-16,-15 9-7 16,4 13 2-16,-10 3 1 15,10 6 1-15,-10-3-5 16,7 6 3-16,-1 4-30 15,11-1 18-15,1 10-50 16,10-3 37-16,3 9-92 16,7-3 67-16</inkml:trace>
  <inkml:trace contextRef="#ctx0" brushRef="#br0" timeOffset="295708.8702">21262 11694 116 0,'-7'0'46'0,"7"0"-24"15,-4-3-15-15,1-3 30 16,6 12-21-16,-3-6 17 16,0 0-19-16,0 0-3 15,0 0-7-15,0 0-12 16,0 0 5-16,0 0-4 16,0 0 4-16,0 3 2 15,7 7 1-15,0-1 2 16,4 10-1-16,-4 3-1 15,4-3 1-15,-1 0-1 16,4-1 0-16,4 8 2 16,3-4-1-16,4 9 4 0,0-3-3 0,3 0-3 31,0 1 0-31,0 5 1 16,0-3 0-16,1 1 2 15,-5-7-1-15,1 9 2 0,-4-5-2 0,0-1 2 16,-3 6-2-16,-4-5 2 15,0-4-2-15,-3-7 2 16,3-2-2-16,-7 0 2 16,0-7-2-16,-3-6 8 15,3 7-5-15,-7-1 12 16,3-3-9-16,-3-6 5 16,0 0-7-16,0 0 4 15,0 0-5-15,0 0 5 16,0 0-6-16,0 0 6 15,0 0-6-15,0 0-1 16,0 0-1-16,0-6-12 16,0 6 6-16,-3 0-29 15,3-3 19-15,-4-3-77 16,1 6 51-16,-4-3-63 16,7 3 59-16</inkml:trace>
  <inkml:trace contextRef="#ctx0" brushRef="#br0" timeOffset="296295.7858">21689 12039 116 0,'0'0'46'0,"0"0"-24"0,0 4-19 16,0-4 10 0,0 0-8-16,0 0 6 15,0 0-7-15,3 0 14 16,4 9-10-16,0 0 14 15,4 1-13-15,0 9 3 16,3 3-8-16,-4-1 0 16,1 11-2-16,-1-1 3 15,1 4-3-15,-7-1 21 16,3-6-12-16,-7-3 34 16,0-6-25-16,-11 0 17 15,4-3-21-15,-11-7-2 16,1 7-9-16,-15-7-3 0,7 1-1 0,-10-1-21 15,7 1 11-15,-4-4-54 16,7-3 35-16,1-3-97 16,6 6 70-16</inkml:trace>
  <inkml:trace contextRef="#ctx0" brushRef="#br0" timeOffset="297422.2093">22225 12281 216 0,'-11'-6'82'0,"11"6"-44"0,0 0-33 16,0 0 17 0,0 0-14-16,0 0-9 0,4 6 0 0,3-3-2 15,7 6 1 1,7 1 6-16,4-1-2 0,7-3-18 15,-4 4 8-15,-3-1-74 16,-1 1 46-16,-13 5-69 16,-4-2 60-16</inkml:trace>
  <inkml:trace contextRef="#ctx0" brushRef="#br0" timeOffset="297692.2676">22162 12623 228 0,'-4'-3'88'0,"4"3"-48"0,4-7-42 0,-1 7 14 15,4-6-8-15,7 3-3 16,4-3 0-16,3-4-6 16,4 7 3-16,-4-3-23 15,0 6 13-15,-3 0-16 16,-4 9 16-16,-14 7-1 16,0 3 8-16,-7-1-1 15,3 8 3-15,-3-1 0 16,7-3 1-16,-3 3 4 15,6-6-1-15,-3-4 13 16,7-5-8-16,0-10 4 16,4-7-6-16,6-11-79 15,5-11 41-15,6-15-69 16,4-3 59-16</inkml:trace>
  <inkml:trace contextRef="#ctx0" brushRef="#br0" timeOffset="297841.2294">22602 12115 192 0,'0'-13'71'0,"0"13"-38"0,8 0-28 0,-5 0 21 16,1 0-16-16,-1 3-3 16,4 4-4-16,0 2-9 15,7 3 3-15,0-2-69 16,4 6 39-16,-4 2-74 16,0 1 61-16</inkml:trace>
  <inkml:trace contextRef="#ctx0" brushRef="#br0" timeOffset="298294.2321">22412 12435 176 0,'4'0'66'0,"-4"0"-36"0,7 0-37 0,3 0 6 16,4 0-2-16,14 0 4 16,4-7 0-16,7-2 4 15,3 6-3-15,1-16-14 16,-1 3 6-16,-7-3-15 15,-6 4 12-15,-8 5 13 16,-7 7-2-16,-14 6 23 16,-4 7-14-16,-10 5 14 15,0 4-14-15,-7 9 10 16,7 4-12-16,-4-1628 0 16,8 3248-6-16,-1-1624-2 15,4-2 0-15,3-1-1 0,4-3 0 0,0-7-9 31,7 1 5-31,1-13-36 0,6 3 22 0,7-15-47 16,0-7 37-16,0-9-5 16,4 6 20-16,-8-9 41 15,1 12-14-15,-4-2 25 16,-3 8-22-16,-4 1 12 16,0 3-18-16,0 6 17 15,4 6-16-15,-4 3 2 16,3 10-8-16,1-3-3 15,-1 3-2-15,-3-1-72 16,4 1 39-16,-7 0-77 16,-1 3 61-16</inkml:trace>
  <inkml:trace contextRef="#ctx0" brushRef="#br0" timeOffset="298475.7264">22574 12723 200 0,'4'6'74'0,"-4"-6"-40"0,7 38-31 16,0-22 20 0,0-1-15-16,0 7-1 15,0 3-5-15,0 0-32 16,0-6 16-16,-3 0-43 16,3-3 32-16,-4-13-54 15,1 6 45-15</inkml:trace>
  <inkml:trace contextRef="#ctx0" brushRef="#br0" timeOffset="298636.6676">22719 12685 140 0,'0'0'55'0,"0"0"-30"0,0 10-14 0,0-4 40 15,7-3-29-15,-4 16 14 16,1 6-21-16,0 0 0 16,-1 3-9-16,1 1-5 15,-1-4-2-15,1-6-59 16,-1-4 33-16,1-5-86 15,3-1 64-15</inkml:trace>
  <inkml:trace contextRef="#ctx0" brushRef="#br0" timeOffset="298825.9355">22860 12651 208 0,'-4'-3'77'0,"4"3"-42"0,4 3-48 15,-4-3 18 1,7 6-6-16,0 4 10 15,7 5-5-15,0 7 3 16,4 3-4-16,3 4-4 16,4 5 0-16,-4-15-37 15,-3 6 21-15,-4-6-81 16,3-10 55-16</inkml:trace>
  <inkml:trace contextRef="#ctx0" brushRef="#br0" timeOffset="299092.3558">23237 12328 228 0,'4'0'85'0,"-4"0"-46"0,28 9-46 0,-17-2 16 15,3-4-8-15,0 3-38 16,4-3 20-16,-4 7-90 16,3-4 60-16</inkml:trace>
  <inkml:trace contextRef="#ctx0" brushRef="#br0" timeOffset="299237.3309">23174 12594 140 0,'25'-6'52'0,"-25"6"-28"0,70 0-26 16,-49-3 11 0,-3 6-6-16,10-6-24 15,8 3 12-15,2-6-59 16,-2 6 38-16</inkml:trace>
  <inkml:trace contextRef="#ctx0" brushRef="#br0" timeOffset="299419.2788">23086 12522 208 0,'10'22'79'0,"-10"-22"-42"0,14 44-37 0,-10-28 22 16,0 3-14-16,-1 9-10 15,4 3 0-15,-3 1-39 16,3-1 22-16,-4-9-82 16,1 3 56-16</inkml:trace>
  <inkml:trace contextRef="#ctx0" brushRef="#br0" timeOffset="299610.0101">23343 12409 204 0,'0'0'77'0,"0"0"-42"0,4 16-17 16,-4-6 32 0,3 8-29-16,-3 11 2 15,0-4-15-15,0 9-16 16,0 4 4-16,0 15-72 16,0-9 42-16,0 3-91 15,4-3 70-15</inkml:trace>
  <inkml:trace contextRef="#ctx0" brushRef="#br0" timeOffset="300093.9165">23809 12168 236 0,'4'-3'90'0,"-4"3"-48"0,3 3-36 0,1-3 40 15,-1 9-28-15,-3 1 17 16,0 9-21-16,-10 12-38 15,2-3 12-15,-13 7-65 16,0-1 43-16,-21 4-17 16,7 6 30-16,-1-16 12 15,12 0 6-15,6-12 9 16,14-7-3-16,4 1 14 16,7-1-9-16,0 0 9 15,4 1-9-15,0-1 4 16,3 7-7-16,-4-7 7 15,4 1-8-15,-6 5 19 16,2-2-14-16,-6 3 10 16,-1-1-11-16,-3-2-9 15,0-4 0-15,0 4-24 16,0-4 13-16,0-6-12 16,4 7 14-16,-4-1 3 15,7-3 4-15,0 4 3 16,3-1 0-16,-3 1 22 15,4-1-12-15,0 7 44 16,-1-4-30-16,-3 10 33 16,0 0-32-16,-3 3 6 0,-1 4-18 0,-10 2-16 15,4 0 1-15,-11 1-69 16,0-1 39-16,-11 0-131 16,0-2 90-16,-3-1-54 15</inkml:trace>
  <inkml:trace contextRef="#ctx0" brushRef="#br0" timeOffset="314156.716">12580 14253 96 0,'-11'-15'35'0,"8"5"-18"0,-8-9-5 0,8 13 13 16,-1-3 6-16,-3 6 4 15,0-4-15-15,-7 4-4 16,-11 3-10-16,-3 3-13 0,-7 16-3 16,-7 6 0-16,-4 0 4 15,3 13 3-15,5 6 4 16,6-7 0-16,0-2-1 15,7 3-4-15,4 5 0 16,7 1 2-16,11-9 3 16,6-7-2-16,8-3 0 0,17-6-1 15,7 6-2-15,4-6 5 16,3 6 1-16,-3-3-3 16,-7-6 1-16,-4 9 0 15,-14-3 2-15,-10 12 1 16,-11 1 1-16,-11 9-2 15,-7-7 1-15,-6 1-4 16,-1 6 0-16,4-22-37 16</inkml:trace>
  <inkml:trace contextRef="#ctx0" brushRef="#br0" timeOffset="314569.6978">12802 14325 128 0,'14'-69'49'0,"-3"51"-26"0,-4 2-20 0,-3 13 12 15,-1 3-9-15,-3 0 10 16,-7 12 4 0,-14 23-10-16,-7 28-3 0,-8 9-3 15,1 6-2-15,3 0-2 16,11-12 1-16,11 13-1 15,10-17 0-15,7-8 0 16,14-17-3-16,11-15 2 16,6-22 1-16,5-15 2 15,3-10 1-15,-1-10 1 0,-6-12 6 16,-7-6 6-16,-11-16 5 16,-14-3 4-16,-17 9 2 15,-12 0 1-15,-6 10-4 16,-14 15-3-16,-4 10-11 15,4 3-6-15,3 16-25 16,7-1-9-16,4 4-20 16,7 6-9-16,10 9-17 15,4 1-33 1,14 15 34-16</inkml:trace>
  <inkml:trace contextRef="#ctx0" brushRef="#br0" timeOffset="314881.3011">13240 14291 76 0,'-4'-16'30'0,"4"16"-16"0,-3 0-34 0,3 0-4 16,0 0 7-16,0 0 4 15,-4 0 28-15,4 0 15 16,0 0 11-16,0 0 8 15,0 0-7-15,0 0-1 16,-3 7-19-16,-4 2-8 16,-4 29-8-16,-3 2-5 0,-4 7 2 15,1 16-2-15,3-10 2 0,6 10-2 16,5-10-1-16,6 1 1 16,8-10-1-16,3-7-25 15,11-5-8-15,10-20-43 16,7-12-20-1,1-9 45-15</inkml:trace>
  <inkml:trace contextRef="#ctx0" brushRef="#br0" timeOffset="315301.2623">13377 14310 192 0,'0'-3'71'0,"4"3"-38"0,10 0-41 15,-3 0 10-15,3 3-1 0,3-3 1 16,12 0-3-16,-5 6-1 16,1-3 1-16,-4 3 4 0,-3 7 6 15,-4 12-3-15,-7 3-1 16,-7 7 0-16,-7 2 1 16,-14 7-3-16,-4 0-2 15,0-12 0-15,4-11 1 16,7-2-1-16,3-3-1 15,4-7-2-15,7 1 1 16,11-13 3-16,10-7 1 16,4-2 1-16,0 2 2 15,-1 7-5-15,1-3-1 16,-4 12 0-16,0 4 2 0,-3-1 1 16,-8 10 1-16,-2 0 0 15,-5 6 2-15,-6 0-3 16,-1-3 0-16,-3 3-1 15,0-6 1-15,0-4-20 16,0-5-6-16,3-1-21 16,1-9-10-16,6-3-24 15</inkml:trace>
  <inkml:trace contextRef="#ctx0" brushRef="#br0" timeOffset="315511.3152">13885 14147 236 0,'11'-10'88'0,"0"13"-48"0,17 7-45 0,-14-1 17 16,3 23-5-16,8 24 1 16,-11 16 0-16,-3 16 0 15,-8 9-4-15,-3 3-1 0,-14-2 1 16,-10 8-22-16,-26-8-8 15,-13 2-82 1</inkml:trace>
  <inkml:trace contextRef="#ctx0" brushRef="#br0" timeOffset="322022.274">15057 14247 132 0,'0'-9'52'0,"-4"9"-28"0,4 0-24 0,0 0 13 0,4 0-11 16,6-7-1-16,8 4 1 15,6-6 1-15,1 3-1 16,0-4 5-16,3 7 3 0,0-3-1 15,1 6 0-15,-1 9-5 16,-4 10-1-16,-6 6-1 16,-7 28 1-16,-15 1 0 15,-10-7 3-15,-7 15-3 16,-4-11-2-16,-7-14 6 16,8-2 5-16,3-17 0 15,3 1 3-15,4-9-4 16,7-10 1-16,17-10-7 15,4-9-3-15,4 1-1 16,7-1 1-16,3 3-1 0,4 7 2 16,0 6-2-16,-1 3-1 15,-6 9 3-15,-4 10 2 16,-14 9 7-16,-7 7 4 16,-14 8-6-16,-11 11-1 15,-3 9-5-15,0-7-3 16,0-6 0-16,-4-3 1 15,0-9-32-15,4 6-12 16,3-10-47 0</inkml:trace>
  <inkml:trace contextRef="#ctx0" brushRef="#br0" timeOffset="326262.7712">17159 14325 124 0,'7'-18'46'0,"0"2"-24"0,0-12-4 16,-3 12 20-16,-1 0 1 16,1 4 4-16,-1-7-11 0,-3-6-2 15,-3 0-17-15,-1 6-6 16,-3 0 0-16,0-6-4 0,-7 6 0 15,-11 4-3-15,1 5-3 16,-4 1 2-16,-1-1 0 16,1 10 1-16,0 0 0 15,3 10-3-15,0 9 0 16,4 6-1-16,4 3 3 16,3 6-2-16,6 1 1 15,5 3 2-15,3 2 0 16,3-11 0-16,5 8 2 15,2-12-3-15,8-15 0 16,3-17 5-16,7 4 2 0,4-6-2 16,0-7-1-1,-4-3-1-15,0 1-2 0,-7 2 1 16,-3 6-1-16,-4 1 2 16,-3 0 3-16,-1-1 0 15,-3 4 0-15,0 3-3 16,-3 3-2-16,-1-6-2 15,1 6-1-15,-4 0 2 16,0 0 0-16,0 0 1 16,0 0 2-16,0 0-1 15,0 0 2-15,0 0 2 16,0 0 4-16,0 0 0 16,0 0 2-16,0 0-6 15,0 0-1-15,0 0 0 0,0 0 2 16,0 0-1-16,0 0 2 15,0 0-6-15,0 0-1 16,0 0 2-16,0 6 1 16,0-3 1-16,-4 6 0 15,1 7 2-15,-1 3 3 16,1 25 0-16,-4 0 2 16,0 18-4-16,-4 7-2 15,-7 13-2-15,-3 24 0 16,0 4-40-16,0 13-16 15,3 21-95 1</inkml:trace>
  <inkml:trace contextRef="#ctx0" brushRef="#br0" timeOffset="328423.1426">18387 14175 132 0,'0'0'52'0,"3"0"-28"0,-3 0-8 0,0 0 16 16,0 0-9-16,0 0 0 15,0 0-10-15,0 0-3 16,0 0 3 0,0 6-7-16,0 4 6 0,0 8 3 0,-7 4-3 15,0 22-2-15,-3 0-5 16,-1 0-2-16,0 0-1 15,4-6 1-15,4-4-2 16,3-6-1-16,3 4 9 16,12-10 4-16,6 3 5 15,7-7 3-15,11-2-5 16,7-6 1-16,10-1-6 16,4 0-1-16,-7-9-6 15,-4 0-1-15,1-9-1 16,-8 0 1-16,-3-1-18 15,-7-6-4-15,-11 7-33 0,-11-3-12 16,-13-4-21 0,-4-3-47-16,0 0 36 15</inkml:trace>
  <inkml:trace contextRef="#ctx0" brushRef="#br0" timeOffset="328574.2054">18768 14087 292 0,'-4'-22'110'0,"-3"25"-60"0,4 4-47 0,-1-4 23 16,-13 15-22-16,-8 14-3 16,-10 40-9-16,-11 25-2 15,-7 22 5-15,-11 32-66 0,4 3-27 16,7-4-10 0</inkml:trace>
  <inkml:trace contextRef="#ctx0" brushRef="#br0" timeOffset="333470.7463">4625 15614 48 0,'0'-3'19'0,"0"6"-10"0,3-3-11 15,8 0 4-15,10 6-5 16,4-6 2-16,10 0 1 16,-7 0 0-16,11 0 0 15,0 0 0-15,0 0 0 16,3 0 0-16,11 7-3 16,-4-4 2-16,11 3 1 15,7 7 2-15,0-4-1 16,-3 1-1-16,-1 5 1 0,1-5 1 15,-1-4-1 1,15-3 2-16,0 6 0 0,-4-9 1 16,3 10 0-16,1-10 0 15,3 6-2-15,11-6-2 16,3 0 3-16,4 10 0 16,-11-10-4-16,-3 0 1 15,3 0 0-15,0 0 2 16,-3 0-1-16,-4 0-1 15,0 0 1-15,-3 0-1 16,-1-7 0-16,-3 7 0 16,8-3 0-16,-1 3 2 15,-4 3-1-15,1 4-1 16,-4-7 1-16,-3 0-1 0,-1 0 0 16,4 0 0-16,4 0-3 15,-4 0 2-15,3 0 3 16,-2 0 1-16,-1 0-4 15,0 0 1-15,0 0 0 16,3 0 0-16,5 0 2 16,-5 0 1-16,1-10-1 15,-1 1 1-15,5-7 11 16,2-3 6-16,4 4-8 16,4 2-4-16,14-12-8 15,-7 6 0-15,-4 10 0 16,4-7 0-16,-11 16 0 0,-7 0 2 15,-3-3-1-15,-11-3 2 16,-7 6-2-16,-4-4-1 16,1-2-2-16,-4 0 1 15,-4 3 3-15,4 3 3 16,-4 0 0-16,-3 3 0 16,-4 3-3-16,-3 0-2 15,-7-2 3-15,3-4 2 16</inkml:trace>
  <inkml:trace contextRef="#ctx0" brushRef="#br0" timeOffset="333499.8276">10238 15583 149 0,'21'3'-78'16</inkml:trace>
  <inkml:trace contextRef="#ctx0" brushRef="#br0" timeOffset="352160.179">11225 15799 96 0,'0'0'38'0,"0"0"-20"0,-3 0-4 16,3 0 15-16,0 0-19 15,0 0-4 1,0 19-5-16,0 22-1 16,-4 15 6-16,1 16 4 0,-1 1-1 15,1 24 2-15,-4 0-6 16,0-6-3-16,3-19-1 16,1-12 1-16,-1-17-1 15,1-14 2-15,3-1 2 16,0-9 4-16,0-22-4 15,7-32-43 1,0-18-56 0,3-10 11-16</inkml:trace>
  <inkml:trace contextRef="#ctx0" brushRef="#br0" timeOffset="352609.6125">11271 15824 56 0,'7'-18'24'0,"4"5"-12"0,-1 4-10 0,1 9 9 15,0-10 4-15,3 10 5 16,3-3-4-16,1-3 1 16,0 6-6-16,3 9 1 15,4 1-3-15,-1 15 0 16,1 3-5-16,-4 16-1 16,-3 0-1-16,-4 0 3 0,-7-7 1 15,-7-5 9-15,-7-1 4 16,-7-6-3-16,-4 3-1 15,0-3-7-15,-10-6-3 0,0-9-2 16,0-1 0-16,3-9-4 16,4 0 0-16,7 0-1 15,3 6 0-15,4-6-3 16,4 0-1-16,6 0 0 16,11 10 2-16,4 5 2 15,0-2 1-15,3-4 1 16,0 7 0-16,4 3 2 15,3 9 3-15,0 6 2 0,0 10 1 16,4 0-2 0,3 3 1-16,-3-12-4 15,-4-1-2-15,-7-5 2 16,-3-4 0-16,-4-7-1 16,-3-2 1-16,-4-3-31 15,-4-13-13-15,4-19-43 16</inkml:trace>
  <inkml:trace contextRef="#ctx0" brushRef="#br0" timeOffset="352901.6116">11733 15627 128 0,'-14'-13'49'0,"11"10"-26"16,3 6-14-16,0-3 14 0,0 0-18 16,0 0-9-1,14 6-3-15,7 4 3 16,4-4 4-16,14-3 3 0,-4-3 1 16,-3 0 0-16,-1 0-2 15,-2-3-2-15,-5 3-2 16,-6 0-1-16,-4 0-14 15,-7 0-4-15,-7 0-38 16</inkml:trace>
  <inkml:trace contextRef="#ctx0" brushRef="#br0" timeOffset="353086.7026">11878 15765 148 0,'-3'0'55'0,"3"0"-30"0,3 0-18 0,-3 0 13 15,0 9-12-15,0 1-2 16,0 5-4-16,0 13-2 16,0 16 1-16,0 0-1 0,0 0 2 15,0 0-23-15,4-9-8 16,6-7-41 0</inkml:trace>
  <inkml:trace contextRef="#ctx0" brushRef="#br0" timeOffset="353404.7787">12397 15900 144 0,'0'0'55'0,"0"0"-30"0,-4 6-16 16,4-3 25 0,-3 38-6-16,-1 6-10 15,1 6-4-15,-1 10-8 16,0 9-2-16,4 0 0 0,4-3-2 16,-4-6-2-16,4-10-2 15,-1-15 1-15,-3-4-4 0,0-15 1 16,0 6-25-16,0-41-72 31</inkml:trace>
  <inkml:trace contextRef="#ctx0" brushRef="#br0" timeOffset="353747.3456">12495 15774 124 0,'0'-9'49'0,"4"9"-26"0,-4 0-29 0,3 0 6 0,8 0 7 15,3 9 8-15,7 1-6 16,4 12 0-16,0-1-5 16,-1 14-3-16,-2 3 0 15,-5-4-1-15,-3-6 2 0,-7 4 16 16,-10-4 11-16,-8-3-11 16,-10-3-4-16,-4 3-9 15,1-6-2-15,-5-10-1 16,1 7 1-16,7-7-2 15,3-2-1-15,4-4-4 16,14 16 0 0,7-4 4-16,4 10 2 15,3-3 4-15,7 10-3 0,7-4-2 16,1 0 2-16,-5-3 2 16,5-6-11-16,2 6-5 15,-2-3-53 1,2-6-51-16,-2-7 31 15</inkml:trace>
  <inkml:trace contextRef="#ctx0" brushRef="#br0" timeOffset="354102.1225">13035 16085 228 0,'0'0'88'0,"7"0"-48"0,18 0-47 16,-4 0 16-16,7 0-10 16,11 0 0-16,3 0-4 15,1 0 1-15,-8 0 2 16,-3 0-19-16,-11-7-6 0,-3 14-30 16,-11 2-45-1,-11 0 24-15</inkml:trace>
  <inkml:trace contextRef="#ctx0" brushRef="#br0" timeOffset="354234.8676">13074 16282 116 0,'-4'6'44'0,"8"-6"-24"0,3 0-17 0,0 0 10 15,7 0 0-15,11 0 5 16,3-6-10-16,18 3-4 16,-4-3-34-16,1 3-15 15,-5-4-13-15,1-2-2 16</inkml:trace>
  <inkml:trace contextRef="#ctx0" brushRef="#br0" timeOffset="354979.2025">13741 15806 220 0,'-11'-22'85'0,"11"22"-46"0,4 0-48 0,-4 0 14 16,3 0-10-16,8 0-1 16,10 0 5-16,11 0 5 15,3 0-2-15,0 6-3 0,1-3 0 16,6 3 1-16,-7-6 2 15,-3 0-3-15,-7 0 0 16,-8 0 3-16,-3 0 3 0,-14 0 0 16,-7 0-5-1,-3 7 0-15,-4-4-5 16,-1 6 1-16,5 0 0 16,-4 17 2-16,0 17 1 15,0 11 3-15,-1 2-1 16,8-2 2-16,7-1-4 15,4-9-2-15,3-10 4 16,0 1 3-16,-3-7-3 16,3-9-1-16,-4 0 2 15,-3-4 1-15,-7 4-21 16,-7-10-10-16,-11 7-11 16,-14-6-3-16,4-1 23 15,0 0 10-15,0 1 24 16,6-1 11-16,8 1 2 0,7-4 1 15,7-3-8-15,14 3-2 16,14 4 15-16,15-4 10 16,9-3-21-16,8-3-10 15,4 0-6-15,-8 0-3 16,1 0-20-16,-8 0-9 16,-3 0-38-16,-11 6-15 15</inkml:trace>
  <inkml:trace contextRef="#ctx0" brushRef="#br0" timeOffset="382156.1921">21840 15573 64 0,'-7'-12'27'0,"7"12"-14"0,-3-3 0 15,3 3 14-15,0-6-9 16,0 6-2-16,0-10 4 16,0 10 1-16,-4 0 9 0,4 0 6 15,0 0-15-15,0 0-4 16,0 0-11-16,0 10-6 0,-3 5-3 16,-4 23 8-16,-4 3 4 15,-3 6-7-15,0 3 0 16,0 16 0-16,0-13 1 15,3-6 1-15,1-6 0 16,3-13 0-16,3-9 2 16,0 0-1-16,4-48-20 15,11-18-14 1,10-22 8-16,4 7 6 16,7-1 13-16,3 10 7 15,-3-1 0-15,-4 26 2 16,-7-6-2-16,0 24 0 15,-3 1 3-15,0 12 3 16,-4 13 0-16,-4 2 1 0,-3 14-2 16,-7-1 1-16,-3 10-4 15,-4-10-2-15,3 4-2 16,-3-10 0-16,0 0 0 16,4-13 3-16,-1 4-5 15,11-25-10 1,11-10-4-16,3-22-2 15,4 4 1-15,3-1 8 16,0 7 3-16,-7 2 0 16,-3 10 2-16,-1 10-1 15,-2 3 0-15,-1 6 4 16,-4 9 1-16,1 16 5 0,-1 4 3 16,-3-4-4-16,1 9-2 15,-5 1-2-15,1-4-3 16,-1 10-10-16,1-13-4 15,6 0-64 1,11-28-16 0</inkml:trace>
  <inkml:trace contextRef="#ctx0" brushRef="#br0" timeOffset="382934.1448">22729 15605 156 0,'-3'-10'57'0,"3"7"-30"0,-4-3-12 0,4 6 18 0,-7-3-5 16,0-3-2-16,-3 6-6 15,-8 0-2-15,-7 0-10 16,-3 15-5-16,-11 4 0 0,4 9-4 16,0 7-2-16,3 2 4 15,7 4 1-15,8-9-3 16,6 2 1-16,8-9 0 15,3-6 0-15,10-3 2 16,8-4 1-16,3-12 1 16,7-9 2-16,8-10-14 15,-5-6-7-15,8-19-3 0,-7 16 0 16,-4 0 10-16,-7 12 4 16,-7-3 1-16,-3 10 2 15,-4 24-1 1,0-2 3-16,0 3 3 15,0 9 1-15,-3-3 0 16,3 0-3-16,0-1-2 16,0-5 3-16,0 0 2 15,0-7-2-15,4-6-2 16,3-6-11-16,0-12-6 16,3-1-21-16,1-12-6 15,0-7 9-15,-1-2 5 16,-3 11 17-16,4 4 9 0,-4 7 16 15,-3-1 7-15,-1 7-2 16,1 9 0-16,3 0 7 16,-3 19 6-16,-1-4-7 15,-10 13-5-15,0 4-4 16,0-1-2-16,-3-6-5 16,3 3 0-16,0-12-3 15,-4 0 0-15,4-7-1 16,0-6 2-16,0-3-23 15,11-18-10-15,3-1-5 16,7-22-1-16,0 3 16 16,0 1 10-16,0 2 9 15,-3 10 7-15,-4 3 4 16,0 6 4-16,-3 7-7 0,-4 3-3 16,7 6 9-16,0 0 6 15,-3 9-5-15,-4 7-2 16,3 3-6-16,-3 0-4 15,-3 6 0-15,0-7-1 16,-4 8-2-16,0 2 1 16,-8-3-33-16,1 3-14 15,0 0-66 1</inkml:trace>
  <inkml:trace contextRef="#ctx0" brushRef="#br0" timeOffset="383507.6952">23594 15592 220 0,'-11'-6'85'0,"11"6"-46"0,-24 6-50 0,9 4 13 15,1 8-6-15,-3 8-1 16,-1 2 4-16,0 6 2 16,8 4 0-16,3-4-1 0,3-5 1 15,8-1-1-15,3-12 0 16,7 2 6-16,11-18 6 15,3-9 3-15,4-10 0 16,-1 0-3-16,-2-21-2 0,-5 2-4 16,-6 3-1-16,-4 7-3 15,-10 0-2-15,-8 3-6 16,-3 6-4-16,-4 10-3 16,-6 2 0-16,-4 7-24 15,3 7-8-15,4 2-37 16,10 10-23-1,11-10 46-15</inkml:trace>
  <inkml:trace contextRef="#ctx0" brushRef="#br0" timeOffset="384030.9525">23911 15552 168 0,'0'-10'66'0,"0"20"-36"0,-3-10-15 0,3 0 18 15,0 0-10-15,0 0-3 16,0 0-3-16,0 0 2 16,0 0-11-16,0 0 0 0,0 0-1 15,0 0-1-15,0 0 1 16,0 0-2-16,0 0 2 16,0 0 0-16,0 0 1 15,0 0-7-15,0 0 0 16,0 0-1-16,0 0 0 0,0 0-3 15,0 0 2-15,0 0 3 16,0 0 1-16,0 0-1 16,0 0-2-16,0 0 1 15,0 0 1-15,0 0-1 16,0 0-1-16,0 0-2 16,0 0 1-16,0 0 3 15,0 0 1-15,0 0 1 16,0 0 2-16,0 0-3 15,0 0 0-15,0 6-1 16,-4 3-2-16,1 19 3 16,-4 13 2-16,-7 16 4 15,-1 34 2-15,-13 6-8 16,7-9-1-16,3-7 0 16,4-9 1-16,4-12 1 0,-1-13 0 15,4-13-2-15,4-5-2 16,-1-4-21-16,0-16-9 15,1-9-53-15,14-28-24 16,-1-22-2 0</inkml:trace>
  <inkml:trace contextRef="#ctx0" brushRef="#br0" timeOffset="384258.0778">23918 15426 324 0,'7'-22'121'0,"8"22"-66"0,6-6-64 0,-7 12 18 0,7 4-9 16,7 2 2 0,-3 13 3-16,0 0 2 15,-4-3-3-15,-4 10-1 0,-6 5 1 0,-8-2 0 16,-10-1 2-16,-14-2-5 16,-7 2-3-16,-7 1-28 15,-1-7-12-15,5-9-43 16,10-4-18-16,10-5 1 15</inkml:trace>
  <inkml:trace contextRef="#ctx0" brushRef="#br0" timeOffset="384697.566">24328 15567 244 0,'0'0'93'0,"0"0"-50"0,0 0-48 0,0 0 17 0,7 0-3 16,0 0 5-16,3 0-2 15,4 0 3-15,8-6-8 16,2 6-4-16,1 0 0 0,0 0-2 15,-1 0 2-15,5-3-4 16,2-3 0-16,1-4-37 16,-4 1-14-16,0-10-40 15,1-9-37 1,-8-7 47-16</inkml:trace>
  <inkml:trace contextRef="#ctx0" brushRef="#br0" timeOffset="384914.7714">24553 15316 236 0,'-7'-6'90'0,"7"6"-48"0,0 0-49 16,-3 16 60-16,-4 12-12 15,-4 16-15-15,1 9-8 16,-1 7-12-16,0 2-4 0,8-5-1 16,3 2 1-16,3-11 1 15,4-5 1-15,8-8 0 16,9-7-2-16,12-9 1 15,2-10-13-15,15-12-6 16,7-12-57-16,7-1-27 16,-7-28-18-1</inkml:trace>
  <inkml:trace contextRef="#ctx0" brushRef="#br0" timeOffset="385773.977">21749 16310 200 0,'-25'-9'74'0,"18"6"-40"0,3-3-22 15,4 6 19-15,0 0-7 16,0 0-2-16,0 0-17 0,0 0-5 15,15 0-6-15,9 6 1 16,15-3-2 0,18-3 2-16,20 6 3 0,11-6 3 15,25 0 2-15,7 0 1 16,11 0-5-16,3 0 1 16,17 0 0-16,12 0 2 15,17 0-1-15,3-6 2 16,8-3 0-16,3-1 1 15,-4 1 6-15,-13-7 6 16,-5 4-4-16,-9 5 1 16,-12-5-8-16,-13 5-3 15,-15-2-4-15,-6 9 1 0,-15 6 1 16,-10-6 2-16,-15 0 1 16,-2-6 3-16,-19 6 1 15,-14-9 1-15,-10 2-9 16,-14 4-4-16,-8-6-52 15,-13-1-23-15,-8 1-34 16</inkml:trace>
  <inkml:trace contextRef="#ctx0" brushRef="#br0" timeOffset="386568.8352">22112 16345 96 0,'-14'-10'38'0,"10"10"-20"0,-3-3-1 16,4 3 16-16,-1 0 0 15,4 0 1-15,0 0-4 16,-3 0 1-16,3 0-17 15,-4 0-1-15,4 0-2 0,0 0-4 0,0 0 1 16,0 0-10-16,7 0-3 16,11 3 0-16,3-3 3 15,7 7 1-15,15-4 1 16,17-3 0 0,21 9 0-16,4-9-3 0,13 0 2 15,22-9 3-15,7 6 3 16,7-7 2-16,14 1 1 15,4-4 0-15,10 10 2 16,1-3 4-16,6-3 1 16,-3 9-4-16,-4-10-1 15,4 10-4-15,-7 0 1 16,-8 0 0-16,-6 0 1 16,-4 0-7-16,-10 6 0 0,-1-6-1 15,-6-6 2-15,-15 6 1 16,-3-9 1-16,-18-1-2 15,-10 1 1-15,-15 0-4 16,-10-7 0-16,-11 6-23 16,-13-2-12-16,-12-4-58 15,-10 7-62 1,-7-7 48-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7:24.2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76 6216 200 0,'-35'-19'74'0,"21"19"-40"0,17 0-46 16,1 10 7-16</inkml:trace>
  <inkml:trace contextRef="#ctx0" brushRef="#br0" timeOffset="780.8131">3055 6216 280 0,'32'16'-5'0,"-4"0"2"15,18 2 3-15,3-5 0 0,11 6 0 16,11 6 2-16,3-6 3 16,7-4 4-16,7 4-4 15,11-3-1-15,3 3 2 16,4 9 1-16,4-3 1 16,2-6 0-16,5 0-2 15,13-1-1-15,-3-2-1 16,11 3 0-16,7-10-2 0,-8 1-2 15,1-10 3-15,-1-10 2 16,4 1 4-16,-7-4 2 16,1-2-1-16,-16-4-1 15,-2 3-3-15,-1 7-1 16,-3 6-3-16,-7 3-2 16,0-7 1-16,0-2 1 15,7 9-1-15,-8-6-1 16,-6 3 3-16,-4-4 0 0,-3-2-1 15,-4 6-2-15,1-4-2 16,-5 4 1-16,-3 3 5 16,1 0 2-16,-1-6 0 15,21 6 1-15,-7-6-4 16,-3 6-2-16,0 0 0 16,-8 0-1-16,1 0 0 15,-11 0 0-15,0 6 0 16,0-6 0-16,-7 6 0 15,11-3 0-15,-1 13 0 16,-6-3 0-16,7-7 0 16,-1 3 0-16,1-9 2 15,3 7 1-15,4-4-4 16,-4-3-1-16,3 0 1 16,1 6 2-16,0-6-2 15,3 13 0-15,7-7 1 0,1-3 2 16,-1 6-1-16,4-2-1 15,-1-4 1-15,8-3 1 16,0-3-1-16,0-4-1 16,-7-2 1-16,3-10 1 15,4 10-3-15,-7-1 0 16,-4 1 1-16,-7 3 0 16,0 6 2-16,-3-3 3 15,-4-4 0-15,4 17 2 16,-8-13-4-16,-3 6-2 15,-3 3 2-15,-8-12 0 16,-6 6-4-16,-1-3-1 0,-3-4 1 16,-3 7 2-16,-1 0 2 15,4 0 1-15,-11-3-7 16,-3 3 0-16,-7 3-26 16,-4 7-10-16</inkml:trace>
  <inkml:trace contextRef="#ctx0" brushRef="#br0" timeOffset="5118.4601">18193 6028 160 0,'-4'0'63'0,"4"-3"-34"0,4 6-41 0,-4-3 7 16,0 0-4-16,3 0 0 15,8 9 8-15,7-2 2 16,3 2 1-16,10 1 3 0,8-1 1 16,7 0-2-16,11 7-1 15,13-3 1-15,4-4 0 16,11 4 2-16,0-1 1 16,6 4 1-16,15-7 0 15,-4 1-4-15,11-1-1 0,0 0 1 16,11 1 0-1,-1-10 9-15,8 0 3 16,-1-10-3-16,8 1 0 0,-4-7-8 16,3 4-1-16,-3-7-2 15,4-3 1-15,-15 9 2 16,-13-5 2-16,-8 2 1 16,-14 7 0-16,-10-1 4 15,-11-9 3-15,-14 13 0 16,-11-3 1-16,-6-1-4 15,-12 1 0-15,-6 3-7 16,-4-4-25 0,-3 10-11-16,-8-9-73 15,-3-10-52 1,-14 10 61-16</inkml:trace>
  <inkml:trace contextRef="#ctx0" brushRef="#br0" timeOffset="11799.535">15850 7599 4 0,'0'-9'5'0,"0"15"-2"0,0-3-4 16,0-3 2-16,0 0-1 15,0 0 2-15,0 0 5 16,0 0 4-16,0 0 2 16,0 0 3-16,0 0-7 15,0 0-3-15,0 0-3 16,0 0-3-16,0 0-2 15,0 0 1-15,4 0 1 16,3 0 2-16,0 0-1 16,0 6 2-16,0-2-2 15,0-4 2-15,4 6-4 0,-1-3 0 16,1 3 1-16,3 4 2 16,4-4-1-16,-1-3 2 15,1 6-4-15,0 1 0 16,-1-1 1-16,1-2 0 15,-1-4 2-15,-2 3 1 16,2 3-4-16,1-2 1 16,-1-4 4-16,1 6 2 15,3-3-5-15,4-2 0 16,-4-4-1-16,0 6 0 16,0 3 0-16,1 1 2 15,-1-4 1-15,0-3 1 16,0 6-2-16,0 1 1 0,0-1-4 15,1-2 0-15,6 2 1 16,4-3 2-16,-1-3 1 16,-2 7 3-16,-1-4 1 15,0-3 3-15,0 7-1 16,8-1 2-16,2 0-4 16,8 7 1-16,0-7-7 15,0 10-1-15,0-3 0 16,10 3 2-16,1-10-1 15,-4 7 2-15,-4-7-2 16,11 1 2-16,-4-1-7 16,1-3 1-16,3-3 3 15,3-3 4-15,4 7-3 16,0-7-1-16,-3 0 2 0,10-7 3 16,-7 7 0-16,4-3 0 15,-4-3 1-15,7-3 3 16,-4-1-6-16,1 4-2 15,-1-7-1-15,4-2 0 0,0-10 2 16,1 6 1-16,9 0 3 16,-6-6-3-16,-1 3-2 15,-13-3 2-15,3-3 0 16,-7-4 1-16,-4 4 0 16,-3-9 0-16,-3-7 2 15,-4 6-5-15,-4-6-3 16,0 0 3-16,1 7 1 0,-8-4 4 15,-3 3 1 1,-8-6-1-16,-3 7 1 16,-6-4-4-16,-5-3 0 0,-3-3 3 15,-7 3 1-15,-7-3-1 16,-10-3 1-16,-8 3-6 16,-7 3-1-16,-7 0 0 15,-3-9 0-15,-22-4 4 16,1 7 5-16,-11-3-1 15,-4 15 1-15,-3-18-5 16,0 5-1-16,-7 17-1 16,-7 6 1-16,-8 9-2 15,-3 0-1-15,1 3 3 16,-12 13 0-16,-3-3-4 0,0 6-1 16,0 6 3-16,-10 7 1 15,6 12-3-15,-6 0 1 16,-1-3-2-16,-6 3 0 15,-12 3 2-15,8-3 0 16,7 4 0-16,0-1 0 16,14 3 2-16,0-3 1 15,15 7-4-15,9 3 1 16,19 5-5-16,10 30 1 16,14-1 0-16,14 0 2 15,21 12-32-15,15 7-12 16,17 25-43-16</inkml:trace>
  <inkml:trace contextRef="#ctx0" brushRef="#br0" timeOffset="14516.0763">19904 7634 100 0,'-18'-10'38'0,"15"10"-20"0,-1 0-19 16,4 0 9-16,0 0-1 16,-3 0 3-16,3 0-1 15,0 0 2-15,0 0-8 16,0 0-2-16,7 0-1 16,0 3 2-16,0 4-1 15,3-7-1-15,1 9 1 0,-1-9 3 16,1 9 2-16,3-9-2 0,0 7-3 15,-3-4-3 1,-1-3 1-16,-3 6 3 0,4-6 12 16,-11 0 6-1,0 0-2-15,0 0 2 16,0 0-7-16,0 0 0 16,0 0-4-1,7 3-5-15,-7-3 0 16,0 0-4-16,0 0-1 15,0 0-1-15,7 0 0 16,-7 0 2-16,0 0 2 16,0 0-1-16,0 0-1 0,0 0 1 15,0 0-1 1,0 0 0-16,0 0 0 16,0 0 2-16,7 0-1 15,-7 0-1-15,0 0-2 16,0 0 1-16,4 0 1 15,-4 0 0-15,0 0 0 16,0 0 0-16,3 0-3 16,-3 0 2-16,0 0-1 15,-3 0 0-15,3 0 2 16,0 0 0-16,0 0 2 16,0 0 1-16,0 0-1 15,0 0-2-15,0 0-2 16,7 0 1-1,-7 0 3-15,7 0-3 16,0 0 0-16,-4 0 1 0,4 7 0 16,1-7 0-16,-1 0 2 15,0 0-1 1,0 0-1-16,0 0 1 0,0 0 1 16,0 0-1-16,0 0-1 15,0 0 1-15,0 0-1 16,0 0 0-16,0 0 0 15,-3 0-3-15,-1-7 2 16,1 7 3-16,-4 0 1 16,0 0 1-16,0 0 0 0,0 0-5 15,0 0 1-15,0 0 0 16,0 0 2-16,0 0-3 16,0 0-2-16,3 0 2 15,4 0 2-15,-3 0 0 16,3 0-1-16,-7 0 1 15,3 0-1-15,-3 0 0 16,4 0 0-16,-4 0 0 16,7 0 0-16,-3 0 0 15,-1 0 0-15,4 0-3 16,0 0 2-16,0 0 1 16,0 0 2-16,0 0-1 15,7 0-1-15,4 0-2 16,0 0 1-16,-1 7 1 15,5-7 2-15,2 3-1 0,4 3 2 16,1-6-4-16,13 3 0 16,-3 3 1-16,3 1 2 15,4-4 3-15,3 3 2 16,11-3-1-16,4 7-1 16,-1-1-3-16,8 0-2 15,-4-2 1-15,0 8 1 16,-4-12-1-16,1 7-1 15,-1-4 1-15,-6-3-1 16,-4 4 2-16,-7-7 1 16,0 0-1-16,-11 0 1 15,-3 0-15-15,3 0-7 16,4-7-32-16,-1-2-13 16,5 6-19-16</inkml:trace>
  <inkml:trace contextRef="#ctx0" brushRef="#br0" timeOffset="15343.4123">23079 7671 44 0,'-11'-3'16'0,"11"-3"-8"0,-3 6 1 16,3 0 11-1,0 0 0-15,0 0 3 0,0 0-2 16,0 0-1-16,0 0-4 15,0 0 0-15,0 0 0 16,0 0-1-16,0 0-3 16,0 0 0-16,0 0-7 15,0 0-1-15,7 6 0 0,3-3 6 16,1 4 6-16,3-4-4 16,0 3 1-16,4-3-4 15,6 3 2-15,5-6-2 16,2 7 0-16,12-7-3 15,-1 0 1-15,7 0-2 16,11 0 0-16,4 0-1 0,3 0 0 16,7 3 0-16,0-3 2 15,7 0-5-15,4 6-1 16,0-3 2-16,3-3 1 16,0 0 3-16,7 0 3 15,4-3 0-15,-7-3 2 16,-4-4 0-16,4 1 1 15,-11 0-4-15,-7-1-3 16,-11 1 0-16,-6 2-1 16,-8 4 0-16,-10-3 0 15,-7 6 11-15,-4-3 5 16,-7-3-10-16,-3 6-3 16,-4 0-5-16,-4 0-2 0,1 0 5 15,0 0 1 1,-8 0-5-16,1 0 0 0,-4 0-17 15,0 0-6-15,0 0-53 16,0-7-24-16</inkml:trace>
  <inkml:trace contextRef="#ctx0" brushRef="#br0" timeOffset="19320.4692">5676 9180 96 0,'-7'-10'38'0,"7"10"-20"0,0 0-26 16,0 0 7-16,0 0-6 15,4 6 2-15,3-2 1 16,7-4 2-16,14 0-1 16,4 6-1-16,7 3 3 15,6 1 0-15,1-1 1 16,4 0 0-16,10 1 0 0,3-1 2 16,11-2 3-16,4-4 2 15,0-3 5-15,6-3 3 16,8-7-6-16,7-6-1 15,3 7-4-15,0 0-3 16,1-10 2-16,-1-6 2 16,7 15-2-16,-3 1-2 15,0-7 0-15,-4 4 1 16,1-4 3-16,6 7 2 16,-7-1-1-16,1 1-1 15,-8 3-6-15,0-4 1 16,-3 1 0-16,10-1 2 0,-3 7 3 15,3-13-4-15,-7 10-3 0,4-3 3 16,7 6 1-16,0-4 0 16,0 7-2-16,-4-3-2 15,0-3 1-15,4 6 1 16,0 0 2-16,-7 6-6 16,-4-6 1-16,0-6 3 15,29 6 4-15,-1-3 1 16,-3-3 2-16,-11-4 2 15,8-5 2-15,3 5-8 16,-4 7-3-16,-6-3-1 16,-5 3 0-16,5-4 5 15,6 4 2-15,1-3-2 16,3 6-1-16,-8-10-1 16,-2 4-2-16,6 3 3 15,-3-6 0-15,-4 2-1 0,1-11-2 16,-8-1 1-16,4 9 1 15,-4 1-1-15,-3 0-1 16,-7-1 5-16,-4 4 1 16,-3-4-2-16,3 10-3 15,-3 0 0-15,-8 0-1 16,-3 0 0-16,-3 0 0 16,-8 0 0-16,4 0 0 15,-3 0 0-15,3 4 0 16,0 2 0-16,-4-6 0 0,-3 9-3 15,0 1 2 1,-3-1 1-16,-4 0 2 16,3-2-1-16,4 2-1 0,4 1 1 15,-1-4 1-15,-3 3-3 16,-4 1 0-16,4-1 1 16,4-1630 0-16,-8 3251 0 15,8-1620 0-15,-1-4-3 16,11-3 2-16,-3 7 1 15,-4 5 2-15,4-5-3 16,-1 5 0-16,1-2 1 16,-1 3 2-16,4-4-1 15,4 4-1-15,0-7 1 16,-1 1-1-16,-3-1 0 0,0-9 2 16,4 6-1-16,0-2-1 15,6-4 1-15,-6 0 1 16,7 9-1-16,-8-12-1 15,1 3 1-15,3-6 1 16,11 6 1-16,-11-10 3 16,-4 1 1-16,8-1 1 15,0-9 0-15,-1 10 0 16,12 0-4-16,-5 2-3 16,12 7 0-16,-1-9-1 15,7 9 0-15,8-3 0 16,-8-3 0-16,8-4 0 15,-1 1 2-15,7 3 1 0,-6-4 1 16,-4 1 0-16,7-1 2 16,-7 1 1-16,10-1-8 15,-7 4-1-15,1 3 2 16,-1-3 4-16,4 3-1 16,-3-4-2-16,-4 7-3 15,-1 0 1-15,-2-3 1 16,-11 3 2-16,6-6 1 15,-9 6 1-15,-1 0-5 16,-3 0-1-16,-1 0 3 16,-2-9 1-16,2 9-3 15,-10 0 1-15,-7 0 0 16,8 6 2-16,-8-12 1 16,0 6 3-16,0 0 1 15,3-4 1-15,-2-2-4 0,2 12-1 16,8-2-1-16,-4 2 1 15,-3-3-2-15,-1 6-1 16,4-2 1-16,-3 2-1 16,-4 0-3-16,7 1 2 15,-10-1 1-15,-4 1 0 16,-4-4 2-16,-3-3 3 16,7 7-4-16,-7-4-3 15,-3-3 1-15,-4 3 2 16,-8-6 0-16,1 0 2 15,0 0-4-15,-4 0 0 16,-3 0 1-16,0 0 2 16,0 0-1-16,0 0-1 0,0 0-2 15,-1 0 1-15,5 0 5 16,-5 0 2-16,-2 0-2 16,-1 6-1-16,-3-2-1 15,0-4 1-15,3 0-2 16,4 0-1-16,-1 6 1 15,-2-3-1-15,2 3 0 16,1-3 2-16,7 7-3 16,11-1 0-16,-8 7 1 15,4-7 0-15,0 1 0 16,3 5 0-16,1-11 2 16,-1 11 3-16,1 1 2 15,-1 6 1-15,8-6-7 0,-1-1-2 16,1-2 0-16,6-7 2 15,1-3 2 1,3 3 1-16,0-2-5 0,3-4 1 16,-2 0 0-16,-1 0 0 15,0 0 0-15,3 0 2 16,-3 6-1-16,4-6-1 16,7 0-2-16,-8 0-1 15,1 0 6-15,7 0 3 16,-1-6-1-16,-6 6 2 15,-4 0-2-15,-7-4 2 16,-4-2-6-16,-6 6-1 0,-8 0 0 16,-3 0 2-1,-4 0 3-15,15 0 2 0,-4 0-1 16,7 0 1-16,0 0-2 16,3-12 0-16,1 2-3 15,-4-2 1-15,-11 9-4 16,-7-4 0-16,-6-2 1 15,-5 9 2-15,5-3-1 16,3-7-1-16,-4 1-2 16,0-1 1-16,0 4 3 15,4-3 1-15,-4-1-1 16,-3 1-2-16,-4 0-4 16,1 2 0-16,-8-2-7 15,-4 9-3-15,-2-10-10 16,-5 10-5-16,-6-6-39 15,-25-6-91 1</inkml:trace>
  <inkml:trace contextRef="#ctx0" brushRef="#br0" timeOffset="28192.9084">13222 10302 132 0,'-21'-16'49'0,"17"13"-26"0,-3 3-20 16,7 0 12-16,0 0-9 16,0 0-3-16,0 0-7 15,0 0-2-15,0 0 3 16,0 0-1-16,0 0 0 0,4 0 3 16,3 10 0-16,4-1-2 15,13 7 2-15,4 6 1 16,8 3 0-16,6 9 0 15,11 4 2-15,7 3-3 16,11 6 0-16,17 6 1 16,3-6 2-16,5 6-1 0,2-12 2 15,12-9-2 1,-1 2 2-16,4-9 4 0,3-6 4 16,1-3-4-1,13-4-2-15,1-6 0 0,-1-12-1 16,-10 3-2-16,7-13-2 15,-14 7 5-15,-7-10 1 16,-11-6 0-16,-10-3-1 16,-7 0-1-16,-8-7 0 15,-6 1 2-15,-1-4 1 16,-3-3 3-16,-7 0 1 16,-7-9-1-16,-7 6 1 0,-4-9 0 15,-10-3 1-15,-11-7-6 16,-7-6-2-16,-11 3-2 15,-20-12-2-15,-8-1 1 16,-10-5-1-16,-8-1 2 16,-13 3 1-16,-8 10 1 15,-13 10 2-15,-5-7-5 16,-9 12-3-16,-8 7-6 16,-14 12-2-16,-7 4 0 15,-11 12 1-15,4 6 3 16,-18 10 4-16,8 12 1 15,-1 4 1-15,-10 8 0 16,3 1 2-16,4 6-3 16,7-6 0-16,3 6-1 15,8 10 0-15,13 9 2 0,8 9 0 16,14 3-3 0,7 13 2-16,10-3-1 0,15 6 0 15,10 7-14-15,17 9-4 16,15-7-36-1,14 10-45-15,14-13 22 16</inkml:trace>
  <inkml:trace contextRef="#ctx0" brushRef="#br0" timeOffset="29635.0057">17036 10265 20 0,'-32'-7'11'0,"28"7"-6"0,1 0 5 0,3 0 7 16,0 0-5-16,0 0 1 16,0 0-6-16,0 0 1 15,0 0-5-15,0 0-2 16,0 0-3-16,0 0 1 0,7 0 1 15,3 7 2-15,1-4-1 16,0 6-1-16,6-3 5 16,1 4 4-16,3-1 6 15,0 1 5-15,7 5-6 16,1 13-1-16,13 1-7 16,0 5-2-16,4 4-2 15,4 6 1-15,17 0-4 16,-4 0-2-16,4-7 8 15,14-2 4-15,11-7 0 16,3-3 0-16,11-9-3 16,3-4 1-16,1-6-4 15,3 4-2-15,10-10 2 0,-6-6 0 16,6-13 3-16,-6-3-3 16,2 0-2-16,-9-6 4 15,-11-7 4-15,3 4 1 16,-10-1 2-16,-8-15 0 0,-3 10 0 15,-6-4-6-15,-1-3-4 16,-14 6-1-16,-11-5 1 16,-7-1 1-16,-6 0 3 15,-8 6 6-15,-7 1 2 16,-7-4-3-16,-3 0 1 16,-11-3-3-16,-4 0 0 15,-10-6-12-15,-11 6-3 16,-6-9-2-16,-12-4 0 0,-10-2 7 15,-7 12 5-15,-7 0-2 16,-17 6 1 0,-8 3 1-16,-14 13 0 0,-7 6-5 15,-24 10-1-15,-15 9-2 16,0 9 3-16,-24 7-2 16,-1 12 1-16,19 1 2 15,-1-1 2-15,7 6 1 16,8-2 1-16,6-4-2 15,11 0 1-15,14 0-4 16,11 13-2-16,14-10-1 16,17 10 0-16,15 3-8 15,10 22-3-15,18 6-32 16,10 25-14-16,14 0-23 16</inkml:trace>
  <inkml:trace contextRef="#ctx0" brushRef="#br0" timeOffset="38310.6266">3256 13400 88 0,'-32'-9'33'0,"32"9"-18"0,-3 0 0 0,3 0 13 15,0 0-15-15,0 0-7 16,0 0-9-16,0 0-1 0,0 0 0 16,0 0 2-16,0 0-4 15,0 0 2-15,0 0 4 16,10 6 2-16,-6-3 0 15,7-3-2-15,-1 7-4 16,4-4 0-16,0 3 0 16,0-3 2-16,4 3 3 15,7 1 2-15,0-4-4 16,10 6 1-16,0-2 2 16,11-4 1-16,3 6-1 15,-6-3-2-15,10-3 1 16,-1 4-1-16,-6-1 0 15,4-3 2-15,-1-3-1 16,1 0 2-16,6 0 0 0,4-1627 1 16,0 3254-2-16,-4-1630 1 15,4-3-4-15,-3-1 0 16,-1 4 3-16,1-3 1 16,3-3-1-16,3-1 1 15,1 7-4-15,-4-6-2 16,3 2 4-16,1 1 3 15,-8 3-6-15,-3-13 0 16,0 7 0-16,0 0 1 16,7-1 1-16,3-6 2 15,-3 7-3-15,0 0 0 0,0-1 1 16,0 1 2-16,-3-1-1 16,3 4-1-16,0 3-2 15,7-3 1-15,0-4 1 16,0 10 2-16,-4-3-3 15,1-3 0-15,-4-3 3 16,0 5 1-16,3-5-1 16,4 3 1-16,4-1-2 15,-1 4-1-15,1 3 1 16,-4 0 1-16,-4 0 1 0,1 0-1 16,3 0-2-16,0 0 1 15,3 3-1-15,-3 4 0 16,-3-7 0-16,3 6-3 15,-7-3 2-15,0 7-1 16,0-4 0-16,3-3 2 16,8 6 0-16,-1 1 0 0,1-1 2 15,0 4-1-15,3-10 2 16,-4 16-2-16,1-10-1 16,10 0 1-16,-3 7-1 15,-4 0 0-15,3-4 2 16,-10-2-3-16,4 5-2 15,-1-5 2-15,4 9 0 16,4-4 1-16,0-5 2 16,-11 5-1-16,0-11 2 15,-7 5-2-15,-4-3 2 0,1-3-2 16,-4-3 2-16,-4 7-2 16,18-4-1-1,-7-3 3-15,-7 6 2 0,-4-6-18 16,-6 9-8-16,-5 1-40 15</inkml:trace>
  <inkml:trace contextRef="#ctx0" brushRef="#br0" timeOffset="43553.5187">18080 13391 56 0,'0'0'22'0,"0"0"-12"0,0 0 1 0,0 0 10 16,0 0 4-16,0 0 4 0,0 0-15 16,0 0-6-16,0 0-5 15,0 0 0-15,0 0-7 16,0 0 1-16,0 0-1 16,0 0-1-16,7 0 8 15,7 0 3-15,-3 0 1 16,-1 0 5-1,11-9 1-15,-3 9-3 16,0-13-1-16,3 0-5 16,0 4-3-16,0-4 2 0,0 4 2 15,0 0 2-15,4-4-3 16,3 4-3-16,-3 6-3 16,0-4 1-16,-1-2 1 15,1 6 2-15,0-3-1 16,3-4-1-16,0 7 1 0,-3-3 1 15,10-1-3-15,1 4-2 16,-5 3 4-16,1 0 1 16,-4 0 2-16,1-6 0 15,-1 6-5-15,0 0-1 16,4 0 3-16,-1 0 1 16,1 0 0-16,0 0-2 15,-4 0-2-15,4 6-1 16,0-6 4-16,-1 3 1 15,1 4-3-15,3-7-1 16,4 9 3-16,-3-3 1 16,-1-2 4-16,4-4 1 15,-1 6-6-15,8-3 0 0,-3-3 1 16,-1 9 3-16,0-9-2 16,8 16 0-16,-4-7-3 15,6 1-1-15,1 5-1 16,-3-5 0-16,-4-1 4 15,3 1 1-15,0-1 1 16,1 1 0-16,-4-10 2 16,3 0 1-16,0-4-6 15,1 4 0-15,3-9 1 16,-4 12 1-16,1 3-1 16,-1-2-2-16,4-4 3 15,-4 6 0-15,4-3-1 16,-7-3-2-16,0 0 3 15,-4 0 0-15,1 0 1 16,-1 0 0-16,4-3 0 0,-4 3 2 16,0 0-3-16,-3 0 0 15,0-6 1-15,3 2 0 16,1-5-2-16,-5 3 1 16,1 6-4-16,0-7 0 15,0 7 1-15,0 7 2 16,-4 2-1-16,4-3 2 15,3-6-2-15,0 4-1 16,1-4 3-16,-8 0 0 16,0 6 1-16,-3-6 0 15,3 0 2-15,1 3 1 16,-5-3 1-16,-2 6 2 16,-1-6-3-16,0 0-2 0,7 0 0 15,-3 0-1-15,0-6 0 16,0 6 2-16,-1 0-1 15,8-3 0-15,-7-7-1 16,-4-5 0-16,0 8-2 16,-3 4 1-16,0-3 0 15,-1 6 1-15,1-3 0 16,3-3 2-16,4 6-3 16,-4 0 0-16,-3 0-3 15,-4 0-1-15,-3-10 3 16,-1 10 3-16,1-9-2 15,-4 6-2-15,-3-4 0 0,-1 7-1 16,-3-6 0-16,-3 6 2 16,-4 0 1-1,0 0 1-15,3-3 0 16,-3 3 0-16,0 0 0 16,0 0-7-16,4 0 0 15,0-6-56-15,10 3-26 16,0-13-47-1</inkml:trace>
  <inkml:trace contextRef="#ctx0" brushRef="#br0" timeOffset="44542.3187">23149 13347 144 0,'-17'-19'55'0,"17"19"-30"0,-4 0-29 16,4 0 8-16,0 0-4 16,0 0 0-16,0 0 2 15,0 0 3-15,7 0-2 16,0 0 5-16,4 0 2 0,3 0-3 15,11 0 1-15,3 0-1 16,7-9 1-16,0-1 0 16,4 1 0-16,14 3-2 0,0-7 1 15,3-2-2-15,8 5 2 16,-1 1 0-16,1-1 3 16,3 1 4-16,4-1 1 15,3 4-2-15,-4-3 2 16,-3 6-6-16,7-4-3 15,0-2 1-15,-3 3 2 16,-4 3 0-16,7-4 2 16,-7 7-4-16,0-3-2 15,-3 3-2-15,6 0 0 16,-6 0 2-16,-1 0 2 0,-3 3 1 16,0 4 0-16,4-4-2 15,-8 6-1-15,-7-3-3 16,1 4-2-16,-8-4 1 15,-7-3 1-15,-3 7 3 16,-7-4 2-16,7-3-3 16,-8-3-1-16,12 6-1 15,-5-6-21 1,5 0-8-16,2-6-28 16,1-3-12-16,18-4-16 15,-1-9-41 1,4-6 34-16</inkml:trace>
  <inkml:trace contextRef="#ctx0" brushRef="#br0" timeOffset="46391.1382">27093 13356 168 0,'-7'26'63'0,"4"-26"-34"0,-4-26-34 0,7 23 10 16,-7 3-5-16,3-6 0 15,1 6 0 1,6 0 0-16,-3 0 2 0,7 6 1 0,0 4-4 16,4-4-1-16,6-3 3 15,5 7 3-15,2-10-1 16,8 6-2-16,7-6 0 15,0 3 1-15,-1-3 3 16,-2 6 2-16,3-3 1 16,3-3 2-16,4 0-1 15,-4 0 0-15,0 0-1 16,1 0 2-16,3 0-3 16,10 0 1-16,-3 0-1 15,-4 10 3-15,1-4 4 16,-1 3 3-16,8 1-7 15,-1-1-3-15,0 1-7 16,4-1 0-16,7 0 0 16,1 4 2-16,-1-4-1 15,3-5 2-15,4 5-2 0,0-3 2 16,-3-3-4-16,-1 13-2 16,1-7 2-16,-1 7 0 15,-6-6-2-15,10-7 2 16,-3 3 1-16,-1-3 0 15,-3-3 2-15,11-9 3 16,-8 9-4-16,-6-10-3 16,-4 1 1-16,14-1 0 15,-11 1-2-15,-3 3 2 16,-3-4 1-16,-1-2 2 16,-6-4-6-16,3 7 1 15,-4-7 3-15,-7 7 4 16,1-4 1-16,-8-3 0 15,-3 1-3-15,-4-4 1 0,0-3-2 16,-7 0-1-16,-3 3 1 16,7 0-1-16,-8 4 0 15,-3 2 0-15,-3-2 0 16,0 5 2-16,-4-6-1 16,0 4 2-16,-4-4 0 15,-3-3 3-15,7 4-5 16,-14-4-3-16,4-9-2 15,-1-1 3-15,-3-2-2 16,-4 3-1-16,8-7 3 16,-4 7 0-16,0 0 3 15,0-7 1-15,-4 1-1 16,1 3-2-16,-4-4 3 0,3 7 0 16,-3-3 1-16,0 9 2 15,-7-4-3 1,-4 1-2-16,0-9 0 0,-3-4 1 15,0 4-8-15,-1 6-3 16,-2-7 2-16,3 7 4 16,-1 3 8-16,-13-3 5 15,3 9-3-15,-3-10-2 16,-8-2-5-16,12 3 0 16,-19 3-2-16,1 3-2 15,-4 0 5-15,-7 3 1 0,-4 0-3 16,1 0-1-16,-8 1 1 15,0-7 2-15,-3 6 0 16,4 0-1-16,-12-6 3 16,1 6 2-16,7 3-7 15,-7 4 0-15,0-13 0 16,3 9 1-16,-7 7-2 16,1 6 2-16,-1-4 5 15,-3 7 2-15,-1 7 0 16,-13 5-1-16,14 4-6 15,3-1-1-15,-7 4-6 16,4 0 0-16,3 6 6 16,-6-3 3-16,9 3 3 15,8 3 2-15,0 7-1 16,3 3 0-16,1-7-3 16,10 0 1-16,7 1 0 0,7-4 1 15,-11 6-2-15,4 10-2 16,11-6 1-16,10 6-1 15,8 0-3-15,6 0 2 16,4 3-1-16,7 6 0 16,3-6 4-16,4 3 1 15,3-3-1-15,8 16-2 16,3-4 1-16,14 4 1 16,11 3 1-16,14 19 3 15,10-4-3-15,18 10 0 16,4 0-8-16,7-13-2 0,13-5-5 15,22-11 0 1,4-8-3-16,17-4 0 0,14-19 1 16,4-15 1-16,10-22-14 15,11-13-8-15,-7-25-61 16,21-38-38 0,-4-18 59-16</inkml:trace>
  <inkml:trace contextRef="#ctx0" brushRef="#br0" timeOffset="53505.4966">3316 14702 152 0,'-25'-19'57'0,"18"19"-30"0,7 0-32 0,0 0 12 16,0 0-13-16,0 0-1 15,0 0-1-15,0 0 2 16,14 3 4-16,4 3 3 0,7 1 0 15,3-4 2-15,4 6-4 16,7 1-2-16,6-1 2 16,1 0 0-16,4 7 1 15,3-7 0-15,3 1 0 16,4-1 2-16,4 1-3 16,6-1 0-16,11 7 3 15,-10-7 1-15,3-3-4 16,0-2 1-16,0 5 0 15,4-9 2-15,6 9 1 16,-6-9 3-16,3 7 1 16,4-7 3-16,-1-7-5 15,8 7-3-15,7-3 1 16,7-3 0-16,-7-3 3 0,6-4 1 16,-2 4-1-1,10-4-1-15,-4 10-3 16,-7-3-2-16,-3-4-2 0,3 7 1 15,4-3 1-15,0 6 2 16,-7 0-1-16,-4 0 2 16,0 0-2-16,8 6-1 15,-1-3 9-15,-3-3 4 16,-1 0 2-16,-2 0 1 16,-1 0-6-16,25-3-4 15,-14 3 1-15,-8 0 0 16,1-6-3-16,-11 6-3 0,1-3 0 15,2 3-1-15,1 3 2 16,-7 3 1-16,-4-3-4 16,-7 7 1-16,-3-4 0 15,3-3 2-15,-4 3-3 16,11 4 0-16,4-1 3 16,-4 1 1-16,-3-10 3 15,3 9 1-15,4-9-1 16,6 9-1-16,-6-2-3 15,-7 2-2-15,6 0 1 16,-3 1 1-16,0-1-1 16,1 7-1-16,-1-7 1 15,-4 10-1-15,-3-9 0 16,4 5 2-16,-11-5-3 16,4-1 0-16,-1 0 5 0,11 1 2 15,-3-10 0-15,-4 9-1 16,0 1-3-16,-3-4-2 15,6-3 5-15,-6 3 1 16,10 4-7-16,-10-4-4 16,-4-3 5-16,-4 3 1 15,-3-2 1-15,0-4-2 16,-7 0 3-16,0 0 0 16,0-4 1-16,0-2 2 15,0 6 3-15,3 0 2 16,0 0-3-16,4 0-3 15,-3 0-2-15,-1-3 0 16,1-3-2-16,-1 6-1 16,-3-3 1-16,-3-4-1 0,6 7 0 15,0-6 0-15,-3 3 0 16,-3-3 2-16,3 6-1 16,3-10 2-16,-3 7-2 15,3-3-1-15,1-4-2 16,-4 1 1-16,7 3 3 15,-7 3 1-15,-7-4-4 16,-1 4-1-16,-2-3 1 16,-4 6 0-16,6-9 3 15,-2 9 1-15,-1 6-4 16,0-16 1-16,4 4 0 16,0-3 2-16,0 9-1 15,7-3-1-15,0-4-2 16,-4 7 1-16,-3-6 3 0,7 6 1 15,-4 0-1-15,4 0-2 16,-3 0-2-16,-1 0 1 16,-3 16-1-16,10-10 0 15,-3-3 2-15,0 7 2 16,0-4-1-16,7 3 2 16,-3-6-2-16,3 4-1 15,3 2 1-15,4-9 1 16,0 6-1-16,0-3-1 15,-3-3 3-15,3 0 0 0,-4 0-1 16,1 0-2-16,-4 0 1 16,-4 10-1-16,0-10 0 15,-3 6 2-15,-3-3-3 16,-8-3 0-16,-3 7 1 16,-4-7 0-16,-3 0 2 15,7-7 1-15,0 7 3 16,-8-3 1-16,-2-3-1 15,-1-4-1-15,-4 10-3 16,1-3 1-16,0-3-4 16,0 6 0-16,-1-6 1 15,-3 3 0-15,1 3 4 16,-1-16 5-16,3 16-7 16,-2-9-1-16,-1-1-6 0,0 7-1 15,-3-3 7-15,-4 6 6 16,0 6-10-16,-4-3-2 15,1-3 6-15,-4-3 6 16,0-3-1 0,-3 6-5-16,-1-3-3 15,-3 6-39-15,0-3-17 16,-10-3-90 0</inkml:trace>
  <inkml:trace contextRef="#ctx0" brushRef="#br0" timeOffset="56672.9326">11215 15341 96 0,'0'0'38'0,"0"0"-20"0,0 0-8 15,0 0 14 1,-4-15-11-16,1-1-9 16,-1-12-3-16,1-7-3 15,-4-2 0-15,3-17 6 16,1-15 5-16,3-3-1 16,3-9 3-16,1 2 0 15,-1-2 1-15,4-1-6 16,4-6-4-16,-4 1-1 0,3 11 1 15,1 7 1-15,0 4 1 16,-1 5 2-16,1 4-1 0,-1 2 0 16,1 4-1-16,0-3 2 15,6 6-3 1,4-3-2-16,-3 3 0 0,3 9 1 16,4 3-1-16,3 1 2 15,7 9 0-15,11 3 1 16,11 3-5-16,3 3-1 15,10 10 3-15,1-3 1 16,6-1 0-16,4 1-2 16,8 6 1-16,13-4-1 15,0-2 6-15,4-7 4 16,7 7-3-16,0 0 1 16,0-1-5-16,3 7 0 0,8-3 3 15,-1-1 1-15,-6 7-1 16,-1 7 1-16,0 2-4 15,33-3-2-15,-15-2 0 16,-11 5 1-16,-14-3-1 16,-3-3-1-16,-18 7 1 15,4-4-1-15,-14 3 2 16,-8 1 1-16,-6-1 3 16,3 7 3-16,-11-7-4 15,-3 1-1-15,-7-1 0 16,-4 1 0-16,-3-1 2 15,-3 0 1-15,-5 1 1 16,-2-4 0-16,-1 4-4 0,11 5-3 16,-11-5 0-16,-7 2-1 15,0-2 0-15,-3 5 0 16,-4 1 0-16,0-4 0 16,-3 4 4-16,-1-6 2 15,-3 5 2-15,4 4 0 16,-1 0-2-16,1 0-1 15,0-1-6-15,-1 8 1 16,1 2 0-16,-1 3 0 16,1 0 2-16,6 13 3 15,-2 10 0-15,2 18 2 16,1-3-2-16,-4 3 0 16,0 6-3-16,0-6-2 15,0-6 1-15,-3-3-1 0,-1-3 2 16,-2-4 1-16,-5-12-1 15,1-10-2-15,-4-5 5 16,0-14 1-16,0 1 2 16,0-3 2-16,-4-4-7 15,-3 0-4-15,-4-2 0 16,-6 8 0-16,-8 7-2 16,0-6 0-16,-3 3-5 15,-4 0 0-15,-3-1 4 16,-4-2 4-16,-7 0-1 15,-6-4 0-15,-8-2 1 16,-22-10 2-16,-2-3-8 0,-19-4-3 16,-9-5-9-16,-15-10-1 15,-7 3 3-15,-18-3 2 16,4-3 6-16,-4-10 5 16,-7 7 6-16,4 3 3 15,0 6 0-15,0 4 1 16,-4 2-6-16,7 4-3 15,7 2 1-15,4-2 0 16,11-7 1-16,10 7 0 16,14-4 0-16,7-2 2 15,4-1-12-15,7 7-3 16,7-1-10-16,7 1 0 16,3-1-10-16,8 10-2 0,3 0-30 15,-4 7-48 1,1-4 25-16</inkml:trace>
  <inkml:trace contextRef="#ctx0" brushRef="#br0" timeOffset="61506.2698">15836 14764 176 0,'-21'-15'68'0,"21"15"-36"0,0 0-44 16,0 0 3 0,14 6-2-16,7 3 3 15,11 10 3-15,14-3 3 16,7 12 3-16,10 0 2 0,8 7-4 15,10-7 1-15,18 7 0 0,10-10 2 16,8-7-1-16,10-2 2 16,10-6-2-16,1-7-1 15,-1-13-2-15,8 1 1 16,-11-16 3-16,-3 3 3 16,-8-3 4-16,1 0 2 15,-5-4 1-15,-13 4 0 16,-7 3-6-16,-11-3-2 15,-14 0 2-15,-7-9 1 16,-10-4 8-16,-11 4 2 16,-11-10 5-16,-10-3 1 15,-11-16-4-15,-7 3-1 0,-11-2-8 16,-17-1-2 0,-7 0-4-16,-7-9-3 0,-22-16 0 15,-10 7 1-15,-7-1-1 16,-11 4-1-16,-6-4 1 15,-12 7 1-15,-6 0-1 16,-4 3-1-16,4 9 1 16,-1 10-1-16,1 15-5 15,0 22 1-15,6 23 0 16,5 5-1-16,6 20 1 16,4 5 0-16,-1 7 0 15,5 3 3-15,13 6 0 16,8 16 3-16,10-3-3 15,11 0-2-15,6 0-1 0,12 6 0 16,6 6-4-16,11 13-2 16,10 7-13-16,11-1-5 15,18-6-23-15,14 0-10 16,7-16-18 0</inkml:trace>
  <inkml:trace contextRef="#ctx0" brushRef="#br0" timeOffset="79747.7221">5493 14551 52 0,'-11'0'22'0,"11"0"-12"0,-3 0-8 0,3 0 9 16,0 0-12-16,0 0-3 15,3 10-1-15,1 5 3 16,3 4 1-16,0 6 1 16,3 0-3-16,8-3 0 0,0 10 2 15,3-1 0-15,4 0-2 16,-1 7 0-16,4 0 2 15,8-4 2-15,-1 1 0 16,0-7 2-16,1 0-4 16,-5-3 0-16,-2 3 1 15,2-12 2-15,-2-7 1 16,-1 1 1-16,-4-1 2 16,1-9 3-16,0 0-4 15,0-3-1-15,3-6 0 16,0-4 0-16,0 4-5 15,4-1 1-15,3-9-2 16,4 1 0-16,0 8 2 16,-4-5 2-16,0-4-1 15,-3 9-1-15,0-5 1 0,0 5 1 16,-1 1-1-16,-2 6-1 16,-5 3-2-16,1 3 1 15,-4 6 1-15,0 7 2 16,0 3-1-16,-3 9 2 15,-4-3-2-15,0 3 2 16,-7-9-2-16,0 6 2 16,-3 0-2-16,-4-6 2 15,0 0 0-15,0 0 1 16,0-10-5-16,0 4-1 16,0-10 1-16,0 6 0 0,4-3-4 15,-1-2 1-15,4-4 2 16,4 0 1-16,3 0 1 15,0-4 0-15,7-2-3 16,7 6 2-16,4-3 1 16,3-3 2-16,1 6-3 15,6 0 0-15,0 0-1 16,1 0-2-16,6 6 0 16,4-6 3-16,3 3 0 15,8 7 3-15,-1-4-1 16,-3-3 2-16,7 6-2 15,-7-2-1-15,-3-4-2 16,-1-3 1-16,1 0 1 0,-1 0 2 16,4 0-1-16,0 0-1 15,-4 6 3 1,1 0 0-16,-1-2-1 0,-6 5 1 16,-1-3-2-16,4 4 2 15,0-1-2-15,10 0 2 16,-3 1 0-16,4-1 1 15,-4-2 0-15,0-7 2 16,-4-7-3-16,1 4 0 16,3-3 3-16,0-4 1 15,7 1-6-15,0 3-2 16,0 3 2-16,3-4 1 16,-3 7 2-16,0-3 2 15,0-3-3-15,-3 6-2 16,7-3 0-16,-8-3 1 0,-7 6 1 15,-3 0 3-15,-7 0-5 16,0 0-1-16,-7 0 2 16,-4 0 3-16,-7 0-18 15,1 0-5-15,-1 0-34 16,0 6-14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9:04.6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194933A1-84BB-4E38-A269-63B45A879265}" emma:medium="tactile" emma:mode="ink">
          <msink:context xmlns:msink="http://schemas.microsoft.com/ink/2010/main" type="inkDrawing" rotatedBoundingBox="2538,3405 32606,5445 31641,19675 1572,17635" semanticType="callout" shapeName="Other"/>
        </emma:interpretation>
      </emma:emma>
    </inkml:annotationXML>
    <inkml:trace contextRef="#ctx0" brushRef="#br0">2572 3651 116 0,'-25'-16'44'0,"4"23"-24"0,17-4-26 15,4-3 8-15,4 0-7 16,-1 0-1-16,4 0 0 16,4 6 4-16,-4-3 1 15,11 7 1-15,-4-1-3 16,7 0 0-16,-3 1 2 15,6 2 2-15,1-2-2 16,3-1 0-16,-3-6 3 16,3 7 1-16,7-4-4 15,4-3 1-15,4 3 2 16,6 4 1-16,4-4 1 16,7-3 2-16,0-3-1 15,0 7 2-15,7-7-6 0,3-7-1 16,15 7 4-1,0 0 5-15,3-3-5 0,4-3-2 16,3 6 1-16,7 0 2 16,1 0-2-16,-1 0 0 15,0-3-1-15,-3-4 1 16,17-2-2-16,-10 3 4 0,4 3 1 16,-1-7-5-16,0 1 0 15,4 3-1-15,0-4 2 16,-11 10 1-16,1-9 3 15,-12 9-1-15,5-7 2 0,-5 7-2 16,-2-3 0 0,-12-3-3-16,-6 6-2 0,-8-3 1 15,-10-3 1 1,-7 3 1-16,-4-4 1 0,-3 4-2 16,-7-3 1-16,-4 6-7 15,-3 0-1-15,-4 6-71 16</inkml:trace>
    <inkml:trace contextRef="#ctx0" brushRef="#br0" timeOffset="96416.268">17787 8948 72 0,'-3'-4'30'0,"-1"-2"-16"0,0 6-6 0,4 0 11 15,-3 0 4-15,-1-3 6 16,1-3-7-16,-1 6-3 0,4-3-7 15,0-4 0 1,0 7-7-16,0-3-3 0,0-3-1 0,0 6-1 16,0 0 0-16,0 0 0 15,0 0 0-15,0 0 0 16,0 0 0-16,-3 0 0 16,3 0 0-16,0 0 0 15,0 0 0-15,0 0 4 16,0 0 2-16,-4-6-2 15,1 2-1-15,-1 4-1 16,4-6-2-16,0 6-2 16,0 0 1-16,0 0 3 15,0 0 3-15,0 0-7 0,0 0 0 16,0 0-2-16,0 0 2 16,0 0 1-16,0 0 1 15,0 0 2-15,0 0 1 16,0 0-4-16,0 0 1 15,0 0-5-15,0 0 1 16,4 6 2-16,-1 4 3 16,4-1 0-16,0 1-1 15,0-1-2-15,8 7 1 16,-5-7 1-16,1 7 2 16,3-7-3-16,-4 1 0 15,1-7 1-15,-4 6 2 16,0-3 1-16,0-6 1 15,-3 10 2-15,3-10 1 0,0-10 1 16,0 4 0-16,3-3 0 16,8-4 2-1,3-2-5-15,8-4-1 0,2 3-2 16,5 4 1-16,6-4-2 16,0 6-1-16,1 4 1 15,-1 3-1-15,4-3 0 16,-4 6 0-16,0-3-3 15,1 3 0-15,-4 0 4 32,-1 3-1-32,-6-3 3 15,0 9-2-15,-11 7-1 16,0 0 1-16,-7-4 3 0,-3 4-2 0,-8 3 6 16,1-1-5-16,-8-8 3 15,4 5-3-15,-3-5-2 16,6-1 0-16,-3-2-4 15,0-4 2-15,0-3 1 16,7 6 0-16,8-12 0 16,6 6 0-16,14-10 0 15,0 7 0-15,11-13 0 16,4 10 0-16,13-13 0 16,1 10 0-16,10 0 0 15,-4 5 0-15,11-2-3 16,-7 6 2-16,11-6 1 15,-7 6 0-15,10-3 2 16,-3 6-1-16,6-6 2 16,-10 3-2-16,11-6-3 15,-11 6 1-15,7-10 1 16,-6 10 0-16,6 0 0 16,-7 0 0-16,4-3 0 15,-11 6 0-15,14-3 2 16,-11 0-1-16,5 6-1 15,-8-2 1-15,3 2 1 16,-6-6-1-16,3 0-3 16,-11 0 1-16,4 0 1 15,-3 3 0-15,3 3 4 0,-7 0-2 16,0-2 10-16,0-4-6 0,-7 6 3 31,-4-3-5-31,-3-3 0 0,-7 0-2 0,-4 0 1 16,-3 0-2-16,-7 0-25 15,-1 0 13-15,-6 0-112 16,-4 6 68-16</inkml:trace>
    <inkml:trace contextRef="#ctx0" brushRef="#br0" timeOffset="119055.6631">14968 10497 100 0,'0'-7'38'0,"0"7"-20"0,-3 0-8 0,-1 0 21 15,8 0-18-15,-4 0 3 16,0 0-10-16,0 0-1 15,0 0-3-15,0 0-2 16,0 0 1-16,0 0-1 16,0 0 0-16,0 0 0 15,0 0 0-15,0 0-3 16,0 0 2-16,0 0 1 16,0 0 0-16,0 0 6 15,0 10-3-15,0-4 1 16,3 3-2-16,-3 1-4 15,0-1 1-15,0 1 3 16,0-1-1-16,0-3 2 0,4 4-2 0,-4-7 2 31,3 6-2-31,1-2-1 0,-1 2 1 0,-3 0-4 16,4-2 2-16,-4-4 3 16,4 6-1-16,-4-9-1 15,3 6 1-15,-3-2-4 16,4 2 2-16,-1-6 3 15,4 16-1-15,0-7 2 16,4 0-2-16,-1 1-3 16,5-1 1-16,-1 1 1 15,3-1 0-15,-3 0 4 16,4 1-2-16,-4-1 1 16,0-3-1-16,-3-2-2 15,3 2 1-15,-3 0-1 16,3-3 0-16,0-3 0 15,0 7 0-15,3-4 0 16,5-3 0-16,-1 6 0 16,0-3 0-16,4 3 0 15,-1-3 0-15,1-3 0 16,3 7 0-16,1-4 2 16,-5-3-1-16,4 0-1 15,1 6 1-15,2-6-4 16,-2 0 2-16,2 0 1 15,-2 0 0-15,-1 0 2 16,-3 0-1-16,-1 0 2 16,-3 0-2-16,4-6-1 0,0 6 1 0,-4 0-1 15,4 0 0-15,-1-10 2 16,5 7-1-16,-1-12-1 16,4 5 1-16,-1-5 1 15,-3 5-1-15,1-2-1 16,-5 2 1-16,-2-5 3 15,-1-1-2-15,-7 3 8 16,0-2-6-16,0-4 3 16,0 3-4-16,-3-3 5 15,3 1-5-15,0-1 3 16,4 3-3-16,-8-3 5 16,4 0-5-16,-3-6 3 15,-1 7-3-15,-2-11-2 16,-1 4 0-16,0-3 1 15,0 3-1-15,-4 0 4 16,1 6-3-16,-4-9 4 16,3 9-4-16,-3-9 4 15,0 6-4-15,-3-6-1 16,3 9 0-16,-7-6 1 16,3 6-1-16,-6 0 2 15,6-6-2-15,-7 6 4 16,1 0-3-16,-8 0 8 15,4 4-6-15,-3-4 3 16,2 3-4-16,-6-2-4 16,7 8 0-16,-11-9-1 15,4 4 0-15,-7-4 4 0,7 9-1 0,-7-5-1 16,6 2 1-16,-9-3-1 16,6 7 0-1,-7-7-3-15,8 13 2 0,-8-6 3 16,11 3-1-16,-11-4-1 15,7 7 1-15,-14-6-4 16,15 2 2-16,-12-2 1 16,12 9 0-16,-12-6 0 15,5 6 0-15,-8-10 0 16,11 10 0-16,-11 0 0 16,11 0 0-16,-11 0 0 15,11 10 0-15,-8-4 0 16,12-3 0-16,-5 3 0 15,8 4 0-15,-3-1-3 16,9 1 2-16,-9-1 1 16,6 0 0-16,-3 7-3 15,3-7 2-15,-3 10-1 16,4-3 0-16,-5 3 2 16,5 0 0-16,-4-4 2 15,6 4-1-15,-2 0-1 16,3 0 1-16,-4-4-6 15,7 4 3-15,-3 0-1 16,4-3 1-16,-4 9 0 16,7-3 0-16,-7 3 0 0,6 0 0 0,-2 0 2 15,6-3 0-15,-6-3 2 16,6 3-1-16,-3-3 2 16,7-7-2-16,-7 4-1 15,7 3 1-15,-7-4-4 16,7-2 2-16,-3 2-1 15,6 4 0-15,-3-3 2 16,0-3 0-16,0 2 2 16,0-5-1-16,0-1-1 15,0 7 1-15,0-7-4 16,0 1 2-16,0-4 1 16,0 3 0-16,0-6 2 15,4 7-1-15,-1-4-3 16,1-3 1-16,-4 3 3 15,3 4-1-15,-3-10-1 16,0 6 1-16,0-3-4 16,0-3 2-16,0 6 1 15,4-2 0-15,-4-4 0 16,3 6 0-16,1-3 8 16,3 6-4-16,0 1 3 15,3-4-4-15,-2 4-11 16,2-4 5-16,-3-3-6 15,0 6 5-15,0-9 4 16,0 10 1-16,-3-10-1 16,3 9 1-16,0-9-1 15,4 6 0-15,-4-2 6 16,3 2-3-16,-3-6-3 16,4 6-1-16,-4-6 1 15,3 0 0-15,1 0 2 0,3 0-1 0,0 0-7 16,4 0 3-16,-4 0-8 15,4 0 7-15,3 0-76 16,0 3 45-16,7-6-83 16,4 3 67-16</inkml:trace>
    <inkml:trace contextRef="#ctx0" brushRef="#br0" timeOffset="128633.6067">15007 10553 64 0,'-10'-3'24'0,"3"3"-12"0,-1 0-5 0,5 0 9 16,-1 0 1-16,-3 0 1 16,0 0 4-16,0 0 3 0,4 0-7 15,-1 0 0-15,1 0-11 16,-1 0-2-16,4 0-10 15,11 3 3-15,3 3 0 16,7 4 2-16,11-7-3 16,7 6 2-16,10-2 5 15,11 2 2-15,3-9 2 32,4 6-4-32,18-12 6 15,-4 6-6-15,18-9 5 16,-7 2-5-16,17-2-2 15,-7-1-1-15,4 1 3 16,-14 0-2-16,3-1 4 0,-14 7-4 0,1-3-1 16,-12 0 2-16,-21 2 4 15,-3 4-3-15,-14 0 7 16,-4 0-7-16,-17-6-23 16,-8 6 10-16,-24 0-72 15,0 6 45-15,-28 4-53 16,-1-1 51-16</inkml:trace>
    <inkml:trace contextRef="#ctx0" brushRef="#br0" timeOffset="128965.0089">15219 10597 132 0,'-11'-3'49'0,"8"-3"-26"0,3 6-16 15,0 0 13-15,0 0-15 16,7 0-4-16,7 0 7 16,7 0 2-1,7 0-5-15,22 0-4 16,6 6-2-16,25-12 7 16,-3 6-3-16,21-10 3 15,-4 10-3-15,14-9 5 16,-13 2-5-16,2-2 3 15,-10 0-3-15,1-1 3 0,-15 10-4 16,-7-3 1 0,-14 3-1-16,-11-6-8 0,-10 12 3 0,-18-6-67 15,-4 0 38-15,-24 3-65 16,-3 7 54-16</inkml:trace>
    <inkml:trace contextRef="#ctx0" brushRef="#br0" timeOffset="160985.2271">21347 11679 88 0,'-32'-3'35'0,"21"6"-18"0,-3 3-22 0,11-6 4 16,-4 6-3-16,0 7 3 15,-4 12-2-15,0 3-1 16,1 0 0-16,-1 7 0 15,1 9 11-15,3 3 5 16,3 6 3-16,4 7 1 16,4 18-11-16,3-3-2 15,0 13-1-15,7-6 3 16,3-4 7-16,19 4 2 16,6 5 1-16,7-5 1 15,8 0-2-15,10 5-1 0,10 1-7 16,22 3-2-16,14 6 0 0,7-6-2 15,25 6-2 1,-1-6 3-16,19-6 0 16,13-10-4-16,4-3 1 0,0-3-2 15,7-12 0-15,7-7 6 16,-4-12 2-16,-3-10 0 16,-3-3 1-16,-11-6-4 15,3-10 0-15,-10-9-1 16,-14 0 1-16,-4-19 4 15,-7-9 6-15,-18 3 6 16,8-3 5-16,-4-10-8 16,-7-3-2-16,17-21-6 15,-20-1 0-15,-8 0-10 16,-14-18 0-16,-13 12 0 16,-12-3 3-16,-13 9 4 0,-8-9 2 15,-7 9-1-15,-10 0-1 16,-7 7 1-1,-8-19 3-15,-6-1-6 0,-11-2-4 16,-11-10-7-16,-6-3 0 16,-12-25-3-16,-20-6 2 15,-11-13 0-15,-3-9 3 16,-22-7 2-16,-7-2 2 16,-21 12 3-16,7-1 2 15,-10 14-1-15,-4 6-2 16,-14 6-6-16,0 9-4 0,-7-3-1 15,0 13 1-15,-18 9-3 16,-10 16 1-16,-4 16 6 16,-7 12 3-16,-7 15 0 15,-11 14 0-15,-10 15-16 16,-3 19-5-16,-1 40-37 16,-10 13-39-1,-4 10 28-15</inkml:trace>
    <inkml:trace contextRef="#ctx0" brushRef="#br0" timeOffset="224490.0213">18253 17282 96 0,'-25'-9'38'0,"18"9"-20"0,0 0-4 16,7 0 15-16,-4 0-3 16,1 0-1-16,3 0-11 15,0 0-6-15,0 0-5 16,0 0-5-16,10 9-1 0,5-2 6 15,2-4 3-15,4 3-3 16,11 4 0-16,0-1 1 16,3-9 2-16,7 6 3 15,8-3 5-15,13-3-4 0,4 0 0 16,-3 0-2-16,6 7 0 16,-3-7-4-16,4 0-1 15,0 0 1-15,10 0 2 16,0 0 3-16,11 0 2 15,-8-7-1-15,8 4 1 16,10-6-4-16,4 3-2 16,0-13-2-16,-4 9-3 15,1 1 1-15,6 9-1 16,-3 3 2-16,0-3 1 16,-8 9-4-16,5-9-1 15,13 0 1-15,-7 0 0 16,-3 0 1-16,-3 0 2 0,2 7 1 15,5-7 1-15,-8 9-2 16,-7 1 1-16,-3-1-4 16,0-3 0-16,0 4 3 15,6-1 1-15,-10 0-1 16,18 10-2-16,-7-9 1 16,-7 5-1-16,0-5 6 15,-1 5 4-15,8-2 3 16,0 3 5-16,0-7-4 15,-4-6 2-15,4 13-9 16,14-7-4-16,-4 7-2 16,4-13-1-16,3 3 0 15,18 7 0-15,-10 3 2 16,-1-10 1-16,1-3-1 16,10 6-2-16,-7-9 1 0,-4 0-1 15,-3 7-3 1,4-7 2-16,3 12 3 0,7-2 1 15,-7-20-1-15,10 10-2 16,4-3 1-16,4-13-1 16,3 4 0-16,4 2 0 15,-11 4-3-15,-3-3 2 16,-1-1 1-16,4 10 2 16,-3 4-1-16,-4-4 2 15,3 15-4-15,5-5 0 16,-8-1-1-16,3-3 0 0,4-3 2 15,11-3 2-15,-11 0-1 16,0-9-1-16,4 0 1 16,0-1-1-16,-4-5-3 15,-4 5 2-15,1 1 3 16,-1 6 1-16,1-13-4 16,0 10 1-16,3-4-2 15,-4 10 0-15,4-12 4 16,4 5 1-16,3-2-4 15,-14 9 1-15,7-9 0 16,-3 5 0-16,3 4 2 16,-3 0 1-16,-11-6-4 15,7 6 1-15,-4 0 0 16,-3-6 0-16,0 3 0 0,-3-7 2 16,-4 4-1-1,-8 3-1-15,-6-3 3 0,-7 6 0 16,-14-3 5-16,-1-4 3 15,1 7-4-15,-7 0-2 16,-1 7-2-16,-6-4 0 16,-11 6-2-16,0-9-1 15,-14 6 3-15,-11-6 0 16,-10 0-37-16,-11 0-14 16,0 0-71-1,-18 3-68-15,-17-15 63 16</inkml:trace>
    <inkml:trace contextRef="#ctx0" brushRef="#br0" timeOffset="226862.744">20842 18505 152 0,'-42'-47'57'0,"35"32"-30"0,3-4-23 15,4 16 15-15,0-4-16 16,7-2-5-16,14 3-3 16,8-4 1-16,9 7 2 15,15-6 1-15,11-1 3 0,10-5-1 16,18 5 2-16,10 1-2 15,7 0-1-15,4-7 3 16,11 6 0-16,3 1 1 16,3-7 0-16,11-2 2 15,4-1 3-15,3 3 0 16,4-3 2-16,7-9-2 16,3-6 0-16,0-4-1 15,7 3 2-15,4 1 10 16,-7 6 5-16,3 9-5 15,-3 3 1-15,-7 7-12 0,0 6-3 16,3 3-4-16,0 0 1 16,1 0-2-16,2 3-1 15,1-3 1-15,-3 0-1 16,2 6 2-16,-13-3 1 16,3 7 1-16,0-1 0 15,-6 16-2-15,2-6 1 16,-3 6-4-16,-6 3 0 15,-5-3 1-15,1 4 2 16,28-1 8-16,-18-3 3 16,-4 3-2-16,-13 7-1 0,-1-1-6 15,-6-9-1-15,-4-6-1 16,0 0-2-16,-11 6 1 16,15-13-1-16,-8 4 0 15,4 3 0-15,-7-3 2 16,10-7 3-16,-6 0 4 15,-4 10 5-15,0-3-6 16,-8-4 0-16,15 4-4 16,-3 0-3-16,-1-7 2 15,-3-6 0-15,-7-3-1 16,7 0 1-16,-4-9-2 16,-10 0-1-16,0-1 3 15,-4 1 0-15,-10-1-1 0,10 1 1 16,-3 3-2-1,-8 2 2-15,-6-2-2 0,-1-3-1 16,-10-1 1-16,-7 4-1 16,11 3-3-1,3-3 2-15,-3 3 3 0,-1 3 1 16,1 0-1-16,-8 3 1 16,4 3-2-16,-14-3 2 15,4 3-2-15,-8 4-1 16,7-10-6-16,-13 0-1 15,-8 0-8-15,-10-10-3 16,3 10-4-16,-3-6 1 16,-8 6 10-16,8 0 5 15,-7 0 7-15,-4 0 4 0,-4 0-4 16,-6 0-3 0,-4-3-48-16,-11-6-19 0,-38-26-58 15</inkml:trace>
    <inkml:trace contextRef="#ctx0" brushRef="#br0" timeOffset="232070.0889">11462 16414 48 0,'39'-25'19'0,"-15"-3"-10"0,8-7 2 15,-18 26 12-15,0-20-1 16,0-5 1-16,0-1-6 15,-6-12 0-15,-5-12-4 16,-6 6 2-16,-5-1-4 16,-6 1 1-16,-10 6-3 15,-5-13 2-15,-6 13-6 16,-11 3-5-16,-7 0-3 0,-14 10-1 16,-7 12 3-16,-3 6 0 15,3 16 1-15,-8 7-3 16,15 5 0-16,7 7-1 15,8 3 0-15,9 0 3 0,8 3 0 16,7 9-15-16,7 4-6 16,6 15-18-1,12 10-29-15,10 0 17 16</inkml:trace>
    <inkml:trace contextRef="#ctx0" brushRef="#br0" timeOffset="232702.9137">10795 15824 40 0,'-11'-15'16'0,"8"15"-8"0,6 0-12 16,-3 0 4-16</inkml:trace>
    <inkml:trace contextRef="#ctx0" brushRef="#br0" timeOffset="232971.0946">10788 15818 47 0,'3'16'-9'0,"8"-4"5"0,3 4 4 15,0 22-1-15,0 2-2 16,4-2 2 0,3 0 0-16,4 6 1 0,3-1 2 15,4-5-1-15,7-3-1 16,3-1 3-16,4-6 2 16,3-9-2-16,1-3-2 15,-1-10 2-15,-10-3 0 16,10-3 3-16,-3-12 1 15,0-4 1-15,-4-9 0 16,-3 3 4-16,-4-9 3 16,-6-7-2-16,-8-15 0 15,-11 6-7-15,-10-4-2 16,-7 4-37-16,-10 7-16 0,-12-1 20 16,-20 9 11-16</inkml:trace>
    <inkml:trace contextRef="#ctx0" brushRef="#br0" timeOffset="236891.379">11924 16765 88 0,'0'-9'35'0,"0"18"-18"0,14 0-16 0,-18-9 11 16,8 7-10-16,-4-7-3 16,4 0-3-16,3 0 3 15,0-7 4-15,3-2 6 16,1 9-1-16,3-9 1 0,4-1-3 16,-1 10 1-16,8-9-4 15,-4 6 0-15,0-4 1 16,7-2 2-16,4 9-3 15,0-6 0-15,0 3-1 16,-1 3-2-16,1 0 1 16,0 0-1-16,7-7 0 0,-4 7 0 15,0-3 0-15,-3 3 0 16,0 0 0-16,0 0 2 16,-4 0 1-16,0 0-1 15,-3-6-2-15,-4 6 3 16,0 0 2-16,4 0 0 15,3 0 2-15,-3 0-4 16,-4 0 0-16,0 0-1 16,0 0 1-16,0 0 0 15,0 0 1-15,1 0-5 16,-1 0-1-16,7 0 1 0,-3 0 0 16,-1 0 3-16,1 0 1 15,0 0-1-15,-4 0-2 16,-3 0 3-16,3 0 0 15,-4 0-1-15,5 0-2 16,-1 0 3-16,-4 0 2 16,5 0-2-16,-5 0-2 15,1 0 0-15,3 0 1 16,7 0-1-16,-3 6-1 16,-4-6 1-16,0 0-1 0,0 0 0 15,-3 0 2-15,0 0-1 16,-1 0-1-16,1 0 3 15,0-6 0-15,-1 6-1 16,-3 0 1-16,0 0-2 16,8-3 2-16,-1 3-2 15,-4-6-1-15,1 6 1 16,0 0-1-16,-1 0 0 16,1 6 0-16,3-6-3 15,-3 0 2-15,-1 0 1 16,1 0 0-16,0 0 0 15,-4 0 0-15,0 0 2 16,0 0 3-16,0 3-2 16,0-3 0-16,4 0-1 0,0 6-2 15,3-3 1 1,-4 4-1-16,1-7 0 0,-4 3 2 16,0-3-3-16,0 6 0 15,0 3 1-15,4-2 2 16,-4-4-3-16,-3-3-2 15,3 6 2-15,0-3 2 16,0-3 0-16,0 7 2 16,0-7-4-16,0 3-2 15,1 6 4-15,2-9-1 16,1 6-2 0,-4-3 4-16,0 4 0 15,0-7 0-15,0 0-2 0,0 0 5 16,1 0 4-1,-1 0-3-15,0 0 2 0,0 0-1 16,0 0 3-16,-3 0-7 16,3 0-4-16,0 0 2 15,0 0 1-15,-4 0 0 16,1 0-2-16,7 0 1 16,-4 0-1-16,0-10 2 15,0 4 1-15,0 6-4 16,0 0 1-16,-3-3 2 15,-1-3 3-15,1 6-4 16,-4 0-1-16,4 0 0 16,-4-10 2-16,3 7-1 15,1-3 2-15,-4 6-2 16,0-3-1-16,0-4 3 16,0-2 0-16,0 9-1 15,0-6 1-15,0 3-4 0,-3 3 0 16,-1-7 1-16,1 7 0 15,-1-3 0-15,4 3 2 16,-3-6-1-16,-1 6-1 16,1 0-2-16,0-3-1 15,-1 3 2-15,1 0 0 16,-4 0 1-16,0 0 2 16,3 0-1-16,1 0 2 15,3 0-2-15,-4-6-1 0,-3 6 1 16,11 0-1-16,-1-4 0 15,-3-2 2-15,0 6-3 16,1 0-2-16,-5 0-1 16,8-9 3-1,-1 9 0-15,-3 0 1 16,0 0 0-16,0-7 4 16,0 7 2-16,1 0-5 15,-1 0-2-15,0-3 0 16,0 3 0-16,0 0-2 15,0 0 2-15,3 0 1 16,1-6 0-16,0 6 0 16,-1 0 0-16,1 0 0 15,-1 0 0-15,-3 0 0 0,0 0 0 16,0 0 2 0,1 0 1-16,-1 0-4 0,0 0-1 15,0 0 1-15,0 0 2 16,0 0 0-16,0-3-1 15,3 3-2-15,-3 0-1 16,8 0 2-16,-5 0 0 16,1 3 3-16,3-3 1 15,0 0-4-15,0 6-1 16,-3-6 1-16,-1 0 2 16,1 3 0-16,-1-3 2 15,1 7-4-15,0-7-2 16,-1 0 2-16,1 0 0 15,-1 9 1-15,1-9 0 0,0 0-3 16,-1 0 2-16,1 0 3 16,-1 0 1-16,-3 0-4 15,11 0 3 1,3 0 1-16,-3 0-4 16,-1 0-1-16,1 0 3 15,3 6 1-15,0-2-3 16,1-4-1-16,-1 0 1 15,0 0 0-15,0 0 1 16,0 6 0-16,-3-6 0 16,7 3 0-16,3-3-3 15,-4 0 2-15,1 0 5 16,0 0 2-16,-4 0-7 16,0 0-4-16,0 0 3 15,1 0 2-15,-1 0 3 0,3 0 1 16,5-3-2-16,-5-3-2 15,1 6 1-15,0-4-1 16,-4-2 0-16,4 6 0 16,3-9-3-16,-7 9 0 15,4 0 2-15,-4-7 2 16,0 4 0-16,4-3-1 16,-4 6 1-16,7 0 1 15,-3 0-1-15,-4 0 2 16,0 0-4-16,0 0 0 0,-3 0 1 15,0 0 0-15,-1 0-3 16,-3 0 2-16,0 0 1 16,-3 0 2-1,0 0-1-15,-1 0 2 0,1 0-4 16,-1 0 0-16,4 0-1 16,1 0 0-1,-5 0 2-15,1 0 2 16,-4 0 1-16,0 0-4 15,-4 0 1-15,1 0-2 16,6 0 0 0,-3 0 4-16,1 0-1 15,-1 0 2-15,0 0-4 16,0 0 0-16,-4 0 1 16,1 0 2-16,-1 0-3 15,-3 0 0-15,7 0 1 16,-3 0 2-16,-4 0-3 0,7 0-2 15,-4 0 2-15,1 0 0 16,-4 0 3-16,7 0 1 16,-7 0-1-16,4 0-2 15,-1 0-2-15,1 0 1 16,-1-1624 1-16,4 3254 0 16,-3-1630 0-16,3 0 2 15,-4 0-3-15,1 0-2 16,-1 0 2-16,-3 0 2 15,0 0 4-15,4 0 2 16,-4 0 1-16,0 0 0 0,0 0-2 16,3 0-1-16,-3 0-3 15,0 0-2-15,0 0-2 16,0 0 1-16,0 0 3 16,0 0 3-16,0 0-15 15,0 0-6-15,0 0-30 16,0 0-12-16</inkml:trace>
    <inkml:trace contextRef="#ctx0" brushRef="#br0" timeOffset="238693.7117">16598 16853 52 0,'0'-3'22'0,"0"3"-12"0,0 0 1 16,0 0 10-16,0 0-3 15,0 0 2-15,0 0-2 16,0 0 0-16,0 0-5 16,0 0 0-16,7 0-6 15,0 0-2-15,0-7-2 16,4 7-3-16,3-3 3 0,0-3 0 15,0-3 1-15,11 2 0 0,10 7 2 16,-3-3 1-16,0-3 1 16,3 6-2-16,0-3 1 15,1 3-2-15,2 0 0 16,1 0-6-16,-4 0 1 16,1 0 4-16,-4 0 2 15,-4 0-2-15,-4 0-3 16,-2 0 0-16,-1-6-1 15,-4 6 2-15,-2 0 1 16,-5-4-4-16,1 4 1 16,-4 0-22-16,0 0-10 15,-7 0-46 1</inkml:trace>
    <inkml:trace contextRef="#ctx0" brushRef="#br0" timeOffset="240193.2456">7179 17207 80 0,'81'-6'33'0,"-28"15"-18"0,32-2-11 16,-46-7 8-16,10 0-5 15,11-7-2-15,3 4-2 16,15-3-3-16,0 3 3 15,-1-3 2-15,1-4 4 16,-8-6 2-16,5 7-3 0,-1 6-3 16,7-7 0-1,-4 4-1-15,1-3-5 16,-4-10 1-16,-7-6 0 0,0 0 4 16,0 6 2-16,0 0-2 0,4 0-1 15,-1 10-1-15,-6 0-2 16,-1-1 1-16,-3 4-1 15,-7-4 0-15,-7 10 2 16,-4-3-1-16,1-3 2 16,-1 6-2-16,-10 0-1 15,0 0 1-15,-4 0-1 16,-4 0 0-16,-2 6 0 0,6-3 0 16,4 4 0-16,-4-4 0 15,0 6 0-15,0 1 2 16,-3-1 1-16,0 1-4 15,-4-4 1-15,-4 9 2 16,1-11 1-16,-4 5 1 16,0-3 0-16,-3-3-5 15,3 4 1-15,0 2-2 16,0 1 0-16,0-4 2 16,-3-3 0-16,3 6-3 15,0 1 2-15,4-1 1 16,-1 7 2-16,5 3-1 15,-1-4-1-15,-4-5 1 16,1 9 1-16,0-4-1 16,-4-5-1-16,-4 2-2 0,-3-6 1 15,0 4 5 1,1-10 2-16,-5 9-5 0,1-9 0 16,-4 0 1-16,0 0 1 15,0 0-4-15,0 0 1 16,0 0 0-16,0 0 0 15,0 0 2-15,0 0 3 16,0 0-2-16,0 0 0 16,0 0-39-1</inkml:trace>
    <inkml:trace contextRef="#ctx0" brushRef="#br0" timeOffset="253706.4698">6576 17975 28 0,'-14'-18'13'0,"0"11"-6"0,7-2-4 0,7 9 4 0,0 0-3 16,0 0-3-16,0 0 4 15,0 0 4-15,0 0-7 16,0 0-3-16,0 0 0 15,0 0 0-15,0-6 5 16,3 3 5-16,1-4 10 16,-1 7 8-16,1 0-3 15,-1-3-2-15,1-3-10 16,-4 3-3-16,3 3-3 16,-3-7-1-16,4 7-6 15,-4 0-1-15,3 0 1 16,1-3 0-16,-1-3 3 0,1 6-1 15,-1 0 2-15,1-3 2 16,-1-3 4-16,1 6 2 0,-1-3 1 16,1 3-6-16,3 0-4 15,0-7-4-15,0 7 1 16,4 0 3-16,-1 0 3 16,1 0-4-16,-4-6-3 15,0 6-2-15,0 0 0 16,0 0 5-16,0 0 3 15,0 0-3-15,0 0-3 16,4 0 1-16,-1 0 2 16,1 0 0-16,0 0-1 15,-4 0 1-15,7 0-1 16,-4 0 0-16,8 0 2 0,-4 0-3 16,-3 0 0-16,-1 0 1 15,1 0 0-15,-1 0 0 16,1 0 0-16,0 6 0 15,-1 1 0-15,1-4-3 16,-1-3 2-16,1 0 3 16,0 6 1-16,-1-3-1 15,4-3-2-15,-3 0-2 16,-1 0-1-16,1 0 2 16,3 6 2-16,0-6 0 15,-3 0-1-15,3 0-2 16,0 0 1-16,-3 0 1 15,-1 3 2-15,1-3-3 16,-1 0 0-16,1 0 1 16,0 0 0-16,-1 0 0 0,1 7 0 15,-1-7 0-15,1 0 0 16,-1 3 0-16,1-3 2 16,0 6-3-16,-1-3 0 15,1-3 1-15,3 0 0 16,-4 7 0-16,5-4 0 15,-5 3 0-15,1-6 0 16,-1 0 0-16,4 9 0 16,1-9 0-16,-1 7 0 15,0-4 2-15,0-3 3 16,0 6-4-16,0-3-3 16,0-3 1-16,-3 6 0 0,-1-6-2 15,1 4 2-15,0 2 1 16,3-3 0-16,-4-3 0 15,4 6 0-15,-3 1 0 16,3-4 2-16,-3-3-1 16,-1 6-1-16,1-6 1 15,3 0 1-15,0 0-3 16,0 0-2-16,0 0 2 16,0 0 2-16,0 0-2 15,1 0 0-15,-1 0 1 16,0 0 2-16,0 0 1 15,0 0 1-15,0 0-5 16,0 0 1-16,4 0-2 16,0-6-2-16,-4 6 3 0,3 0 2 15,-3 0-2-15,8 0 0 16,-1 0 1-16,3 0 2 16,1 0-1-16,0 0-1 15,0 0-2-15,-1 0 1 16,-3 0 1-16,1 0 2 15,-1-3-1-15,3-4-1 16,5 1 1-16,-5 6-1 16,-3-3 0-16,1 3 2 15,2-6-3-15,1 2 0 16,3 4 1-16,0-6 2 16,1 6 1-16,-5-9 1 0,8 6-2 15,0-4-2-15,-4 7 1 16,0-9-1-16,1 9 0 15,-5 0 0-15,1-6-3 16,0 3 2-16,-4-4 1 16,0 7 2-16,4 0-3 15,-4-3 0-15,4-3-1 16,-4 3 0-16,0 3 2 16,0-7 2-16,0 7-1 15,-3 0-1-15,3 0-4 16,-3 0-2-16,3 0 7 15,-4 0 4-15,1 0-2 16,0 0-2-16,-1 0 0 16,5 7 1-16,6-7-3 15,4 9 0-15,-4-6 1 16,0 4 2-16,-3 2-1 0,-1 0-1 16,-2-2 1-16,-1 2 1 15,0-6-3-15,4 3-2 16,-4 4 2-16,3-10 0 15,-2 3 1-15,-5 10 2 16,4-10-1-16,1-3 2 16,-5 6-4-16,1-3 0 15,-1-3 1-15,5 6 0 16,-1-6-3-16,0 0 2 16,0 0 3-16,-3 0 3 15,10 4-2-15,4-4-2 16,-4 6 2-16,-3-6 0 15,-1 0 1-15,1 0 0 0,0 0-2 16,-1 0 1-16,-2 0-2 16,2-6 2-16,-3 6-4 15,4-4-2-15,-4-2 2 16,0 6 2-16,1 0 0 16,2 0-1-16,5 6 1 15,-1-2 1-15,0 2-1 16,0-6-1-16,4 9 1 15,7-6 1-15,-7 7-1 16,-1-10 2-16,-2 0-4 16,-1-3 0-16,3 12-1 15,1-18 0-15,0 2 4 16,3 7 3-16,-3 0-2 16,3 0-2-16,1 0 0 0,2 0-1 15,1 0 0-15,14 0 2 16,-7 16-1-16,-4-22-1 15,1 3 1-15,-5-4 1 16,-2 7-3-16,3 0 0 16,-1-3 3-16,-2 3 1 15,-5 0-4-15,1 0 1 16,3 0 0-16,1 0 2 16,-5 0-1-16,1 3-1 15,14-3 1-15,-7 10 1 0,3-4-1 16,-10 10-1-16,-4-13 1 15,0 6-1-15,4 1-3 16,-7-10 2-16,3 0 1 16,-7 0 2-16,4 0-1 15,0 0-1-15,-4 0 3 16,0 0 2-16,0 0-2 16,0 0 0-16,4 0-1 15,0 0-2-15,-1 9-2 16,1-12 1-16,3 6 5 15,8-3 2-15,-8 6-5 16,0-6-2-16,0 10-3 16,-3-20 3-16,0 10 0 15,-1-6 1-15,-3 3 0 16,8 3 2-16,2-6-1 0,-2 3 2 16,-1 3-2-16,0 0 2 15,0 0-2-15,1 0-1 16,-1-10 3-16,3 4 2 15,-2-4-7 1,-5 1 0-16,5 9 0 0,2 0 3 16,1 0 0-16,-4 0-1 15,1-6 1-15,-1 3 1 16,0 3-1-16,0-7 2 16,4 7-2-16,0 0-1 15,-1-3 1-15,-2-3 1 16,-1 3-1-16,0 3-1 15,0 0-2-15,1-6 1 16,-1 6 1-16,7 0 0 0,4 6 2 16,0-6 1-16,-8 3-4 15,1-3 1-15,0 6 4 16,-4-6 2-16,0 0-2 16,4 0-3-16,0 0 2 15,-4 0 0-15,4 3-1 16,0-3-2-16,3 0 1 15,4 0-1-15,-4 0 0 16,7 0 0-16,4 16 2 16,-7-16 1-16,0 9-1 15,-4 1 1-15,-3-4-4 16,0-3 0-16,-4-3 1 16,7 16 2-16,-3-16 3 0,0 0 2 15,3 3 1 1,0-3 2-16,4 6-7 0,-4 4-4 15,8-1 0-15,2-9 2 16,-2 6 2-16,-8-2 1 16,4-4-2-16,-4 0 1 15,-3 0 0-15,3 0 3 16,0 6-1-16,-3-6 0 16,-4 0-1-16,1 0 2 15,-1 0-1-15,0 0 0 16,-3 0-3-16,-4 3-2 0,-3 3 1 15,-4-3-1-15,-4-3 0 16,1 0 2-16,-4 0-14 16,-7 0-7-1,0 0-45-15,-4 7-21 0,-10-4-25 16</inkml:trace>
    <inkml:trace contextRef="#ctx0" brushRef="#br0" timeOffset="257083.0329">12083 18129 28 0,'-4'0'13'0,"1"-19"-6"0,3 10-2 0,0 9 6 0,0 0 9 16,0 0 5-16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9:10.8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FA31810C-69F7-424D-A353-D4A040BF4E61}" emma:medium="tactile" emma:mode="ink">
          <msink:context xmlns:msink="http://schemas.microsoft.com/ink/2010/main" type="writingRegion" rotatedBoundingBox="14148,1453 24991,1609 24969,3132 14126,2976"/>
        </emma:interpretation>
      </emma:emma>
    </inkml:annotationXML>
    <inkml:traceGroup>
      <inkml:annotationXML>
        <emma:emma xmlns:emma="http://www.w3.org/2003/04/emma" version="1.0">
          <emma:interpretation id="{3A1FF633-11D9-4B34-9D5B-FB5309E6F0A4}" emma:medium="tactile" emma:mode="ink">
            <msink:context xmlns:msink="http://schemas.microsoft.com/ink/2010/main" type="paragraph" rotatedBoundingBox="14148,1453 24991,1609 24969,3132 14126,29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715AB78-8366-4B62-BBF2-954AC9B44A97}" emma:medium="tactile" emma:mode="ink">
              <msink:context xmlns:msink="http://schemas.microsoft.com/ink/2010/main" type="line" rotatedBoundingBox="14148,1453 24991,1609 24969,3132 14126,2976"/>
            </emma:interpretation>
          </emma:emma>
        </inkml:annotationXML>
        <inkml:traceGroup>
          <inkml:annotationXML>
            <emma:emma xmlns:emma="http://www.w3.org/2003/04/emma" version="1.0">
              <emma:interpretation id="{B2715A62-EFEA-4C52-B862-35F63FA4D276}" emma:medium="tactile" emma:mode="ink">
                <msink:context xmlns:msink="http://schemas.microsoft.com/ink/2010/main" type="inkWord" rotatedBoundingBox="14143,1782 14661,1790 14644,2984 14126,2976"/>
              </emma:interpretation>
              <emma:one-of disjunction-type="recognition" id="oneOf0">
                <emma:interpretation id="interp0" emma:lang="zh-CN" emma:confidence="0">
                  <emma:literal>q</emma:literal>
                </emma:interpretation>
                <emma:interpretation id="interp1" emma:lang="zh-CN" emma:confidence="0">
                  <emma:literal>9</emma:literal>
                </emma:interpretation>
                <emma:interpretation id="interp2" emma:lang="zh-CN" emma:confidence="0">
                  <emma:literal>g</emma:literal>
                </emma:interpretation>
                <emma:interpretation id="interp3" emma:lang="zh-CN" emma:confidence="0">
                  <emma:literal>〞</emma:literal>
                </emma:interpretation>
                <emma:interpretation id="interp4" emma:lang="zh-CN" emma:confidence="0">
                  <emma:literal>广</emma:literal>
                </emma:interpretation>
              </emma:one-of>
            </emma:emma>
          </inkml:annotationXML>
          <inkml:trace contextRef="#ctx0" brushRef="#br0">14658 2049 76 0,'-4'-19'30'0,"4"19"-16"0,-17-25 3 16,10 6 32-1,7 10-27-15,-7-20 32 16,0 4-32-16,-8-3 34 16,5 0-32-16,-8-7 12 15,8 10-21-15,-19 13-9 0,1 5-3 0,-25 36-8 16,7 2 3-16,-17 25-8 15,10 17 6-15,0-1-16 32,11 0 11-32,10-3-11 0,14-16 11 0,8 0 5 15,10-18 3-15,10-13 5 16,12-6-2-16,9-16 10 16,8-7-6-16,7-21 19 15,-4-6-14-15,1-13 21 16,-5 3-18-16,-6 0 11 15,-4 9-15-15,-6 7-5 16,-5 9-3-16,-3 4-5 16,-3 11 2-16,-8 30 1 15,1 5 0-15,-15 28 0 16,4 7 0-16,-17 19 2 16,-1-4-1-16,-10 10 2 15,6-9-2-15,-2 3-1 16,6-20 1-16,-7-2-12 15,11-13 6-15,-7-6-34 16,7-12 22-16,-8-7-56 16,8-6 41-16,-10-10-85 15,6-9 67-15</inkml:trace>
        </inkml:traceGroup>
        <inkml:traceGroup>
          <inkml:annotationXML>
            <emma:emma xmlns:emma="http://www.w3.org/2003/04/emma" version="1.0">
              <emma:interpretation id="{6B5BC654-CD55-48AE-AFC2-32FB9CAFB252}" emma:medium="tactile" emma:mode="ink">
                <msink:context xmlns:msink="http://schemas.microsoft.com/ink/2010/main" type="inkWord" rotatedBoundingBox="14787,1902 15267,1909 15260,2447 14779,2440"/>
              </emma:interpretation>
              <emma:one-of disjunction-type="recognition" id="oneOf1">
                <emma:interpretation id="interp5" emma:lang="zh-CN" emma:confidence="0">
                  <emma:literal>u</emma:literal>
                </emma:interpretation>
                <emma:interpretation id="interp6" emma:lang="zh-CN" emma:confidence="0">
                  <emma:literal>a</emma:literal>
                </emma:interpretation>
                <emma:interpretation id="interp7" emma:lang="zh-CN" emma:confidence="0">
                  <emma:literal>〝</emma:literal>
                </emma:interpretation>
                <emma:interpretation id="interp8" emma:lang="zh-CN" emma:confidence="0">
                  <emma:literal>厶</emma:literal>
                </emma:interpretation>
                <emma:interpretation id="interp9" emma:lang="zh-CN" emma:confidence="0">
                  <emma:literal>“</emma:literal>
                </emma:interpretation>
              </emma:one-of>
            </emma:emma>
          </inkml:annotationXML>
          <inkml:trace contextRef="#ctx0" brushRef="#br0" timeOffset="539.1471">14926 1914 124 0,'-21'-10'49'0,"21"10"-26"0,-14 7 4 0,10-7 37 31,8 0-35-31,-4 0-7 0,0 0-15 0,-4 9-12 16,1 4 3-16,-11 31 0 15,3 6 2-15,-14 16-3 16,8 6 2-16,-1-10-1 16,7 7 0-16,4-21 0 15,7-5 0-15,4-14 4 16,3-4-1-16,14-25 8 15,4 0-5-15,14-25 10 16,-4-4-8-16,-3-5 8 16,-1-4-8-16,-2 4 14 15,-1-1-11-15,4-12 18 16,-1 3-15-16,-9 7 2 16,-5 12-8-16,-3 0-10 15,-3 15 2-15,-4 1-4 0,4 9 3 16,-15 0 2-1,4 15 1-15,-7 4 0 0,3 9 0 0,-6 7-3 16,6-1 2-16,1 13-15 16,3-6 9-16,3-13-34 15,8-2 22-15,7-4-48 16,6 3 37-16,4-16-71 16,4-3 57-16</inkml:trace>
        </inkml:traceGroup>
        <inkml:traceGroup>
          <inkml:annotationXML>
            <emma:emma xmlns:emma="http://www.w3.org/2003/04/emma" version="1.0">
              <emma:interpretation id="{5E2FC887-69F9-4F00-8AE7-F2179DC2AC16}" emma:medium="tactile" emma:mode="ink">
                <msink:context xmlns:msink="http://schemas.microsoft.com/ink/2010/main" type="inkWord" rotatedBoundingBox="15471,2033 16191,2043 16186,2385 15466,2374"/>
              </emma:interpretation>
              <emma:one-of disjunction-type="recognition" id="oneOf2">
                <emma:interpretation id="interp10" emma:lang="zh-CN" emma:confidence="0">
                  <emma:literal>心</emma:literal>
                </emma:interpretation>
                <emma:interpretation id="interp11" emma:lang="zh-CN" emma:confidence="0">
                  <emma:literal>们</emma:literal>
                </emma:interpretation>
                <emma:interpretation id="interp12" emma:lang="zh-CN" emma:confidence="0">
                  <emma:literal>灯</emma:literal>
                </emma:interpretation>
                <emma:interpretation id="interp13" emma:lang="zh-CN" emma:confidence="0">
                  <emma:literal>以</emma:literal>
                </emma:interpretation>
                <emma:interpretation id="interp14" emma:lang="zh-CN" emma:confidence="0">
                  <emma:literal></emma:literal>
                </emma:interpretation>
              </emma:one-of>
            </emma:emma>
          </inkml:annotationXML>
          <inkml:trace contextRef="#ctx0" brushRef="#br0" timeOffset="1260.0275">15660 2064 164 0,'25'-15'63'0,"-25"15"-34"0,3-10 1 0,-3 10 57 15,0 0-48-15,-3 0 24 16,-1 0-38-16,-7-3-9 16,1 3-10-16,-18 3-16 15,3 7 6-15,-7-4-17 16,11 7 12-16,-4 12-29 15,8-7 22-15,-1 14-24 16,7-4 23-16,1-3-3 16,6-3 13-16,4-3 1 15,7-3 4-15,4-7 4 16,3 0-1-16,4-12 8 16,-1-3-5-16,5-13 10 15,2 3-8-15,1-2 5 16,-4 8-6-16,-3-5-4 15,-4 11-2-15,-4-5-4 16,5 3 3-16,-8 15 1 0,3-3 1 0,-6 13 0 31,3 9 0-31,-4-2-11 0,4 2 6 0,0-3-27 16,0-6 18-16,8 0-31 16,2-10 25-16,15-9-5 15,-4 0 14-15,4-19 11 16,3 7 1-16,0-14 13 15,-3-2-7-15,-4-3 27 16,1 3-19-16,-5-1 44 16,1 1-33-16,-7-3 41 15,-1 12-39-15,-6 0 11 16,-1 4-23-16,-10 5-14 16,4 1-2-16,-15 9-12 15,1 0 7-15,-8 0-20 16,4 0 14-16,0 9-17 15,7-3 16-15,3 10-1 16,4-13 8-16,7 7-1 16,4 5 3-16,3-5 0 15,0-1 1-15,4 1 4 16,0-1-1-16,-1 0 4 16,1 1-3-16,-8 5 10 15,1 4-6-15,-11 0 8 16,0 6-8-16,-11-6-3 15,4 9-2-15,-10-6-32 16,6 0 17-16,-3-3-61 0,3-3 43 0,8-7-70 16,3-3 58-1,10-21-34-15,8 5 46 0</inkml:trace>
        </inkml:traceGroup>
        <inkml:traceGroup>
          <inkml:annotationXML>
            <emma:emma xmlns:emma="http://www.w3.org/2003/04/emma" version="1.0">
              <emma:interpretation id="{5010C963-E9C1-4C4E-8685-77CEB8D92A96}" emma:medium="tactile" emma:mode="ink">
                <msink:context xmlns:msink="http://schemas.microsoft.com/ink/2010/main" type="inkWord" rotatedBoundingBox="16372,1931 16551,1933 16543,2495 16363,2492"/>
              </emma:interpretation>
              <emma:one-of disjunction-type="recognition" id="oneOf3">
                <emma:interpretation id="interp15" emma:lang="zh-CN" emma:confidence="0">
                  <emma:literal>了</emma:literal>
                </emma:interpretation>
                <emma:interpretation id="interp16" emma:lang="zh-CN" emma:confidence="0">
                  <emma:literal>〈</emma:literal>
                </emma:interpretation>
                <emma:interpretation id="interp17" emma:lang="zh-CN" emma:confidence="0">
                  <emma:literal>S</emma:literal>
                </emma:interpretation>
                <emma:interpretation id="interp18" emma:lang="zh-CN" emma:confidence="0">
                  <emma:literal>s</emma:literal>
                </emma:interpretation>
                <emma:interpretation id="interp19" emma:lang="zh-CN" emma:confidence="0">
                  <emma:literal>5</emma:literal>
                </emma:interpretation>
              </emma:one-of>
            </emma:emma>
          </inkml:annotationXML>
          <inkml:trace contextRef="#ctx0" brushRef="#br0" timeOffset="1694.3751">16478 1952 184 0,'7'-19'71'0,"-7"19"-38"0,0 0-23 0,0 0 28 16,0 9-21-16,0-3 4 16,0-2-12-16,0 2-3 15,0 0-4-15,0-6 5 16,0 3-4-16,-3 7 10 16,3-4-7-16,-4-6 12 15,4 3-10-15,-3-3 7 16,6 0-8-16,-6 6 0 15,3-3-4-15,-4-3-4 16,4 7 0-16,-10-4-8 16,3 3 5-16,-8-3-1 15,5 13 3-15,-8 3-3 16,8-4 3-16,-4 1-1 16,6 3 1-16,1 3 2 15,4 0 0-15,3 0 0 16,3 3 0-16,4-6 0 15,8 6 0-15,2-6 2 16,4-1-1-16,1-2 4 16,-1 3-3-16,0-3 4 15,-3 2-4-15,-4 1 10 0,-4 0-6 0,-6 0 1 16,-1 0-4-16,-13 3-48 16,3-4 24-16,-11-5-95 15,4 3 65-15,0-10-67 16,3-3 67-16</inkml:trace>
        </inkml:traceGroup>
        <inkml:traceGroup>
          <inkml:annotationXML>
            <emma:emma xmlns:emma="http://www.w3.org/2003/04/emma" version="1.0">
              <emma:interpretation id="{7758F169-25FC-48FB-A116-BC0C4D604823}" emma:medium="tactile" emma:mode="ink">
                <msink:context xmlns:msink="http://schemas.microsoft.com/ink/2010/main" type="inkWord" rotatedBoundingBox="16690,1792 16875,1795 16867,2377 16682,2374"/>
              </emma:interpretation>
              <emma:one-of disjunction-type="recognition" id="oneOf4">
                <emma:interpretation id="interp20" emma:lang="zh-CN" emma:confidence="0">
                  <emma:literal>”</emma:literal>
                </emma:interpretation>
                <emma:interpretation id="interp21" emma:lang="zh-CN" emma:confidence="0">
                  <emma:literal>i</emma:literal>
                </emma:interpretation>
                <emma:interpretation id="interp22" emma:lang="zh-CN" emma:confidence="0">
                  <emma:literal>“</emma:literal>
                </emma:interpretation>
                <emma:interpretation id="interp23" emma:lang="zh-CN" emma:confidence="0">
                  <emma:literal>;</emma:literal>
                </emma:interpretation>
                <emma:interpretation id="interp24" emma:lang="zh-CN" emma:confidence="0">
                  <emma:literal>一</emma:literal>
                </emma:interpretation>
              </emma:one-of>
            </emma:emma>
          </inkml:annotationXML>
          <inkml:trace contextRef="#ctx0" brushRef="#br0" timeOffset="1846.4076">16686 2137 176 0,'25'-10'68'0,"-25"10"-36"0,28 10-29 0,-21-10 15 16,4 9-3-16,-4 0 1 15,-11 20-4-15,1-4-2 16,-8 9-6-16,1 4-18 0,-4-13-8 15,3 3-31-15,-3-9-53 16,3 3 16 0</inkml:trace>
          <inkml:trace contextRef="#ctx0" brushRef="#br0" timeOffset="1996.3053">16828 1817 200 0,'7'-22'74'0,"-7"22"-40"0,3 0-42 16,-3 0 10-16,4 3-3 15,-1 6 2-15,1 10 0 16,-1-3 2-16,1 12-40 16,-1-3-14-16,4 13-24 0,0-7-6 15</inkml:trace>
        </inkml:traceGroup>
        <inkml:traceGroup>
          <inkml:annotationXML>
            <emma:emma xmlns:emma="http://www.w3.org/2003/04/emma" version="1.0">
              <emma:interpretation id="{61CFDC2C-2A8E-4625-A9D1-7442E07FC64B}" emma:medium="tactile" emma:mode="ink">
                <msink:context xmlns:msink="http://schemas.microsoft.com/ink/2010/main" type="inkWord" rotatedBoundingBox="16989,2087 17784,2099 17779,2407 16985,2396"/>
              </emma:interpretation>
              <emma:one-of disjunction-type="recognition" id="oneOf5">
                <emma:interpretation id="interp25" emma:lang="zh-CN" emma:confidence="0">
                  <emma:literal>的</emma:literal>
                </emma:interpretation>
                <emma:interpretation id="interp26" emma:lang="zh-CN" emma:confidence="0">
                  <emma:literal>灬</emma:literal>
                </emma:interpretation>
                <emma:interpretation id="interp27" emma:lang="zh-CN" emma:confidence="0">
                  <emma:literal>心</emma:literal>
                </emma:interpretation>
                <emma:interpretation id="interp28" emma:lang="zh-CN" emma:confidence="0">
                  <emma:literal>瓜</emma:literal>
                </emma:interpretation>
                <emma:interpretation id="interp29" emma:lang="zh-CN" emma:confidence="0">
                  <emma:literal>厸</emma:literal>
                </emma:interpretation>
              </emma:one-of>
            </emma:emma>
          </inkml:annotationXML>
          <inkml:trace contextRef="#ctx0" brushRef="#br0" timeOffset="2910.5758">17194 2206 184 0,'7'-35'68'15,"-7"35"-36"-15,0-16-35 0,0 16 11 0,0-9 0 16,0 6 3-16,0-10 7 15,0 4 6-15,-7-1-13 16,0 1-1-16,-14 0 0 0,4 6-8 16,-8 6-1-16,4-3-3 15,-4 18-2-15,4-2 0 0,0 28 0 16,3-9 3-16,4 2 0 16,3-9 3-16,8 7 1 15,-1-1-4-15,4-12-1 16,0 0 3-16,18-19 3 15,0 7 5-15,10-29 5 16,-4 10 7-16,5-16 5 16,-5-4 3-16,-2 10 2 15,-5-6-14-15,-3 7-5 16,0 2-15-16,-3 13-3 16,-4-4 3-16,0 26 1 15,-3-3 2-15,-1 12 0 16,1-6-5-16,3 0 1 15,0-3-18-15,7-10-6 16,-4 7-5-16,8-16 0 16,-4 0 9-16,7-16 5 0,-3 7 8 15,3-19 7-15,-3 9 3 16,-1 0 1-16,1 3 11 16,-4 4 5-16,-3-1-6 15,3 10-3-15,-3 3 7 16,-1 19 2-16,-3 0 4 15,-3-4 2-15,-1 4-8 16,1 0-3-16,-1-3-6 16,-3-7-2-16,0 1 3 15,7-10 3-15,-3 0-6 16,13-16-2-16,-2 7-1 0,9-20 0 16,-3 10-3-16,1-6 2 15,-1 7-1-15,3 2 0 16,-6 3 0-16,0 7-2 15,-4-3 5-15,0 18 1 16,-3 0 6-16,-1 10 3 16,-3 3-2-16,0 6 2 15,0-9-11-15,0 0-4 16,-3 0-75-16,3-3-33 16,0-7-11-1</inkml:trace>
        </inkml:traceGroup>
        <inkml:traceGroup>
          <inkml:annotationXML>
            <emma:emma xmlns:emma="http://www.w3.org/2003/04/emma" version="1.0">
              <emma:interpretation id="{52089BB6-B0CA-4339-82CC-293AECBF8DD5}" emma:medium="tactile" emma:mode="ink">
                <msink:context xmlns:msink="http://schemas.microsoft.com/ink/2010/main" type="inkWord" rotatedBoundingBox="18650,1872 19816,1888 19806,2563 18640,2546"/>
              </emma:interpretation>
              <emma:one-of disjunction-type="recognition" id="oneOf6">
                <emma:interpretation id="interp30" emma:lang="zh-CN" emma:confidence="0">
                  <emma:literal>叫</emma:literal>
                </emma:interpretation>
                <emma:interpretation id="interp31" emma:lang="zh-CN" emma:confidence="0">
                  <emma:literal>州</emma:literal>
                </emma:interpretation>
                <emma:interpretation id="interp32" emma:lang="zh-CN" emma:confidence="0">
                  <emma:literal>邶</emma:literal>
                </emma:interpretation>
                <emma:interpretation id="interp33" emma:lang="zh-CN" emma:confidence="0">
                  <emma:literal>砂</emma:literal>
                </emma:interpretation>
                <emma:interpretation id="interp34" emma:lang="zh-CN" emma:confidence="0">
                  <emma:literal>刈</emma:literal>
                </emma:interpretation>
              </emma:one-of>
            </emma:emma>
          </inkml:annotationXML>
          <inkml:trace contextRef="#ctx0" brushRef="#br0" timeOffset="4399.5555">19554 2165 208 0,'8'-10'79'0,"-8"10"-42"0,3 0-37 15,4 10 18-15,0-4 1 0,0 3 3 16,0 29 0-16,-3-3 1 15,-4 8-13-15,-4 11-3 0,1-7-1 16,-1-6-27-16,1-10-11 16,-1 3-8-16,1-15-4 15,-1-9-28 1,4-13-38-16,4-13 34 16</inkml:trace>
          <inkml:trace contextRef="#ctx0" brushRef="#br0" timeOffset="4549.9807">19618 1904 236 0,'0'-18'90'0,"0"18"-48"0,4 0-51 0,-1 0 12 0,4 3-2 16,7 12 3-1,4 14 3-15,-1 2 1 16,8 0-4-16,0 4-1 0,0 9 1 0,-4 3-62 16,-4-3-27-16,1 0-7 15</inkml:trace>
          <inkml:trace contextRef="#ctx0" brushRef="#br0" timeOffset="3479.4737">18648 2021 104 0,'0'-7'41'0,"0"7"-22"0,3 0-20 0,1 0 7 16,3 7 18-16,0-7 11 16,7 9 4-16,0 0 1 0,4 16-13 15,0 1-6-15,3 21-12 16,7 15-4-16,-3 1 1 0,-4-10-1 16,-4-9 2-16,1-6-2 15,-4-7 0-15,-7-9-19 16,-3-12-7-16,-4-10-23 15,0 0-10-15,0 0-33 16</inkml:trace>
          <inkml:trace contextRef="#ctx0" brushRef="#br0" timeOffset="4219.6931">18715 2058 88 0,'18'-9'35'0,"-18"9"-18"0,3 0-9 15,1 0 13-15,-1 0-1 16,1 0 3-16,3 0 9 15,0 0 4-15,7 0-12 16,0 0-4-16,11 9-12 16,-4-3 4-16,4-6 1 0,-4 10-4 15,3-1-1-15,-2 1 5 16,-5 24 1-16,-3-6-3 0,-7 16 1 16,0-9-5-16,-3 12 1 15,-1-6-5-15,1-4-2 16,0 7 0-16,-1-9 1 15,-3-7 3-15,4-9 2 16,-1-1 1-16,1-8 2 16,-1-10-5-16,11-13-1 15,7-21-11-15,-3-4-5 16,-4 7 6-16,7-13 2 16,-3 6 1-16,3 4 2 15,-3-4 1-15,3 13 2 16,-3 3-1-16,3 6-1 15,-4 1 1-15,5 15-1 16,-5-10 8-16,4 29 5 0,4 16 2 16,-4 9 4-16,-10 3-7 15,-4 6-2-15,-4-9-3 16,1-3-2-16,-4-10-3 16,0 3 1-16,0-8-11 15,0-17-4-15,0 7-34 16,-4-13-13-16,4-3-46 15,7-13-47 1,4-9 54-16</inkml:trace>
        </inkml:traceGroup>
        <inkml:traceGroup>
          <inkml:annotationXML>
            <emma:emma xmlns:emma="http://www.w3.org/2003/04/emma" version="1.0">
              <emma:interpretation id="{CE695D0F-518E-49C8-A6E6-3206F8809B5C}" emma:medium="tactile" emma:mode="ink">
                <msink:context xmlns:msink="http://schemas.microsoft.com/ink/2010/main" type="inkWord" rotatedBoundingBox="19932,2126 20209,2130 20203,2573 19925,2569"/>
              </emma:interpretation>
              <emma:one-of disjunction-type="recognition" id="oneOf7">
                <emma:interpretation id="interp35" emma:lang="zh-CN" emma:confidence="0">
                  <emma:literal>x</emma:literal>
                </emma:interpretation>
                <emma:interpretation id="interp36" emma:lang="zh-CN" emma:confidence="0">
                  <emma:literal>匕</emma:literal>
                </emma:interpretation>
                <emma:interpretation id="interp37" emma:lang="zh-CN" emma:confidence="0">
                  <emma:literal/>
                </emma:interpretation>
                <emma:interpretation id="interp38" emma:lang="zh-CN" emma:confidence="0">
                  <emma:literal>Ⅹ</emma:literal>
                </emma:interpretation>
                <emma:interpretation id="interp39" emma:lang="zh-CN" emma:confidence="0">
                  <emma:literal>义</emma:literal>
                </emma:interpretation>
              </emma:one-of>
            </emma:emma>
          </inkml:annotationXML>
          <inkml:trace contextRef="#ctx0" brushRef="#br0" timeOffset="4833.8254">19939 2143 164 0,'-7'-16'63'0,"10"16"-34"0,1 3-30 0,0 4 15 16,-1 2 5-16,8 10 6 15,6 15 4-15,1 4 5 16,0 6-19 0,-1 6-2-16,4-3 1 0,-3 3-8 0,0-9-1 15,-4 3-30-15,0-19-10 16,-4 0-5-16,1-16 1 16,0-9-11-1,-1-15-17-15,1-4 28 16,-1-16 31-16,1-8 20 15,-4-5 46-15,0 5 21 16,-3 8-13-16,-1 7-4 16</inkml:trace>
          <inkml:trace contextRef="#ctx0" brushRef="#br0" timeOffset="4946.1265">20189 2306 432 0,'-21'19'12'0,"-3"9"-9"16,-5 6-5-16,-2-5 1 0,-1 5-30 16,7-9-12-16,4 3-60 15,7-12-34 1,7-13 60-16</inkml:trace>
        </inkml:traceGroup>
        <inkml:traceGroup>
          <inkml:annotationXML>
            <emma:emma xmlns:emma="http://www.w3.org/2003/04/emma" version="1.0">
              <emma:interpretation id="{110BABC0-1E44-4243-BDFB-6294BB6E2F4E}" emma:medium="tactile" emma:mode="ink">
                <msink:context xmlns:msink="http://schemas.microsoft.com/ink/2010/main" type="inkWord" rotatedBoundingBox="20218,2082 20592,2088 20591,2147 20217,2142"/>
              </emma:interpretation>
              <emma:one-of disjunction-type="recognition" id="oneOf8">
                <emma:interpretation id="interp40" emma:lang="zh-CN" emma:confidence="0">
                  <emma:literal>-</emma:literal>
                </emma:interpretation>
                <emma:interpretation id="interp41" emma:lang="zh-CN" emma:confidence="0">
                  <emma:literal>一</emma:literal>
                </emma:interpretation>
                <emma:interpretation id="interp42" emma:lang="zh-CN" emma:confidence="0">
                  <emma:literal>‐</emma:literal>
                </emma:interpretation>
                <emma:interpretation id="interp43" emma:lang="zh-CN" emma:confidence="0">
                  <emma:literal>~</emma:literal>
                </emma:interpretation>
                <emma:interpretation id="interp44" emma:lang="zh-CN" emma:confidence="0">
                  <emma:literal>—</emma:literal>
                </emma:interpretation>
              </emma:one-of>
            </emma:emma>
          </inkml:annotationXML>
          <inkml:trace contextRef="#ctx0" brushRef="#br0" timeOffset="5106.5828">20218 2102 224 0,'10'-19'85'0,"-3"19"-46"0,11 7-35 16,-4-4 21-16,11 3-12 15,7 3-2-15,3 4-6 16,11-7-2-16,0 4-1 15,-8-1-30-15,-2-9-11 0,-8-3-8 0,-7-3 1 16,-3-4-34 0</inkml:trace>
        </inkml:traceGroup>
        <inkml:traceGroup>
          <inkml:annotationXML>
            <emma:emma xmlns:emma="http://www.w3.org/2003/04/emma" version="1.0">
              <emma:interpretation id="{74460AB6-931B-4561-9629-75FECD8814B6}" emma:medium="tactile" emma:mode="ink">
                <msink:context xmlns:msink="http://schemas.microsoft.com/ink/2010/main" type="inkWord" rotatedBoundingBox="20456,1976 21471,1990 21463,2560 20448,2546"/>
              </emma:interpretation>
              <emma:one-of disjunction-type="recognition" id="oneOf9">
                <emma:interpretation id="interp45" emma:lang="zh-CN" emma:confidence="0">
                  <emma:literal>的</emma:literal>
                </emma:interpretation>
                <emma:interpretation id="interp46" emma:lang="zh-CN" emma:confidence="0">
                  <emma:literal>紕</emma:literal>
                </emma:interpretation>
                <emma:interpretation id="interp47" emma:lang="zh-CN" emma:confidence="0">
                  <emma:literal>似</emma:literal>
                </emma:interpretation>
                <emma:interpretation id="interp48" emma:lang="zh-CN" emma:confidence="0">
                  <emma:literal>纰</emma:literal>
                </emma:interpretation>
                <emma:interpretation id="interp49" emma:lang="zh-CN" emma:confidence="0">
                  <emma:literal>仳</emma:literal>
                </emma:interpretation>
              </emma:one-of>
            </emma:emma>
          </inkml:annotationXML>
          <inkml:trace contextRef="#ctx0" brushRef="#br0" timeOffset="6248.6142">20549 2005 228 0,'-38'-28'88'0,"38"28"-48"0,-4 0-27 0,4 0 22 15,0 15-23 1,-4 7-5-16,-3 22-4 15,-3 25-2-15,-4 13 2 0,0-10 0 16,7 0-6-16,7-13 0 16,3-11-4-16,4-5 0 15,4-17 6-15,6-8 5 16,8-18 0-16,3-9 1 0,0-7-6 16,1-15 1-1,-1-4-2-15,-3-18 0 0,-8 3 8 16,-3 12 4-16,-3 10 12 15,0 3 6-15,-4 16-23 16,-4 2-12-16,1 32 3 16,-1 0 0-16,4 13 6 15,0 3 3-15,0-4-2 16,4-11 0-16,0-4 1 16,-1-4 2-16,8-2 1 15,3-16 1-15,-3-9-2 16,-1-7 1-16,-3-3-2 0,0-3 2 15,-3-9-4-15,-4-13-2 16,0 16 6-16,0-1 5 16,-3 14-11-16,3 30-8 15,3 4 0 1,1 10 3-16,3-4 3 16,0 3 3-16,0 3 3 15,0-9-4-15,0-3-1 16,4-3 0-16,-4 2 2 15,0-18-10-15,4-3-2 16,-4-12-15-16,0-1-6 16,-3-3 0-16,-1-9 2 15,1-10 13-15,0-2 8 16,-4 11 9-16,0 1 7 0,0 3-9 16,0 6-1-16,0 3 1 15,0 4 0-15,-4-4-2 16,4 13 0-1,-3-13 2-15,-1 16 2 0,1-9 0 16,0 3 2-16,-4 6 2 16,0 0 4-16,0-10-4 15,3 10-1-15,-3-9 4 16,0 6 3-16,0-3-2 16,0 6 0-16,0-7-8 15,0 4 0-15,0 3-1 16,0 0 2-16,0 0-3 15,0 0 0-15,0 0-8 0,0 0-2 16,0 0-7-16,0 0-2 16,0 0 4-16,0 0 5 15,0 0 6-15,0-6 3 16,0 6-1-16,0 0 2 16,0 0-1-16,0 0 0 15,0 0 2-15,0 0 0 16,0 0 0-16,0 0 2 15,0-3-1-15,0-4-1 16,0 7 1-16,0 0 1 16,0 0-1-16,0 0-1 15,0 0 3-15,0 0 0 16,0 0 10-16,0 0 3 16,0 0 6-16,0 0 3 15,0 7-13-15,0 2-5 0,4 19 9 16,-4 23 4-16,-4-4-8 15,1 15-2-15,-5-8-4 16,5-7 1-16,-1-3-4 16,1-4-2-16,-1-11 4 15,1-14 1-15,6-12 42 16,4-3-25 0,8-18-7-16,2 2-10 15,4-12-3-15,1-1-2 16,2-5-1-16,4 9-4 0,1-3-2 15,2 3-30-15,-6 6-14 16,-4 0-32-16,0 19-13 16,-6 0-33-1</inkml:trace>
        </inkml:traceGroup>
        <inkml:traceGroup>
          <inkml:annotationXML>
            <emma:emma xmlns:emma="http://www.w3.org/2003/04/emma" version="1.0">
              <emma:interpretation id="{462BF555-89E8-4023-AF35-8F4BDB90B479}" emma:medium="tactile" emma:mode="ink">
                <msink:context xmlns:msink="http://schemas.microsoft.com/ink/2010/main" type="inkWord" rotatedBoundingBox="21418,2355 21792,2361 21787,2688 21413,2683"/>
              </emma:interpretation>
              <emma:one-of disjunction-type="recognition" id="oneOf10">
                <emma:interpretation id="interp50" emma:lang="zh-CN" emma:confidence="0">
                  <emma:literal>七</emma:literal>
                </emma:interpretation>
                <emma:interpretation id="interp51" emma:lang="zh-CN" emma:confidence="0">
                  <emma:literal>e</emma:literal>
                </emma:interpretation>
                <emma:interpretation id="interp52" emma:lang="zh-CN" emma:confidence="0">
                  <emma:literal>大</emma:literal>
                </emma:interpretation>
                <emma:interpretation id="interp53" emma:lang="zh-CN" emma:confidence="0">
                  <emma:literal>火</emma:literal>
                </emma:interpretation>
                <emma:interpretation id="interp54" emma:lang="zh-CN" emma:confidence="0">
                  <emma:literal>只</emma:literal>
                </emma:interpretation>
              </emma:one-of>
            </emma:emma>
          </inkml:annotationXML>
          <inkml:trace contextRef="#ctx0" brushRef="#br0" timeOffset="6545.3973">21417 2460 260 0,'0'6'99'0,"7"-3"-54"0,14 13-35 0,-7-10 25 16,8 6-17-16,-1-2-4 16,7-10-7-16,4 0 0 15,0-10-4-15,-1 1 3 0,-2-7 0 16,-5 4 2-16,-6-7 0 16,-8 0-4-16,-10 3-1 15,-7-9 5-15,-7 13 3 16,-7-1-9-16,0 10-2 15,0 13-6-15,0 8 1 0,3 17 5 16,4-1 2-16,7 4 2 16,7 6 0-16,7-6 2 15,14-4 3-15,4 4-28 16,6-13-14-16,8-16-61 16,11-3-25-16,3-12 5 15</inkml:trace>
        </inkml:traceGroup>
        <inkml:traceGroup>
          <inkml:annotationXML>
            <emma:emma xmlns:emma="http://www.w3.org/2003/04/emma" version="1.0">
              <emma:interpretation id="{0105E592-676D-4F48-8FBA-D88A645589E6}" emma:medium="tactile" emma:mode="ink">
                <msink:context xmlns:msink="http://schemas.microsoft.com/ink/2010/main" type="inkWord" rotatedBoundingBox="22871,2021 24113,2039 24105,2593 22864,2576"/>
              </emma:interpretation>
              <emma:one-of disjunction-type="recognition" id="oneOf11">
                <emma:interpretation id="interp55" emma:lang="zh-CN" emma:confidence="0">
                  <emma:literal>比</emma:literal>
                </emma:interpretation>
                <emma:interpretation id="interp56" emma:lang="zh-CN" emma:confidence="0">
                  <emma:literal>砒</emma:literal>
                </emma:interpretation>
                <emma:interpretation id="interp57" emma:lang="zh-CN" emma:confidence="0">
                  <emma:literal>汹</emma:literal>
                </emma:interpretation>
                <emma:interpretation id="interp58" emma:lang="zh-CN" emma:confidence="0">
                  <emma:literal>吣</emma:literal>
                </emma:interpretation>
                <emma:interpretation id="interp59" emma:lang="zh-CN" emma:confidence="0">
                  <emma:literal>㞴</emma:literal>
                </emma:interpretation>
              </emma:one-of>
            </emma:emma>
          </inkml:annotationXML>
          <inkml:trace contextRef="#ctx0" brushRef="#br0" timeOffset="8376.5389">22934 2165 228 0,'0'-10'88'0,"4"10"-48"0,-1 10-45 0,1-4 15 15,-4 13 5-15,0 15 7 16,-4 10-7-16,-3 3-3 15,-3 7-7-15,-5-7-2 0,1-3 3 16,4-1-3-16,-1-14-2 16,4-4-3-16,4-6 1 15,6-19 5-15,8-4 5 16,6-21-5-16,15-3 0 16,7-22 7-16,0-7 4 15,-4 7 10-15,-7 13 5 0,-3 8-8 16,-8 1 0-1,1 28-20-15,-4 13-3 16,-3 12-1-16,-4 9 1 16,-4 1 1-16,1 2 0 15,-4-8 0-15,0-1-14 16,3-3-5-16,1-6 5 16,3-13 5-16,14-12 6 15,7-22 4-15,1 3 0 16,2-13-1-16,1-6 16 15,-4 10 9-15,-3 5-7 16,-4 10-2-16,-3 4-12 16,-4 30-2-16,-3 4-7 15,-1 6 1-15,-3 10 0 0,0 2 2 16,0-8 1 0,0-1 1-16,0-6-16 0,0 0-4 15,15-22 3 1,2-10 11-16,1-8 7 15,-4 8 0-15,-3-5 2 16,-4-4-2-16,-3 9 2 16,-1-5 0-16,-3 11 3 15,0 4-8-15,-3 4-3 16,-4 11 3-16,3 10 0 16,1-6 2-16,-1 9 2 15,4-2-1-15,0-8-1 16,1-2 1-16,2-13 1 0,8-3 1 15,3 0 3-15,0-19 8 16,-3-6 5-16,-4-6-3 16,-4 0 1-16,-3 2-6 15,-10-15-1 1,-8 7-4-16,1 9-10 31,3 2 2-31,0 26-17 16,3 0 10-16,4 16-46 15,4 3 30-15,3 0-53 16,3 0 45-16,4-1-15 16,1-2 28-16,6-7 5 15,0 1 9-15,4-4 9 0,3-3-2 16,4-3 27-16,-1 0-16 0,1-9 46 16,-4 3-33-16,-7-13 37 15,1-9-35-15,-8-10 17 16,-4 3-26-16,-6-8 6 15,3 8-14-15,-7 1-4 16,3 15-3-16,-6-9-22 16,3 9 10-16,-4 0-21 15,1 10 17-15,-4-1 0 16,7 4 8-16,-7-4 1 16,7 10 2-16,-4-9 2 15,4 9 0-15,-3-6 0 16,6 6 0-16,-3 0-9 15,0 0 5-15,0-10-16 16,0 10 11-16,-3 0-38 16,3 0 27-16,-4 0-77 15,1 0 54-15</inkml:trace>
        </inkml:traceGroup>
        <inkml:traceGroup>
          <inkml:annotationXML>
            <emma:emma xmlns:emma="http://www.w3.org/2003/04/emma" version="1.0">
              <emma:interpretation id="{765744B5-3C7E-4D2A-A2CA-1F79F9E38529}" emma:medium="tactile" emma:mode="ink">
                <msink:context xmlns:msink="http://schemas.microsoft.com/ink/2010/main" type="inkWord" rotatedBoundingBox="23947,1594 24991,1609 24973,2877 23929,2862"/>
              </emma:interpretation>
              <emma:one-of disjunction-type="recognition" id="oneOf12">
                <emma:interpretation id="interp60" emma:lang="zh-CN" emma:confidence="0">
                  <emma:literal>体</emma:literal>
                </emma:interpretation>
                <emma:interpretation id="interp61" emma:lang="zh-CN" emma:confidence="0">
                  <emma:literal>坎</emma:literal>
                </emma:interpretation>
                <emma:interpretation id="interp62" emma:lang="zh-CN" emma:confidence="0">
                  <emma:literal>怕</emma:literal>
                </emma:interpretation>
                <emma:interpretation id="interp63" emma:lang="zh-CN" emma:confidence="0">
                  <emma:literal>作</emma:literal>
                </emma:interpretation>
                <emma:interpretation id="interp64" emma:lang="zh-CN" emma:confidence="0">
                  <emma:literal>№</emma:literal>
                </emma:interpretation>
              </emma:one-of>
            </emma:emma>
          </inkml:annotationXML>
          <inkml:trace contextRef="#ctx0" brushRef="#br0" timeOffset="9337.7841">24479 2441 288 0,'14'-3'110'0,"-7"-4"-60"0,4 7-43 0,0 0 23 16,3 7-1-16,7-4 2 0,7 3-12 15,0-3-4-15,4-3-9 16,0 0-2-16,0 0 0 0,-1-9 0 16,-2-1 2-16,-1-9-3 15,-7-18-2-15,-10-4-11 16,-15-3-6-16,-7-3-8 15,-10 10 0-15,-3 2 11 16,-8 10 4-16,0 9 7 16,4 16 3-16,3 22 2 15,4 25 3-15,7 22 3 16,3-3 5-16,11 12-10 16,14-12-2-16,0 3-20 15,8-6-5-15,-1-10-22 16,0-18-9-16,0-16-7 0,-3-10-2 15</inkml:trace>
          <inkml:trace contextRef="#ctx0" brushRef="#br0" timeOffset="9430.5302">24931 2823 244 0,'14'29'93'0,"-3"-20"-50"0,-1-3-77 0,-6-3 5 15,-1 4-68-15</inkml:trace>
          <inkml:trace contextRef="#ctx0" brushRef="#br0" timeOffset="9022.9473">24165 2165 148 0,'0'-13'55'0,"0"13"-30"0,7-31 6 0,-3 12 61 32,-1 10-49-32,-3-4 39 0,0-3-48 15,-3-9 15-15,3 7-28 0,-4 2-8 31,1 3-8-31,-11-2-10 0,7 11 2 0,-11 4-3 16,0 4 3-16,-10 14-2 16,7 8 2-16,-11 17 4 15,8 11 0-15,-5 8 4 16,8 4-3-16,7 3-1 16,7-9 0-16,7-7-1 15,7-12 0-15,4 3 4 16,3-19-2-16,7-16 4 15,4 1-4-15,-1-13-12 16,5-4 6-16,-8-18-19 16,0-3 13-16,0-28-4 15,0 2 8-15,4-24 17 16,-7 6-6-16,-1-10 20 16,1 13-13-16,-1-9 0 15,1 12-7-15,-4-3-5 16,4 22-1-16,-4-3 1 0,-3 12-3 15,-1 13 2-15,-3-3-1 16,0 12 0-16,-3-3 2 16,-1 1-3-16,1 8 2 0,-4 1 3 15,0-1 1-15,0 10-10 16,0 16-5-16,-4 15 10 0,-10 23 7 16,0 8 5-16,-4 17 4 15,1 27-7-15,3-5-4 16,3-4-5-16,4-9 1 15,7-22 3-15,0-7 3 16,4-15-7-16,-1-6 0 16,1-10-27-16,3-3-10 15,-4-6-31-15,-3-3-13 16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6:35.034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5A4D4D9-57BB-4C59-8DB7-6FCADFB5308F}" emma:medium="tactile" emma:mode="ink">
          <msink:context xmlns:msink="http://schemas.microsoft.com/ink/2010/main" type="writingRegion" rotatedBoundingBox="24492,3899 30636,4043 30545,7933 24401,7790"/>
        </emma:interpretation>
      </emma:emma>
    </inkml:annotationXML>
    <inkml:traceGroup>
      <inkml:annotationXML>
        <emma:emma xmlns:emma="http://www.w3.org/2003/04/emma" version="1.0">
          <emma:interpretation id="{EC6C2E8C-2F29-4524-B416-2F178499F702}" emma:medium="tactile" emma:mode="ink">
            <msink:context xmlns:msink="http://schemas.microsoft.com/ink/2010/main" type="paragraph" rotatedBoundingBox="24484,4011 29036,3833 29088,5168 24536,53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CB06218-CE02-44D1-AC4A-ED9EAD80D930}" emma:medium="tactile" emma:mode="ink">
              <msink:context xmlns:msink="http://schemas.microsoft.com/ink/2010/main" type="line" rotatedBoundingBox="24484,4011 29036,3833 29088,5168 24536,5346">
                <msink:destinationLink direction="with" ref="{9859220D-AE3F-4512-A3A8-EB42DD292E3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F3305814-3C4C-4D5F-818A-224524471D6E}" emma:medium="tactile" emma:mode="ink">
                <msink:context xmlns:msink="http://schemas.microsoft.com/ink/2010/main" type="inkWord" rotatedBoundingBox="24484,4011 26809,3920 26854,5052 24528,5143"/>
              </emma:interpretation>
              <emma:one-of disjunction-type="recognition" id="oneOf0">
                <emma:interpretation id="interp0" emma:lang="zh-CN" emma:confidence="0">
                  <emma:literal>咧</emma:literal>
                </emma:interpretation>
                <emma:interpretation id="interp1" emma:lang="zh-CN" emma:confidence="0">
                  <emma:literal>惭</emma:literal>
                </emma:interpretation>
                <emma:interpretation id="interp2" emma:lang="zh-CN" emma:confidence="0">
                  <emma:literal>恻</emma:literal>
                </emma:interpretation>
                <emma:interpretation id="interp3" emma:lang="zh-CN" emma:confidence="0">
                  <emma:literal>晰</emma:literal>
                </emma:interpretation>
                <emma:interpretation id="interp4" emma:lang="zh-CN" emma:confidence="0">
                  <emma:literal>咖</emma:literal>
                </emma:interpretation>
              </emma:one-of>
            </emma:emma>
          </inkml:annotationXML>
          <inkml:trace contextRef="#ctx0" brushRef="#br0">247 0 156 0,'0'0'57'0,"0"4"-30"0,0 0-36 16,0 5 9-16,-5 16 0 0,0 18 2 15,-4 8 2-15,-6 17 2 16,-23 4-3-16,0 9 7 0,-1-4 3 16,6-13 2-16,9-13 1 15,5-12-8-15,4-1-5 16,6-13 9-16,4-7 6 15,5-18 6-15,5-13 5 16,14-30-15-16,19-17-8 16,1-12-4-16,9-22 0 15,0 5 8-15,-1 12 5 16,-3 13 4-16,-6 13 1 0,0 13-5 16,5 8-1-16,1 13-6 15,-11 13-3 1,-4 12-2-16,0 30-3 0,-10 9 1 15,-10 13 1-15,-9 8-3 16,-9 5 0-16,-10-5-1 16,0-9 0-16,4-12 0 15,1-8 0-15,4-14 4 16,5-8 1-16,25-21-4 16,4-13 1-16,14-26-7 15,24-21-3-15,10-21 3 16,0 4 4-16,-5 9 4 15,-9 16 4-15,-10 14 7 16,-10 12 2-16,-9 13-7 0,-5 13-2 16,-10 25-5-16,-9 26-3 15,-10 8-1-15,-9 18 3 16,-6 3-16-16,1 1-3 16,5-4-28-16,4-14-9 15,10-12-12-15,10-13-3 16,14-13-15-1</inkml:trace>
          <inkml:trace contextRef="#ctx0" brushRef="#br0" timeOffset="4113.4046">271 1107 64 0,'-48'-4'24'0,"34"4"-12"0,-5 0-8 0,14 4 10 15,0-4-6-15,0 0 0 16,0 0-6-1,1 5-2-15</inkml:trace>
          <inkml:trace contextRef="#ctx0" brushRef="#br0" timeOffset="434.1331">1695-9 232 0,'14'-43'88'0,"-14"35"-48"0,0-5-7 16,0 9 33-16,-9 0-30 15,-6 4-9-15,-23 8-19 16,-10 13-6-16,-10 18-2 15,-23 20-3-15,4 5 2 0,1 0-4 16,13 9 1-16,10-9 0 16,15-9-1-16,9-8 1 15,15-5 0-15,14-12-8 16,10-4-3-16,18-13-1 16,11-13 2-16,9-13 8 15,4-13 3-15,6-12 11 16,-10 0 5-16,0-1 9 15,-10 9 6-15,-9 5 0 0,-5 8 1 16,-5 4-10-16,-5 4-4 16,-23 31-22-1,-1 12 2-15,1 9-2 16,4-1 2-16,10 1 1 16,9-5-11-16,5-8-2 15,5-9-5-15,10-12-2 16,4-9 0-16,10-9 0 15,-5-8 5-15,-4-13 1 16,4-4-16-16,-10 0-5 16,-4 0-11-16,-5 0-2 15,-5 0-24 1</inkml:trace>
          <inkml:trace contextRef="#ctx0" brushRef="#br0" timeOffset="840.0069">1992 89 184 0,'29'-34'71'0,"-24"25"-38"0,4 1-10 16,-9 4 26-16,5 4-5 16,0 0-1-16,-5 0-16 15,0 0-6-15,-5 17-12 16,0 17-2-16,-9 17 3 0,-5 9-6 16,-5 12 0-16,0-4-2 31,5 0-2-31,-1-8 1 15,6-5-1-15,0-12-3 0,9-9 2 0,0-17-1 16,5-4 0 0,10-34 0-16,9 4 0 0,10-35 2 31,-1 6 0-31,6-27 13 0,-1 9-7 0,-4-4 15 16,0 17-12-16,-5 4 9 15,0 13-10-15,5 8 2 16,-1 9-6-16,1 22 2 15,5 12-3-15,-15 17 3 16,0 8-4-16,-9 5-14 16,-6 4 6-16,-8 0-59 15,4 1 36-15,-5-10-102 16,5-3 73-16,5-14-85 16,4 1 81-16</inkml:trace>
        </inkml:traceGroup>
        <inkml:traceGroup>
          <inkml:annotationXML>
            <emma:emma xmlns:emma="http://www.w3.org/2003/04/emma" version="1.0">
              <emma:interpretation id="{D1BB14CD-8E93-4158-BD02-34ACDBC3CFDD}" emma:medium="tactile" emma:mode="ink">
                <msink:context xmlns:msink="http://schemas.microsoft.com/ink/2010/main" type="inkWord" rotatedBoundingBox="27133,4115 27622,4095 27642,4618 27153,4637"/>
              </emma:interpretation>
              <emma:one-of disjunction-type="recognition" id="oneOf1">
                <emma:interpretation id="interp5" emma:lang="zh-CN" emma:confidence="0">
                  <emma:literal>。</emma:literal>
                </emma:interpretation>
                <emma:interpretation id="interp6" emma:lang="zh-CN" emma:confidence="0">
                  <emma:literal>○</emma:literal>
                </emma:interpretation>
                <emma:interpretation id="interp7" emma:lang="zh-CN" emma:confidence="0">
                  <emma:literal>o</emma:literal>
                </emma:interpretation>
                <emma:interpretation id="interp8" emma:lang="zh-CN" emma:confidence="0">
                  <emma:literal>O</emma:literal>
                </emma:interpretation>
                <emma:interpretation id="interp9" emma:lang="zh-CN" emma:confidence="0">
                  <emma:literal>〇</emma:literal>
                </emma:interpretation>
              </emma:one-of>
            </emma:emma>
          </inkml:annotationXML>
          <inkml:trace contextRef="#ctx0" brushRef="#br0" timeOffset="1298.4791">2850 225 132 0,'-5'-17'52'0,"5"17"-28"0,5-8 5 16,-5-1 53-1,0 5-44-15,0-13 40 16,0 0-46-16,-5 0 30 15,5 4-36-15,-9 5 0 0,-1 3-16 0,-14 18-11 16,5 8 0-16,-19 18-7 16,9 8 5-16,-9 12-25 15,14 1 15-15,4 4-14 16,16-9 16-16,13-4 3 16,10-8 5-16,15-17 14 15,4-5-6-15,20-25 39 16,4-1-24-16,1-29 38 15,4 4-33-15,-15-21 18 16,-8 4-25-16,-21-21 2 16,-8 13-12-16,-30-13-25 15,1 17 9-15,-24 4-39 16,-1 13 26-16,-9 8-79 16,1 17 57-16,8 9-140 15,15 13 103-15,15 4-62 16,13 9 83-16</inkml:trace>
        </inkml:traceGroup>
        <inkml:traceGroup>
          <inkml:annotationXML>
            <emma:emma xmlns:emma="http://www.w3.org/2003/04/emma" version="1.0">
              <emma:interpretation id="{10D05565-813C-40C4-A2B8-713CFE0613F3}" emma:medium="tactile" emma:mode="ink">
                <msink:context xmlns:msink="http://schemas.microsoft.com/ink/2010/main" type="inkWord" rotatedBoundingBox="27770,3980 28233,3962 28282,5199 27818,5218"/>
              </emma:interpretation>
              <emma:one-of disjunction-type="recognition" id="oneOf2">
                <emma:interpretation id="interp10" emma:lang="zh-CN" emma:confidence="0">
                  <emma:literal>P</emma:literal>
                </emma:interpretation>
                <emma:interpretation id="interp11" emma:lang="zh-CN" emma:confidence="0">
                  <emma:literal>p</emma:literal>
                </emma:interpretation>
                <emma:interpretation id="interp12" emma:lang="zh-CN" emma:confidence="0">
                  <emma:literal>卩</emma:literal>
                </emma:interpretation>
                <emma:interpretation id="interp13" emma:lang="zh-CN" emma:confidence="0">
                  <emma:literal>阝</emma:literal>
                </emma:interpretation>
                <emma:interpretation id="interp14" emma:lang="zh-CN" emma:confidence="0">
                  <emma:literal>D</emma:literal>
                </emma:interpretation>
              </emma:one-of>
            </emma:emma>
          </inkml:annotationXML>
          <inkml:trace contextRef="#ctx0" brushRef="#br0" timeOffset="1500.519">3363 42 168 0,'24'-17'63'0,"-24"17"-34"0,24-4 3 16,-19 0 58 0,0 8-49-16,-5-4 25 15,0 0-39-15,0 8 22 16,4 5-28-16,-8 25 13 15,-1 9-19-15,-9 34-2 16,4 5-8-16,-14 37-12 16,5-4 4-16,0 18-17 0,4-18 11 0,6-12-22 15,4-18 17-15,0-16-48 16,10-14 35-16,-5-16-48 16,0-13 43-16,0-30-52 15,5-5 47-15,-1-37-67 16,1-5 59-16</inkml:trace>
          <inkml:trace contextRef="#ctx0" brushRef="#br0" timeOffset="1725.5861">3310-5 220 0,'0'-30'85'0,"0"30"-46"0,10-8-26 0,-5 4 49 16,4 8-36-16,15-4 24 15,10 4-30-15,9 5 9 16,5 8-17-16,5 13 3 15,-1 8-10-15,-4 9 11 16,-4 4-9-16,-16 0 16 16,-8-4-13-16,-25 0 5 15,-5 0-10-15,-28-5-40 16,-1-3 19-16,-18-10-93 16,4 1 61-16,0-8-122 15,15-5 96-15</inkml:trace>
        </inkml:traceGroup>
        <inkml:traceGroup>
          <inkml:annotationXML>
            <emma:emma xmlns:emma="http://www.w3.org/2003/04/emma" version="1.0">
              <emma:interpretation id="{19C89B67-0D1D-4BC7-B6EE-FE9204A83A98}" emma:medium="tactile" emma:mode="ink">
                <msink:context xmlns:msink="http://schemas.microsoft.com/ink/2010/main" type="inkWord" rotatedBoundingBox="28388,4033 29043,4007 29077,4890 28423,4916"/>
              </emma:interpretation>
              <emma:one-of disjunction-type="recognition" id="oneOf3">
                <emma:interpretation id="interp15" emma:lang="zh-CN" emma:confidence="0">
                  <emma:literal>T</emma:literal>
                </emma:interpretation>
                <emma:interpretation id="interp16" emma:lang="zh-CN" emma:confidence="0">
                  <emma:literal>ㄒ</emma:literal>
                </emma:interpretation>
                <emma:interpretation id="interp17" emma:lang="zh-CN" emma:confidence="0">
                  <emma:literal>丅</emma:literal>
                </emma:interpretation>
                <emma:interpretation id="interp18" emma:lang="zh-CN" emma:confidence="0">
                  <emma:literal>「</emma:literal>
                </emma:interpretation>
                <emma:interpretation id="interp19" emma:lang="zh-CN" emma:confidence="0">
                  <emma:literal>丫</emma:literal>
                </emma:interpretation>
              </emma:one-of>
            </emma:emma>
          </inkml:annotationXML>
          <inkml:trace contextRef="#ctx0" brushRef="#br0" timeOffset="2073.4305">3876 12 212 0,'-5'-4'82'0,"5"4"-44"0,0 4-25 0,0-4 46 15,0 0-33-15,5 0 34 16,10 5-35-16,13-1 18 16,6 4-25-16,19-3-3 15,-1 3-9-15,20 1 3 16,-5 3-6-16,5-7-1 15,-9 3-1-15,-11-8-4 16,-9 0 2-16,-9 0-28 16,-5 0 16-16,-10-4-87 15,0 0 55-15,-19-5-119 16,0 5 93-16</inkml:trace>
          <inkml:trace contextRef="#ctx0" brushRef="#br0" timeOffset="2627.0813">4231 127 180 0,'0'0'68'0,"0"0"-36"0,-5 22 4 16,0-18 57-1,10 0-51-15,-5-4 20 16,5 4-38-16,-5 1-2 15,0 7-13-15,-10 14-6 16,6 4-2-16,-16 17 1 16,6 0-1-16,-5 12-1 0,9 1 1 0,1 4-1 15,4 0 0-15,0 4 2 16,5-8-1-16,-5-9-16 16,10-9 8-16,-5-12-76 15,5-4 45 1,-5-9-124-16,0-4 91 0</inkml:trace>
        </inkml:traceGroup>
      </inkml:traceGroup>
    </inkml:traceGroup>
    <inkml:traceGroup>
      <inkml:annotationXML>
        <emma:emma xmlns:emma="http://www.w3.org/2003/04/emma" version="1.0">
          <emma:interpretation id="{0B6D5B47-8561-49C3-98A8-32DD70A90D16}" emma:medium="tactile" emma:mode="ink">
            <msink:context xmlns:msink="http://schemas.microsoft.com/ink/2010/main" type="paragraph" rotatedBoundingBox="24426,6177 30580,6257 30558,7919 24404,78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E2ACFF9-9480-4463-BDC2-C9CF04812169}" emma:medium="tactile" emma:mode="ink">
              <msink:context xmlns:msink="http://schemas.microsoft.com/ink/2010/main" type="inkBullet" rotatedBoundingBox="24439,6174 24990,6187 24960,7450 24409,7437"/>
            </emma:interpretation>
            <emma:one-of disjunction-type="recognition" id="oneOf4">
              <emma:interpretation id="interp20" emma:lang="zh-CN" emma:confidence="0">
                <emma:literal>p</emma:literal>
              </emma:interpretation>
              <emma:interpretation id="interp21" emma:lang="zh-CN" emma:confidence="0">
                <emma:literal>P</emma:literal>
              </emma:interpretation>
              <emma:interpretation id="interp22" emma:lang="zh-CN" emma:confidence="0">
                <emma:literal>入</emma:literal>
              </emma:interpretation>
              <emma:interpretation id="interp23" emma:lang="zh-CN" emma:confidence="0">
                <emma:literal>少</emma:literal>
              </emma:interpretation>
              <emma:interpretation id="interp24" emma:lang="zh-CN" emma:confidence="0">
                <emma:literal>阝</emma:literal>
              </emma:interpretation>
            </emma:one-of>
          </emma:emma>
        </inkml:annotationXML>
        <inkml:trace contextRef="#ctx0" brushRef="#br0" timeOffset="10765.0006">228 2232 306 0,'-10'60'16'16,"-14"21"-7"-16,-9 17-4 16,-1 4-2-16,-14 35 2 15,10-5-3-15,-5 0 1 16,14-21-1-16,0-13-4 16,10-22 1-16,0-12-12 15,14-17 6-15,0-21-47 16,5-9 30-16,0-34-71 15,5-9 53-15</inkml:trace>
        <inkml:trace contextRef="#ctx0" brushRef="#br0" timeOffset="11004.7069">60 2254 116 0,'24'-77'44'0,"-24"77"-24"0,34-17-15 16,-20 13 20-1,5 4-15-15,10 0 11 16,9 4-12-16,10 17 13 15,5 5-13-15,-5 21 14 16,-5 4-14-16,-9 9 16 16,-15-1-15-16,-19 9 11 15,0-4-12-15,-29 0 6 16,0-4-8-16,-23 4-11 16,8-5 2-16,-13-3-35 15,9-9 20-15,0-17-65 16,19-5 46-16,5-21-61 0,10-8 56 0</inkml:trace>
        <inkml:trace contextRef="#ctx0" brushRef="#br0" timeOffset="10600.5652">242 2224 160 0,'-5'-38'63'0,"5"38"-34"0,0 0-21 16,0 0 18-16</inkml:trace>
      </inkml:traceGroup>
      <inkml:traceGroup>
        <inkml:annotationXML>
          <emma:emma xmlns:emma="http://www.w3.org/2003/04/emma" version="1.0">
            <emma:interpretation id="{4B2B2076-782D-4308-8FC1-881F2629FF7A}" emma:medium="tactile" emma:mode="ink">
              <msink:context xmlns:msink="http://schemas.microsoft.com/ink/2010/main" type="line" rotatedBoundingBox="24816,6326 30578,6400 30558,7919 24796,7845">
                <msink:destinationLink direction="with" ref="{3AE66F54-3132-4DE1-A740-BFF178CB8E8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3C93A28-D336-47B3-81F4-94DC65787C6B}" emma:medium="tactile" emma:mode="ink">
                <msink:context xmlns:msink="http://schemas.microsoft.com/ink/2010/main" type="inkWord" rotatedBoundingBox="24815,6372 25739,6384 25725,7489 24801,7477"/>
              </emma:interpretation>
              <emma:one-of disjunction-type="recognition" id="oneOf5">
                <emma:interpretation id="interp25" emma:lang="zh-CN" emma:confidence="0">
                  <emma:literal>y</emma:literal>
                </emma:interpretation>
                <emma:interpretation id="interp26" emma:lang="zh-CN" emma:confidence="0">
                  <emma:literal>广</emma:literal>
                </emma:interpretation>
                <emma:interpretation id="interp27" emma:lang="zh-CN" emma:confidence="0">
                  <emma:literal>g</emma:literal>
                </emma:interpretation>
                <emma:interpretation id="interp28" emma:lang="zh-CN" emma:confidence="0">
                  <emma:literal>}</emma:literal>
                </emma:interpretation>
                <emma:interpretation id="interp29" emma:lang="zh-CN" emma:confidence="0">
                  <emma:literal>个</emma:literal>
                </emma:interpretation>
              </emma:one-of>
            </emma:emma>
          </inkml:annotationXML>
          <inkml:trace contextRef="#ctx0" brushRef="#br0" timeOffset="11484.9494">909 2369 116 0,'9'-13'44'0,"-9"13"-24"0,0 4-13 0,0-4 28 15,0 9-20-15,-5 4 17 16,1 8-18-16,-16 13 8 16,6 9-13-16,-10 8-3 15,5-4-3-15,5 0-3 16,14-1 1-16,4-7 5 16,6-9-3-16,4-13 10 15,10-5-7-15,5-20 5 16,0-1-6-16,4-25 11 15,6 4-9-15,-1-16 10 16,-4 3-10-16,-6-4 7 16,1 13-7-16,-5 0-7 15,-5 13 0-15,-4 4-7 16,-1 8 4-16,-4 18 8 16,-1 12-3-16,-14 26 9 15,5 4-7-15,-28 47 3 16,4 4-4-16,-24 26 3 0,5-17-4 15,-15-5 6-15,5-16-5 0,-9-14 10 32,9-16-7-32,-14-13 5 0,10-9-6 0,-20-16-11 15,10-10 3-15,-10-12-41 16,15-4 24-16,-5-13-71 16,24 0 51-16,14-21-82 15,14 4 68-15</inkml:trace>
        </inkml:traceGroup>
        <inkml:traceGroup>
          <inkml:annotationXML>
            <emma:emma xmlns:emma="http://www.w3.org/2003/04/emma" version="1.0">
              <emma:interpretation id="{36C08922-1754-4E3D-9704-2A4DE08D473E}" emma:medium="tactile" emma:mode="ink">
                <msink:context xmlns:msink="http://schemas.microsoft.com/ink/2010/main" type="inkWord" rotatedBoundingBox="26052,6457 26892,6509 26854,7123 26014,7071"/>
              </emma:interpretation>
              <emma:one-of disjunction-type="recognition" id="oneOf6">
                <emma:interpretation id="interp30" emma:lang="zh-CN" emma:confidence="0">
                  <emma:literal>m</emma:literal>
                </emma:interpretation>
                <emma:interpretation id="interp31" emma:lang="zh-CN" emma:confidence="0">
                  <emma:literal>么</emma:literal>
                </emma:interpretation>
                <emma:interpretation id="interp32" emma:lang="zh-CN" emma:confidence="0">
                  <emma:literal>M</emma:literal>
                </emma:interpretation>
                <emma:interpretation id="interp33" emma:lang="zh-CN" emma:confidence="0">
                  <emma:literal>们</emma:literal>
                </emma:interpretation>
                <emma:interpretation id="interp34" emma:lang="zh-CN" emma:confidence="0">
                  <emma:literal>从</emma:literal>
                </emma:interpretation>
              </emma:one-of>
            </emma:emma>
          </inkml:annotationXML>
          <inkml:trace contextRef="#ctx0" brushRef="#br0" timeOffset="12369.8948">1671 2441 108 0,'0'5'44'0,"0"-5"-24"0,0 12-10 0,0-3 27 16,5 4-20-16,-5 16 14 16,0 6-18-16,-15 16-3 15,6 0-6-15,-15 13-3 16,5-5 0-16,-5-3 14 16,4-5-8-16,-4-17 30 15,10-4-20-15,0-22 11 16,4-3-16-16,10-22-2 15,10 0-6-15,9-22-5 16,10 1 0-16,19-22 1 16,-1 13 0-16,11-12-3 15,-10 12 2-15,-5 0 3 16,-5 17-1-16,1 4-1 16,-6 9 1-16,-9 9-1 15,0 12 0-15,-19 17 2 16,0 5-1-16,-19 17 4 15,4 4-3-15,-14 4 4 0,0-4-4 0,0-5-1 16,5-8 0-16,4-4 1 16,6-9-1-16,4-12 2 15,10-5-2-15,19-21-1 16,5-4 1-16,19-22-4 16,4 9 2-16,15-13 1 15,-4 9 0-15,-6-5-3 16,-4 13 2-16,-15 5-4 15,-4 12 3-15,-10 17 3 16,-5 9 0-16,-14 17-1 16,-5 8 1-16,-15 18-1 15,1 3 0-15,-5 14-11 16,5-9 6-16,4-9-29 16,5-4 19-16,10-17-57 15,5-4 40-15,13-17-76 16,6-4 61-16</inkml:trace>
        </inkml:traceGroup>
        <inkml:traceGroup>
          <inkml:annotationXML>
            <emma:emma xmlns:emma="http://www.w3.org/2003/04/emma" version="1.0">
              <emma:interpretation id="{1B24C837-D20B-497A-81F6-ABCBB3BB114F}" emma:medium="tactile" emma:mode="ink">
                <msink:context xmlns:msink="http://schemas.microsoft.com/ink/2010/main" type="inkWord" rotatedBoundingBox="27064,6630 28342,6519 28401,7192 27123,7304"/>
              </emma:interpretation>
              <emma:one-of disjunction-type="recognition" id="oneOf7">
                <emma:interpretation id="interp35" emma:lang="zh-CN" emma:confidence="0">
                  <emma:literal>他</emma:literal>
                </emma:interpretation>
                <emma:interpretation id="interp36" emma:lang="zh-CN" emma:confidence="0">
                  <emma:literal>岫</emma:literal>
                </emma:interpretation>
                <emma:interpretation id="interp37" emma:lang="zh-CN" emma:confidence="0">
                  <emma:literal>恢</emma:literal>
                </emma:interpretation>
                <emma:interpretation id="interp38" emma:lang="zh-CN" emma:confidence="0">
                  <emma:literal>岵</emma:literal>
                </emma:interpretation>
                <emma:interpretation id="interp39" emma:lang="zh-CN" emma:confidence="0">
                  <emma:literal>屾</emma:literal>
                </emma:interpretation>
              </emma:one-of>
            </emma:emma>
          </inkml:annotationXML>
          <inkml:trace contextRef="#ctx0" brushRef="#br0" timeOffset="13361.014">3037 2684 152 0,'0'-13'57'0,"0"13"-30"0,15-4-7 16,-15-4 39-1,0 3-33-15,-5-12 26 16,5 5-31-16,-15-6 9 16,6 6-18-16,-20 3-6 0,5 5-4 0,-29 8-5 15,10 9 2-15,-19 13-6 16,14 3 4-16,-10 14-1 16,15 0 2-16,5 12-3 15,14 5 3-15,5-5-3 16,14-8 2-16,10-13 2 15,9-4 1-15,10-22 4 16,10-3-2-16,4-27 10 16,5-3-6-16,5-18 8 15,-5 9-8-15,0-9 5 16,-4 5-6-16,-11 8-2 16,6 9-2-16,-20 0-8 15,1 12 4-15,-10 9-1 16,4 9 2-16,-9 25 4 15,0 13-1-15,-5 4-5 16,10-4 2-16,-5-1-17 16,10-7 11-16,-1-9-17 15,1-9 15-15,4-13-11 16,6-3 12-16,-1-27-13 16,5 1 13-16,0-21-18 15,0 7 16-15,4-16-9 16,1 13 12-16,5-13 14 15,-1 12-4-15,-4-7 29 16,0 11-17-16,-5 1 27 16,0 13-23-16,-5-4 6 15,0 12-14-15,-9 0-4 0,4 13-3 0,-9 4 4 16,0 5-4-16,-10 4 8 16,5 8-7-1,-10 9 3-15,5 4-4 0,-9 17 0 16,9 0-1-16,-4 4 1 15,4-3-2-15,-5-14 2 16,10-8-2-16,-4-5 2 16,4-3-2-16,-5-10 4 15,5 1-3-15,-5-9 1 16,10 1-1-16,0-5-2 16,4 0 1-16,5-9-1 15,1 5 0-15,-1-13-3 16,5 8 2-16,-4-8 3 15,4 9-1-15,-5-9-1 16,1 8 1-16,-1-8 3 16,1 4-2-16,-1-8 6 15,5 8-5-15,-5-12 6 16,6 8-6-16,-1-9 6 16,0 1-6-16,0-1 12 15,0 5-8-15,-9-5 14 16,4 5-12-16,-9-9 9 15,5 9-10-15,-15-9-2 16,0 4-4-16,-9 1-4 16,-1 8 1-16,-13 0-10 0,8 4 6 0,-18 0-29 15,4 9 19-15,-13-1-49 32,8 5 37-32,-4 0-74 0,14 5 57 0,5 3-87 15,15 5 74-15</inkml:trace>
          <inkml:trace contextRef="#ctx0" brushRef="#br0" timeOffset="14097.6655">3502 2552 176 0,'5'-8'66'0,"-5"8"-36"0,10 0-22 0,-10 0 20 16,0 4-16-16,-10 9 7 15,0 4-11-15,-9 12 9 16,0 10-10-16,-5 20 1 16,10 1-5-16,-5 13 3 15,4-5-4-15,1-9 6 16,9-7-5-16,-5-14 14 15,6-4-9-15,-1-13 25 16,5 1-19-16,0-22 16 16,9 0-17-16,6-30-1 15,9-4-7-15,9-26-1 16,10 9-2-16,10-13 5 16,5 13-4-16,-6-5 6 15,1 18-6-15,-10 4-3 16,-4 13-1-16,-11 8-1 15,-4 9 0-15,-14 12 2 16,0 13 0-16,-20 26 2 16,5 4-1-16,-9 18 2 15,9-10-2-15,-5-3-29 0,6-5 15 0,-1-9-67 16,10-3 44-16,-1-9-111 16,11-5 82-16</inkml:trace>
        </inkml:traceGroup>
        <inkml:traceGroup>
          <inkml:annotationXML>
            <emma:emma xmlns:emma="http://www.w3.org/2003/04/emma" version="1.0">
              <emma:interpretation id="{C1918498-18D1-4E9B-AC40-A110A8A9C53D}" emma:medium="tactile" emma:mode="ink">
                <msink:context xmlns:msink="http://schemas.microsoft.com/ink/2010/main" type="inkWord" rotatedBoundingBox="28675,6376 30578,6400 30558,7919 28655,7895"/>
              </emma:interpretation>
              <emma:one-of disjunction-type="recognition" id="oneOf8">
                <emma:interpretation id="interp40" emma:lang="zh-CN" emma:confidence="0">
                  <emma:literal>o</emma:literal>
                </emma:interpretation>
                <emma:interpretation id="interp41" emma:lang="zh-CN" emma:confidence="0">
                  <emma:literal>0</emma:literal>
                </emma:interpretation>
                <emma:interpretation id="interp42" emma:lang="zh-CN" emma:confidence="0">
                  <emma:literal>。</emma:literal>
                </emma:interpretation>
                <emma:interpretation id="interp43" emma:lang="zh-CN" emma:confidence="0">
                  <emma:literal>○</emma:literal>
                </emma:interpretation>
                <emma:interpretation id="interp44" emma:lang="zh-CN" emma:confidence="0">
                  <emma:literal>°</emma:literal>
                </emma:interpretation>
              </emma:one-of>
            </emma:emma>
          </inkml:annotationXML>
          <inkml:trace contextRef="#ctx0" brushRef="#br0" timeOffset="14516.9358">4365 2688 104 0,'-5'-12'41'0,"5"12"-22"0,-4-9 4 0,-1 5 43 16,5 8-36-16,-5-8 15 15,0 4-28-15,-9 0-7 16,4 8-6-16,-19 14-6 16,5 3 1-16,-9 26 1 15,-1 5 0-15,10 12 0 16,10-4 0-16,4-9 0 15,15-8 0-15,10-13 19 16,9-4-10-16,23-17 39 16,1-9-28-16,10-29 29 15,-1-5-28-15,-9-21 9 16,-4 4-18-16,-16-9-4 0,-9 9-5 16,-19-8-20-16,-4 17 9 0,-30-1-32 15,5 14 22-15,-19 8-66 16,10 8 47-16,5 9-105 15,9 9 81-15</inkml:trace>
        </inkml:traceGroup>
        <inkml:traceGroup>
          <inkml:annotationXML>
            <emma:emma xmlns:emma="http://www.w3.org/2003/04/emma" version="1.0">
              <emma:interpretation id="{74F8E2C5-3FE0-4030-B248-9E3ED42C56DB}" emma:medium="tactile" emma:mode="ink">
                <msink:context xmlns:msink="http://schemas.microsoft.com/ink/2010/main" type="inkWord" rotatedBoundingBox="29043,7864 29395,6562 29824,6678 29472,7981"/>
              </emma:interpretation>
              <emma:one-of disjunction-type="recognition" id="oneOf9">
                <emma:interpretation id="interp45" emma:lang="zh-CN" emma:confidence="0">
                  <emma:literal>p</emma:literal>
                </emma:interpretation>
                <emma:interpretation id="interp46" emma:lang="zh-CN" emma:confidence="0">
                  <emma:literal>P</emma:literal>
                </emma:interpretation>
                <emma:interpretation id="interp47" emma:lang="zh-CN" emma:confidence="0">
                  <emma:literal>卩</emma:literal>
                </emma:interpretation>
                <emma:interpretation id="interp48" emma:lang="zh-CN" emma:confidence="0">
                  <emma:literal>阝</emma:literal>
                </emma:interpretation>
                <emma:interpretation id="interp49" emma:lang="zh-CN" emma:confidence="0">
                  <emma:literal>尸</emma:literal>
                </emma:interpretation>
              </emma:one-of>
            </emma:emma>
          </inkml:annotationXML>
          <inkml:trace contextRef="#ctx0" brushRef="#br0" timeOffset="14774.0308">4845 2663 172 0,'14'-4'66'0,"-14"4"-36"0,-5 0-22 0,0 0 34 15,10 0-25-15,-5 8 30 16,0 9-27-16,-5 30 19 16,1 13-23-16,-16 42 5 15,1-4-12-15,-14 38-3 16,4-8-4-16,0 9-6 16,10-18 2-16,5-13-12 15,9-25 7-15,-5-12-29 16,10-14 20-16,-5-21-77 15,5-13 52-15,0-33-81 16,10-5 70-16</inkml:trace>
          <inkml:trace contextRef="#ctx0" brushRef="#br0" timeOffset="15041.7497">4849 2642 176 0,'15'-39'66'0,"-15"39"-36"0,14-25-20 0,-4 16 35 16,-1 9-26-16,1-8 16 15,14 8-21-15,5 0 6 16,-1 8-12-16,11 1 6 16,4 8-7-16,0 4 7 15,-5 0-8-15,5 13 10 16,-9 0-9-16,-20 22 10 16,1 4-10-16,-30 12 5 15,-4-8-7-15,-33-4-15 16,4-5 4-16,-24-12-48 15,9-9 30-15,11-13-106 16,13 0 72-16,10-12-68 16,20-5 72-16</inkml:trace>
        </inkml:traceGroup>
        <inkml:traceGroup>
          <inkml:annotationXML>
            <emma:emma xmlns:emma="http://www.w3.org/2003/04/emma" version="1.0">
              <emma:interpretation id="{1B391FBF-AA7A-4DF7-BA39-67C57C76DCAE}" emma:medium="tactile" emma:mode="ink">
                <msink:context xmlns:msink="http://schemas.microsoft.com/ink/2010/main" type="inkWord" rotatedBoundingBox="30538,6374 30662,7362 30044,7440 29919,6452"/>
              </emma:interpretation>
              <emma:one-of disjunction-type="recognition" id="oneOf10">
                <emma:interpretation id="interp50" emma:lang="zh-CN" emma:confidence="0">
                  <emma:literal>t</emma:literal>
                </emma:interpretation>
                <emma:interpretation id="interp51" emma:lang="zh-CN" emma:confidence="0">
                  <emma:literal>十</emma:literal>
                </emma:interpretation>
                <emma:interpretation id="interp52" emma:lang="zh-CN" emma:confidence="0">
                  <emma:literal>士</emma:literal>
                </emma:interpretation>
                <emma:interpretation id="interp53" emma:lang="zh-CN" emma:confidence="0">
                  <emma:literal>+</emma:literal>
                </emma:interpretation>
                <emma:interpretation id="interp54" emma:lang="zh-CN" emma:confidence="0">
                  <emma:literal>七</emma:literal>
                </emma:interpretation>
              </emma:one-of>
            </emma:emma>
          </inkml:annotationXML>
          <inkml:trace contextRef="#ctx0" brushRef="#br0" timeOffset="15343.7172">5434 2654 200 0,'-5'-8'74'0,"5"8"-40"0,5 0-11 0,0 0 35 16,9 0-32-16,20 0-2 15,4 4-15-15,15 0-4 16,5 1-3-16,9-1-13 16,0 0 7-16,0-4-35 15,-5 4 22-15,-9-8-71 16,-5 4 48-16,-15-13-69 16,-9 1 62-16</inkml:trace>
          <inkml:trace contextRef="#ctx0" brushRef="#br0" timeOffset="15523.2115">5846 2382 196 0,'-9'-9'74'0,"9"9"-40"0,0 13-31 0,0 0 37 15,0 4-23-15,-14 34 25 16,-6 4-24-16,1 43 8 16,0 5-15-16,5 20 5 15,9-16-9-15,14-5 0 16,6-17-4-16,14-8-33 15,4-18 17-15,10-7-99 16,0-14 62-16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9:35.6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EB6F3830-4BF0-4566-BFCC-457F8524221A}" emma:medium="tactile" emma:mode="ink">
          <msink:context xmlns:msink="http://schemas.microsoft.com/ink/2010/main" type="writingRegion" rotatedBoundingBox="19978,4547 21258,4266 21467,5220 20187,5501">
            <msink:destinationLink direction="with" ref="{F0035D0F-761A-48FB-AB85-6FC360449967}"/>
          </msink:context>
        </emma:interpretation>
      </emma:emma>
    </inkml:annotationXML>
    <inkml:traceGroup>
      <inkml:annotationXML>
        <emma:emma xmlns:emma="http://www.w3.org/2003/04/emma" version="1.0">
          <emma:interpretation id="{C835EC68-FA40-4EFF-B060-1E295616E7F3}" emma:medium="tactile" emma:mode="ink">
            <msink:context xmlns:msink="http://schemas.microsoft.com/ink/2010/main" type="paragraph" rotatedBoundingBox="19978,4547 21258,4266 21467,5220 20187,55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AC87C38-0015-4377-B3FB-715F056555E4}" emma:medium="tactile" emma:mode="ink">
              <msink:context xmlns:msink="http://schemas.microsoft.com/ink/2010/main" type="line" rotatedBoundingBox="19978,4547 21258,4266 21467,5220 20187,5501"/>
            </emma:interpretation>
          </emma:emma>
        </inkml:annotationXML>
        <inkml:traceGroup>
          <inkml:annotationXML>
            <emma:emma xmlns:emma="http://www.w3.org/2003/04/emma" version="1.0">
              <emma:interpretation id="{E5A370EF-37E0-404C-9123-C3CC897986BB}" emma:medium="tactile" emma:mode="ink">
                <msink:context xmlns:msink="http://schemas.microsoft.com/ink/2010/main" type="inkWord" rotatedBoundingBox="19978,4547 21258,4266 21467,5220 20187,5501"/>
              </emma:interpretation>
              <emma:one-of disjunction-type="recognition" id="oneOf0">
                <emma:interpretation id="interp0" emma:lang="zh-CN" emma:confidence="0">
                  <emma:literal>剛</emma:literal>
                </emma:interpretation>
                <emma:interpretation id="interp1" emma:lang="zh-CN" emma:confidence="0">
                  <emma:literal>刞</emma:literal>
                </emma:interpretation>
                <emma:interpretation id="interp2" emma:lang="zh-CN" emma:confidence="0">
                  <emma:literal>则</emma:literal>
                </emma:interpretation>
                <emma:interpretation id="interp3" emma:lang="zh-CN" emma:confidence="0">
                  <emma:literal>則</emma:literal>
                </emma:interpretation>
                <emma:interpretation id="interp4" emma:lang="zh-CN" emma:confidence="0">
                  <emma:literal>削</emma:literal>
                </emma:interpretation>
              </emma:one-of>
            </emma:emma>
          </inkml:annotationXML>
          <inkml:trace contextRef="#ctx0" brushRef="#br0">20087 4529 80 0,'-10'0'33'0,"10"0"-18"0,0-3 4 0,0 3 18 15,0 0 4-15,0 0 3 16,0 0-13-16,0 0-9 16,0 0-13-16,3 0-3 15,4 3-4-15,11-3 5 16,3 6-4-16,14-6 3 15,8 4-3-15,6-4-2 16,0 0 0-16,1-4-19 16,-4 4 10-16,-1 0-63 15,-6 4 40-15,-14-4-69 16,-4 6 57-16</inkml:trace>
          <inkml:trace contextRef="#ctx0" brushRef="#br0" timeOffset="298.6264">20130 4617 156 0,'0'0'60'0,"0"0"-32"0,3 0-15 16,-3 0 17-16,0 0-4 16,0 0 2-16,0 0-1 15,0 0 1-15,0 0-15 16,4 3-3-16,-1 3-3 0,-3 4 14 31,4 9-11-31,-1 21 13 0,1-2-14 0,-1 25 0 16,1-1-5-16,-1 11 2 31,1-11-4-31,-1 1 4 0,1-10-4 0,-4-9-14 16,0 0 6-16,0-16-59 15,0-3 36 1,0-9-115-16,0-3 80 0</inkml:trace>
          <inkml:trace contextRef="#ctx0" brushRef="#br0" timeOffset="504.9251">20175 4796 156 0,'-10'-10'60'0,"10"10"-32"0,0 0-24 0,0 0 31 15,0 0-21-15,3 0 36 16,8 3-29-16,7 4 17 15,3-1-22-15,10-3-2 16,1 7-9-16,11-10-16 16,-1 9 5-16,0-9-72 15,4 0 43-15,-11 0-91 16,-3 0 71-16</inkml:trace>
          <inkml:trace contextRef="#ctx0" brushRef="#br0" timeOffset="782.3864">20140 5285 112 0,'4'-6'44'0,"-4"6"-24"0,7 0 3 0,-4 0 40 15,1 0-33-15,-1 0 27 16,4 0-34-16,4 0 26 15,3 0-28-15,11 0 9 16,3 0-18-16,11-4 0 16,0-2-7-16,6 3-5 15,1 3-1-15,0-6-34 16,-7 6 18-16,-4 0-65 16,-7 0 46-16,-6 0-87 15,-5 6 69-15</inkml:trace>
          <inkml:trace contextRef="#ctx0" brushRef="#br0" timeOffset="1546.2342">20747 5279 168 0,'-4'-4'63'0,"4"4"-34"0,0 4-14 0,0-4 45 16,0 0-34-16,0 0 39 15,0 0-38-15,0-4 22 16,4 4-28-16,-1-9-1 16,4-3-11-16,1-17-4 15,2-5-3-15,8-29-2 16,-1 7 1-16,1-32 1 15,3 16-1-15,-7-10 6 16,0 13-4-16,-7 3 8 16,4 13-7-16,-7 9-10 15,3 16 3-15,-4 6-15 16,4 9 10-16,0 17 0 16,0 5 4-16,4 22 3 15,-1 1 1-15,5 27 0 16,-1-2 0-16,3 5 6 15,1-2-3-15,0-13 3 16,-1-3-3-16,-6-16 7 16,3 4-6-16,-7-14 19 15,4-8-14-15,-4-10 8 0,3 0-10 16,-3-25-9-16,4-4 1 0,-1-24-11 31,5 9 7-31,-5-18-1 0,4 8 4 0,-3 1 6 16,-1 9-2-16,-3 0-5 15,1 16 1-15,-5 0-12 16,4 12 7-16,0 7-5 16,0-1 7-16,4 10 7 15,3 10-1-15,4 15 11 16,3 3-6-16,0 31 8 16,4 7-8-16,3 28-19 15,-7-9 7-15,0 22-134 16,-3-10 76-16</inkml:trace>
          <inkml:trace contextRef="#ctx0" brushRef="#br0" timeOffset="17640.1716">20204 5498 36 0,'-11'-6'16'0,"11"6"-8"0,0 0-25 0,0 0-4 15</inkml:trace>
        </inkml:traceGroup>
      </inkml:traceGroup>
    </inkml:traceGroup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9:25.5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2F82BDBB-FBD6-40EC-B206-7269F3B1A46E}" emma:medium="tactile" emma:mode="ink">
          <msink:context xmlns:msink="http://schemas.microsoft.com/ink/2010/main" type="inkDrawing" rotatedBoundingBox="14373,5105 16377,5035 16397,5607 14394,5678" hotPoints="16461,5292 15606,5629 14720,5388 15574,5050" semanticType="container" shapeName="Ellipse">
            <msink:destinationLink direction="with" ref="{75A67449-DE08-42D0-A4F6-76A907DA75E5}"/>
          </msink:context>
        </emma:interpretation>
      </emma:emma>
    </inkml:annotationXML>
    <inkml:trace contextRef="#ctx0" brushRef="#br0">14478 5285 88 0,'-4'-6'35'0,"4"6"-18"0,-3 0-7 0,-1 0 23 16,8 0-18-16,-4 0 10 16,0 0-15-16,0 0 2 15,0 0-8-15,0 0 0 16,0 0-2-16,0 0-2 16,0 0 1-16,0 0-1 15,0 0 0-15,0 0-3 16,0 0 2-16,0 0-4 15,3 0 3-15,1 0-1 16,3 0 1-16,4 0 4 16,-1 0-1-16,8-4 2 15,7 4-2-15,6-6 2 16,1-3-2-16,7-1 2 16,0 4-2-16,10-6 2 15,-3 2-2-15,3-6 4 16,1 7-3-16,-4-7 6 15,-4 7-5-15,0-4-3 16,1 4-1-16,2-7 1 16,-2 7 0-16,6-7 2 15,1 7-1-15,6-1 2 0,0 1-2 16,8 0-1-16,-8 9 1 0,4-7 1 16,-7 7-1-1,4 0 2-15,-8 0-2 0,8 0-1 16,-5 7 1-16,5-7 1 15,-8 9-1-15,8 0 2 16,-8 1-2-16,4-1 2 16,-7 1-2-16,0-1-1 15,-7 1 1-15,-1-4 1 16,-2 3-1-16,-8-3 6 16,0-2-4-16,-7 5 10 15,-3-3-7-15,-11 4 5 16,0-1-6-16,-18 7 0 15,1 6-3-15,-22 12 1 16,4 1-2-16,-25 18 2 16,4-6-2-16,-22-3 4 15,8-6-3-15,-15-4 8 16,11 1-6-16,-18-7 14 16,8-3-10-16,-12-9 18 15,12-4-14-15,-15-12 13 16,18 0-14-16,-18-9 4 15,18-4-10-15,-21-12 0 16,14 0-3-16,-11-10-2 16,18 7 1-16,-11-6 1 15,18 6-1-15,-3 2 2 16,13 5-2-16,-3-11 2 0,18 13-2 16,0-6-5-16,10 13 2 0,0-7-50 15,11 3 29-15,0 7-129 16,10-1 84-16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9:53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F0035D0F-761A-48FB-AB85-6FC360449967}" emma:medium="tactile" emma:mode="ink">
          <msink:context xmlns:msink="http://schemas.microsoft.com/ink/2010/main" type="inkDrawing" rotatedBoundingBox="19555,4506 21387,3516 22271,5152 20438,6142" hotPoints="21878,4950 20910,5918 19942,4950 20910,3982" semanticType="enclosure" shapeName="Circle">
            <msink:sourceLink direction="with" ref="{EB6F3830-4BF0-4566-BFCC-457F8524221A}"/>
          </msink:context>
        </emma:interpretation>
      </emma:emma>
    </inkml:annotationXML>
    <inkml:trace contextRef="#ctx0" brushRef="#br0">20108 5385 132 0,'-14'-25'52'0,"11"25"-28"0,-4-3-24 16,3 3 13-16,1 0-5 15,-1 0 3-15,1 0-4 16,3 3-2-16,0-3-2 16,0 0 4-16,0 0 5 0,0 6-6 15,0-6-3-15,0 19-13 16,0 0 5-1,3 6 2-15,1-6-1 16,3 6 3-16,0-6 3 16,3 6 1-16,4-6 3 15,8 9 1-15,2 6-6 16,19-5 0-16,6-1 1 16,7 6 3-16,11-5-4 15,11 2-1-15,7-12-2 0,10-4-2 16,-3-11 0-16,3-8 0 15,-3-2 5-15,-8-3 3 16,1-10 1-16,-4-6 2 16,-7 0-2-16,-3-7 2 15,3-2 5-15,-11-26 4 16,-6-2 5-16,3-10 2 16,0-16-1-16,-4-13-2 15,-3-5-2-15,0 5 1 16,-4 7-6-16,-10 3-3 15,-11 4-3-15,-10 11 0 0,-14-18 7 16,-15 13 5 0,-14 2-9-16,-13 7-6 0,-19 0-7 15,-10 9-1-15,-18 1-3 16,-13 8 0-16,-15 17-5 16,-7 2 0-16,-14 16 1 15,0 13 2-15,-4 6 6 16,1 0 1-16,2 16 2 15,12 9 2-15,7-3-6 16,10 12 1-16,14 10-4 16,11 16 0-16,10 6 1 0,11 15 2 15,14-2-1 1,18 2 1-16,14 16 0 0,14 10 3 16,11-7 0-16,20-2 1 15,15-1-5-15,18 9-1 16,13-5-19-16,12 2-7 15,9-12-10-15,8-3-1 16,21-13-43 0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9:26.6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75A67449-DE08-42D0-A4F6-76A907DA75E5}" emma:medium="tactile" emma:mode="ink">
          <msink:context xmlns:msink="http://schemas.microsoft.com/ink/2010/main" type="inkDrawing" rotatedBoundingBox="15602,6119 16707,6112 16708,6397 15603,6404" semanticType="connector" shapeName="Other">
            <msink:sourceLink direction="with" ref="{2F82BDBB-FBD6-40EC-B206-7269F3B1A46E}"/>
            <msink:sourceLink direction="with" ref="{E260FCD4-82C6-4DB9-9335-BF0DD8769005}"/>
          </msink:context>
        </emma:interpretation>
      </emma:emma>
    </inkml:annotationXML>
    <inkml:trace contextRef="#ctx0" brushRef="#br0">15685 6270 64 0,'-4'-4'27'0,"4"4"-14"0,-18-6 2 0,11 3 33 16,7 3-27-16,-3-6 20 16,3 6-25-16,-4 0-6 15,8-3-6-15,3-4-8 16,3-2 2-16,12-1 8 16,6 1-4-16,7-10-2 15,7 4-1-15,4-1-1 16,0 7 0-16,11-1 2 15,-5 1 0-15,12-1 0 16,-8 10 0-16,15-9 0 16,-8 9 0-16,8 0 2 15,-4 9-1-15,-3 1 8 16,-8-1-5-16,-3 10 8 16,-7-3-8-16,-11-1 12 15,-3-2-9-15,-15 6 12 16,-2-4-11-16,-26 4 9 15,4 0-9-15,-25 6 6 16,0 0-7-16,-28-6 11 16,4 0-10-16,-22-4 16 15,8-2-14-15,-22-13 9 16,11 6-11-16,-11-12 4 16,18-3-7-16,-3-4 2 15,13-3-4-15,1-9-4 0,10 13 0 16,3-13-26-1,15 15 15-15,3-5-103 0,11 5 64 16,3 1-86-16,11 9 78 0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9:27.4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CF33D198-775B-4D14-B4C5-6E0183D14BA5}" emma:medium="tactile" emma:mode="ink">
          <msink:context xmlns:msink="http://schemas.microsoft.com/ink/2010/main" type="inkDrawing" rotatedBoundingBox="17195,6003 18006,5967 18031,6518 17220,6554" hotPoints="18003,6158 17618,6453 17176,6252 17561,5957" semanticType="container" shapeName="Ellipse"/>
        </emma:interpretation>
      </emma:emma>
    </inkml:annotationXML>
    <inkml:trace contextRef="#ctx0" brushRef="#br0">17205 6213 124 0,'0'-25'46'0,"0"25"-24"0,18-25-24 0,-8 16 13 16,4 5-7-16,7-14 7 16,8 2-7-16,13-12 8 15,0 3-8-15,18-10 10 16,-3 16-8-16,13 4 1 16,-6 5-4-16,13 10-2 15,-10 10 0-15,1 5 1 16,-12 10-1-16,-10 4 15 15,-11 5-9-15,-14 4 19 16,-7 6-14-16,-24 9 13 16,-4 3-14-16,-29 4 12 15,5-4-13-15,-26-12 17 16,4-3-15-16,-18-19 20 16,11 3-18-16,-14-31 24 15,14 3-22-15,-3-32 6 16,13 7-13-16,4-10-10 0,18 4 0 0,7-10-29 15,14 9 17 1,10-8-78 0,8 5 50-16,13 3-109 0,5 17 84 0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9:29.0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E260FCD4-82C6-4DB9-9335-BF0DD8769005}" emma:medium="tactile" emma:mode="ink">
          <msink:context xmlns:msink="http://schemas.microsoft.com/ink/2010/main" type="inkDrawing" rotatedBoundingBox="15103,6851 15258,7955 14770,8024 14615,6920" hotPoints="14991,7914 14690,7372 14878,6781 15179,7323" semanticType="container" shapeName="Ellipse">
            <msink:destinationLink direction="with" ref="{75A67449-DE08-42D0-A4F6-76A907DA75E5}"/>
          </msink:context>
        </emma:interpretation>
      </emma:emma>
    </inkml:annotationXML>
    <inkml:trace contextRef="#ctx0" brushRef="#br0">14693 7402 108 0,'-7'-16'41'15,"7"16"-22"-15,-3-19-3 0,-1 10 29 16,8 9-24-16,-4-19 9 15,0 9-18-15,0-18 7 16,0 3-11-16,0-9 4 16,3 9-7-16,4-22 2 15,4 3-4-15,6-3-4 16,5 3 0-16,6 0-1 16,4 9 0-16,3 1-5 15,0 15 4-15,-3 0-3 16,0 10 3-16,-1 9 2 0,-2 9 1 15,2 16 4 1,1 3-2-16,-4 26 1 16,1 2-1-16,-8 32 7 15,-4-6-5-15,-6 24 10 0,0 1-8 16,-15-1 12-16,4-8-10 0,-11-7 45 16,4-13-30-16,-10-9 52 15,3-22-43-15,-15-9 16 16,5-13-29-16,-19-25-6 15,5 0-8-15,-15-25-32 16,10 6 14-16,-13-35-85 16,10 1 54-16,4-28-132 15,13 2 99-15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13:18.8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82 6382 112 0,'-21'-25'44'0,"21"19"-24"0,0 6-24 0,0 0 5 16,10 0-2 0,5 0-1-16,6-3 0 15,3-3 2-15,1-4 0 16,10-9-3-16,8 1 2 16,10-1 1-16,10-6 2 15,8 0-3-15,-1 6 0 16,4 0 1-16,-3 10 0 15,3 2-3-15,7 14 0 0,-3 2 2 16,-4 7 2-16,3 2 0 16,-6-5 2-1,3 3 0-15,-3-7 3 0,13 1-3 16,1-10-2 0,10 0 0-16,-10-4 1 0,-4-2-1 15,4-3 2-15,3-1 0 16,-3 10 3-16,-4 0-1 15,0 7 2-15,-11 2-4 16,1 4-2-16,7 2 0 16,-4 4-1-16,10 0 0 15,-3 0 2-15,4-13 1 0,0-6 1 16,3-6 2-16,11-4-3 16,-4 1-2-16,-7-4 2 0,-3-2 0 15,-8 8-4 1,-2-2 1-16,-1 9 2 0,14 0 1 15,0 9-67 1</inkml:trace>
  <inkml:trace contextRef="#ctx0" brushRef="#br0" timeOffset="3110.1425">8438 6194 20 0,'0'0'11'0,"0"3"-6"0,4-3-8 15,-4 0-2 1,11 7 2-16,-4-4 0 16,0 6 1-16,0-3 4 15,-4-2 1-15,4 2-1 16,-3-6 1-16,-4 0-4 16,0 0 0-16,0 0-1 15,3 3 0-15,4 3 0 16,0-6 0-16,1 0 2 15,-1 0 2-15,0 0-1 0,0 7 2 16,0-7-2-16,0 3-1 16,3-3 1-1,5 0-1-15,-5 0 0 0,4 0 0 16,-3 0-3-16,6 6 2 16,-2-6 1-16,2 3 2 15,-3-3-1-15,0 0-1 16,1 0-2-16,-1 0 1 15,3 0 1-15,1-3 0 16,0 3-3-16,3-6 2 16,0 6 1-16,-3 0 0 15,3 0 0-15,0 0 0 16,4 0 0-16,6-3 0 0,-2 3 0 16,-1 0 0-16,0 0 0 15,-3 0 0-15,3 3-5 16,-3-3 1-16,10 9 2 15,-3-3 3-15,-1-2 2 16,5 5 1-16,6-3 0 16,-3-3 0-16,0-3-5 15,-1 0-1-15,5 0-2 16,-4 0 3-16,-4 0 2 16,-3 0 4-16,-1 0-4 15,1 0-1-15,0-3 0 16,3-3 2-16,-3 6-1 15,0-3-1-15,-1-3 1 16,5 6-1-16,-1-4 0 16,-3 4 2-16,-1 0-6 15,5 0 1-15,2-6 1 0,-2 6 3 16,3-3 2-16,-1-3 1 16,1 6-5-16,3-3 1 15,4-4-2-15,-7 7 0 16,0-6 0-16,0 6 0 15,0 0 0-15,-4 6-2 16,-3-6 3-16,3 7 0 16,4-4 3-16,-4-3 1 15,0 9-1-15,-3-3-2 16,0-1627 3-16,-1 3255 0 16,1-1634-1-16,4 9 1 15,-5-9-4-15,-3 7 0 16,1-7-1-16,-1 0-2 0,-3 3 3 15,-1 3 0-15,1 3 1 16,0-2 2-16,-1-4-6 16,8 3 1-16,3-3 3 15,4 4 2-15,4-4 2 16,-1-3 0-16,-3 0-5 16,-4 6-1-16,4-6-2 15,0 0 0-15,-8 3 3 16,1-3 2-16,7 0-2 15,3 0-2-15,4 0 4 16,14 0 1-16,4 0-3 0,-1 0 1 16,4 0 2-16,-3-3 1 15,-1 3-4-15,1 0-1 16,-4 0 1-16,10 0 0 16,-6 0 5-16,-4 9 2 15,0-2 0-15,3-4 1 16,1-3-15-16,-4-3-5 15</inkml:trace>
  <inkml:trace contextRef="#ctx0" brushRef="#br0" timeOffset="4596.4392">13638 6458 140 0,'-7'-29'55'0,"7"26"-30"0,4-3-45 0,-1 6 4 16,4-6-5-16,4 3 2 15,3-4 9-15,4 7 5 16,3-3-1-16,7-3 2 16,11 6 2-16,3 0 1 15,8 0 1-15,10 0 0 0,0 0 0 16,7-3 0-16,17-3 0 15,5 6 2-15,9-10-1 16,12 7-1-16,10-3-2 16,-4 12 1-16,4-3 1 15,3-3 0-15,4 10 4 16,4-1 2-16,3 0 2 16,-3-2 0-16,6-4 0 15,-3 3 0-15,4-6 0 16,-4-6 0-16,3 3-2 15,-10 3 1-15,4-7 2 16,-8 7 5-16,-3 0-4 16,4 7 0-16,-15-4-6 15,-6 3-3-15,-5 13 0 16,-6-10 1-16,-4 10 1 0,-3-3-1 16,-4-1-2-16,-7-5-52 15,-7-16-38-15,-14-23 32 16</inkml:trace>
  <inkml:trace contextRef="#ctx0" brushRef="#br0" timeOffset="22626.863">5338 8722 36 0,'-4'-7'13'0,"8"7"-6"0,-4 7-17 0,0-7 0 0,7 0 5 15,-4 9 4-15,4 1 0 16,4-1 0-16,-1 0 1 16,4 1 2-16,4-4-3 15,3 3-2-15,4-5 2 16,7 2 0-16,10 0-2 16,4-3 0-16,10 7 4 15,4-1 1-15,4 0-3 16,-1 1 1-16,4 2 2 15,0-8 1-15,4 5-4 16,3-9 1-16,-3 6 2 16,-1-6 1-16,1 3-4 15,-8-3-1-15,-6 0 1 16,3 0 0-16,-11 0 1 16,-3 0 2-16,-4 0-1 0,1 0-1 15,-5 0 3 1,-2 0 0-16,-5 0 3 15,-6 7 1-15,-4-4-17 0,-3 3-7 16</inkml:trace>
  <inkml:trace contextRef="#ctx0" brushRef="#br0" timeOffset="23117.9252">9059 8769 44 0,'-17'-19'19'0,"13"19"-10"0,4 0-9 0,0 0 5 16</inkml:trace>
  <inkml:trace contextRef="#ctx0" brushRef="#br0" timeOffset="23289.5766">9052 8759 63 0,'21'19'-8'0,"11"-3"1"15,3 3 4 1,8-1 4-16,10-2 2 0,10 0-1 16,8 3-2-16,6-1-2 15,5-2-1-15,2-3-1 16,8-4 3-16,7 7 2 15,-4-7 2-15,4 1 1 16,-11-1 0-16,-3-3-2 16,-1-3 1-16,-6 7-18 15,-4-4-6-15</inkml:trace>
  <inkml:trace contextRef="#ctx0" brushRef="#br0" timeOffset="42411.7215">21604 2127 140 0,'-25'-19'55'0,"25"13"-30"0,-3 6-32 0,3 0 10 0,0 0-8 16,0 0-1-16,0 0-2 15,10 0 2-15,1 0 4 16,3 0 1-16,0 0 3 15,0 0 1-15,1 0-1 16,-1-3-2-16,7-3-2 16,3 6 1-16,5-3 1 15,10-4 0-15,6 7-3 16,1 7 0-16,4-4 2 16,6 3 2-16,1-3 0 15,2-3-1-15,9 0 5 16,13-3 1-16,3-3-2 0,1 6-1 15,3-10 5 1,4 7 5-16,10-9-7 16,4 8 8-16,3 4 5 0,-6 0-4 0,3 0 0 15,10 0-7-15,-3 4 0 16,3-4-3-16,8-4 2 16,13 4 2-16,1-9 2 15,-1 3-5-15,5-13-2 16,-1 3 0-16,-11 7 0 15,-6 6 0-15,-8-13 2 16,-3 7 3-16,-4-1 2 16,-6 7-3-16,-1-3 0 15,-7-4-3-15,-3 4 2 0,14-3 0 16,-7-1 1-16,-15 1-4 16,-10-1-1-1,-14 4-1-15,-14 3 1 0,-7 3-2 16,-11 0 2-16,-7 0-2 15,-3-6 2-15,-7 6-2 16,-4 0-1-16,0 0-21 16,-7 0-9-16,0 0-89 15</inkml:trace>
  <inkml:trace contextRef="#ctx0" brushRef="#br0" timeOffset="44305.4535">21865 2977 116 0,'-10'-9'44'0,"10"5"-24"0,-4 4-17 0,4 0 12 15,0 0-14-15,0 0-4 16,0 0-2-16,0 0 1 16,0 0-3-16,0 0 0 15,7 4 4-15,0-4 3 16,-3 0 1-16,6 6-1 16,-3-3 1-16,0-3 1 15,-3 6-1-15,3-6-1 0,-7 0 1 16,0 0-1-16,4 3 0 15,-1-3 0-15,1 10 2 16,-1-4 3-16,4 3-2 16,0 1-2-16,0-4 0 15,0-3 1-15,4 13-1 16,-1-7 2-16,1 1-2 16,3-1-1-16,0 10 1 15,4 0 1-15,0 6-1 16,6 0 2-16,4 9-7 15,-3 4 1-15,3-3 5 16,1-7 4-16,2 0-6 16,5-3 1-16,2 0 1 15,8-6 1-15,4 6-1 16,-1-6 5-16,0 0 3 0,4-10-3 0,-3 1 1 16,-1-1-1-16,1-9 3 15,-1 9-5-15,0 1-1 16,8-1-7-16,-4 4 0 15,0-4 3-15,0-6 4 16,-1 7-1-16,5-1-2 16,-1 0 2-16,4-2 0 15,4-4-4-15,6 3 1 0,1 4 0 16,-4-4 0 0,4-3-3-16,-8 3 2 0,-3-3 1 15,0-3 2 1,0 0 3-16,0 0 2 0,7-3 5 15,-4-3 5-15,1 3-3 16,3 3 2-16,4-22-11 16,-4 9-3-16,0-2-2 15,7-4 0-15,-4 0 2 16,-3 10 1-16,4-7 1 16,-4 7 0-16,-4-1-2 15,4-6-2-15,0-2 1 16,7-4 1-16,4-13 1 15,7 1 1-15,-4-1 0 16,-4-2 0-16,1 2 6 16,-7 1 4-16,3 5-5 0,-7 1-3 15,-4-3-1-15,-6 9 1 16,-1-3-1-16,-3-3 0 16,-7 2-1-16,0 1 0 15,-4-3-5-15,-3-16 1 16,-4 10 2-16,0 6 3 15,-6 2 2-15,-5 8 1 16,-6-1-2-16,0 6-1 16,-4-2-3-16,-4 5 1 15,1 1-2-15,-4 2 2 16,-3 4 7-16,-1-3 5 16,1 6-3-16,-4 0 1 15,0 0-8-15,0-3-3 16,0 3-1-16,0 0-1 0,0 0-3 15,0 0 0-15,0-6 4 16,0 6 1-16,0 0-20 16,0 0-8-16,-4 0-66 15,1-10-30-15,-8 4 10 16</inkml:trace>
  <inkml:trace contextRef="#ctx0" brushRef="#br0" timeOffset="45655.8861">22239 4761 212 0,'-10'-3'82'0,"6"3"-44"0,0 0-47 0,4 0 12 15,0 0-11-15,0 0 0 0,0 0 2 16,0 0 3-16,0 0 2 15,0 0 3-15,0 0 3 0,0 0 0 16,0 0 2-16,4-6 9 16,3 3 7-16,0-10-10 15,4 4-4-15,6-4-9 16,5-6 0-16,9-6-2 16,12 0 0-16,6-3 2 15,0 3 0-15,8 3 0 16,-1 0 2-16,1 0-3 15,-1-9-2-15,4-1 2 16,7 1 2-16,0 9 0 16,4-3-1-16,3 0 1 15,0-3 1-15,7 3-1 16,11-4-1-16,-4 10-2 16,-7 1 1-16,0 2-4 15,-7 0 1-15,0 7 2 0,0-4 3 16,15-2 0-16,-5 5-1 15,-3 1 1-15,1 9-1 16,-1-6 0-16,0 2 2 16,0-2-1-16,4 3 2 15,-4-3-2-15,0 6-1 16,-3 0 3-16,-1 0 0 16,1 0-1-16,6 0 1 15,-2 6-2-15,-1-3-1 0,7 3-2 16,-3-2-1-1,-1 2 4-15,4 10 1 0,1-4 0 16,-5 7-2-16,5 3 3 16,-12-3 2-1,-3-1 0-15,0-5 0 0,0 12-1 16,4 0 2-16,-11 3-1 16,-7-9 0-16,-7 0-3 15,-7 3 1-15,-7-3 0 16,-1-7 3-16,-2 4 1 15,-8 3 3-15,-3-3-5 16,-4-4-1-16,-4 4 0 16,-2-7 0-16,-1 1-2 15,-4-1 1-15,-3-3 0 0,0 4 1 16,-3-10 4 0,-1 6 3-16,-3-6 9 0,0 0 5 15,0 0-9-15,0 0-4 16,0 0-10-16,0 0-3 15,0 0-18-15,0 0-7 16,0 0-60-16,14-6-94 31</inkml:trace>
  <inkml:trace contextRef="#ctx0" brushRef="#br0" timeOffset="54482.6396">30258 666 68 0,'0'-3'27'0,"0"3"-14"0,0 0-9 0,0-7 8 16,0-2 1-16,0 0 3 0,0 5-9 15,-11-2-2-15,8 0 1 16,-1 3 1-16,-3-3-1 16,4 6 1-16,-5-4-6 15,8 4-3-15,-10-6 3 16,6 6 1-16,-6-9-3 15,6 9 1-15,-6 0 0 16,-1-10 0-16,-3 10 0 16,0 0 2-16,-4 10-3 15,-10-10 0-15,-4 9-1 16,4 7 0-16,-7 12 0 16,-1 0-2-16,5 7 3 15,-1-16 0-15,4 12-2 16,3-3 0-16,0-3 2 15,1 3 2-15,-1-9-2 16,4 9-2-16,-4-9 2 0,0 6 0 16,8 4-2-16,-4-4 2 15,-1 9 3-15,-2-6 1 16,6 16-1-16,-3-6-2 16,0-4-4-16,7 4 0 15,-7 3 2-15,10-13 1 16,-7 7-2-16,4-1 0 15,-3-3 4-15,9 10 1 16,-2-6-3-16,-1 2 1 16,4-2 0-16,4 12 0 15,-1 6-3-15,4-6 2 16,11 3-1-16,6-6-2 16,-2 3 3-16,13-3 0 15,0 3 3-15,4 3 1 0,10 4-4 16,0-7-1-16,8 15 1 15,3-8 2-15,21-10-2 16,-4-10-2-16,15-15-5 16,0-19-2-16,3-19 2 15,11-9 3-15,-11-7 9 16,0-15 5-16,-3 0 9 16,-8-9 3-16,-10-20-6 15,-3-6-4-15,-15 1-4 16,1-7-2-16,-15-28-3 15,-10-4 1-15,-15 1 15 0,-3 12 9 16,-14-12-14-16,-3 12 13 0,-5 10 4 16,-13 12 2-1,-3 10 1-15,-5 24-16 0,-3 1-5 16,-10 16-15-16,-4 11-3 16,-3-2-13-16,-1 19-5 15,-6 9-14-15,3 3-6 16,-4 13-45-1</inkml:trace>
  <inkml:trace contextRef="#ctx0" brushRef="#br0" timeOffset="55292.6748">29545 1318 52 0,'0'0'22'0,"0"6"-12"0,4-12-16 16,-4 6 3-16,0 0-1 16,0 0-1-16,7 6-1 15,0-6 1-15,3 10 3 16,1-4 1-16,3 7-4 15,0 2-1-15,7 1 3 16,4 6 1-16,-4 3-1 16,0-6 2-16,4 0 3 0,10-4 1 15,1 4-1-15,2-3-2 16,12-4 3-16,-1 7 2 16,1-3-2-16,-1 3-2 15,-3-4 0-15,3 1 1 16,-13-13 1-16,-1 7 1 15,0-1 0-15,-3-3 0 16,3-3-5-16,-3-3-1 16,10-3-10-16,4-3-3 15,-4-3 1-15,4 5 1 16</inkml:trace>
  <inkml:trace contextRef="#ctx0" brushRef="#br0" timeOffset="55656.9356">29520 1315 12 0,'-3'-6'5'0,"6"12"-2"0,-3-12-8 0,0 6 1 16,4 6 0-16,0-6 2 15</inkml:trace>
  <inkml:trace contextRef="#ctx0" brushRef="#br0" timeOffset="55851.7582">29714 1299 12 0,'0'-3'8'0,"0"-3"-4"0,0 6-1 0,4 0 4 0,-4 0-1 15,11 0 1-15,-4 0-6 16,-4 0-1-16,1 0-2 16,10-3-2-16,-4-4-2 15,19 7 1-15,2-3-4 16,22-3-1-16</inkml:trace>
  <inkml:trace contextRef="#ctx0" brushRef="#br0" timeOffset="56092.4462">30667 1309 168 0,'-11'-10'66'0,"11"7"-36"0,0-3-40 0,0 6 9 15,0 0-18-15,0 0-5 16,0 0-14-16,0 9-4 16,11 1 18-16,-4-1 11 15,0 13 11-15,4 6 4 16,-4-9-7-16,-4 9-2 16,11-9-14-16,-7 3-6 0,-3-3 11 15,10 0 7 1</inkml:trace>
  <inkml:trace contextRef="#ctx0" brushRef="#br0" timeOffset="57124.2365">29570 2939 124 0,'0'-6'49'0,"-7"3"-26"0,7-13-12 15,-4 16 15-15,-3-9-8 16,-7 6 0-16,4-4-13 15,-15 7-3-15,0 0-2 16,0 0-7-16,-10 10 0 0,-4 5-2 16,-3-2 3-16,-7 12-1 15,-4 0 0-15,-4 0 4 16,-10 7 1-16,-3 2 4 16,-1 10 1-16,4 12-6 15,4-5 0-15,-4 2-1 0,10-6 2 16,4 3 1-16,4-3 3 15,-8-3-3-15,8 3 0 16,0-3 1-16,13 6 2 16,1-12-3-16,7 6 0 15,3 9-1-15,7-9-2 16,8-6 0-16,6-4 0 16,8 4 3-16,3 6 0 0,4-7-2 15,13 7 2-15,4 0 1 16,8 9 2-16,3 10-1 15,13 0-1-15,5 0 1 16,6-10 1-16,19-3-1 16,6-3-1-16,14-3 1 15,0-6-1-15,15-4 2 16,-4-6 3-16,7-3-2 16,-11 0 0-1,-3-3-1-15,10 0 1 0,-3-3-2 16,-7-6 2-16,-4 2 0 15,1-5 1-15,2-10 0 16,1 0 2-16,0 0 1 16,-4-10 1-16,-6 1-4 15,-1-7-1-15,-3-12-1 16,-18 0-2-16,-11 0 1 0,-17-7-1 16,-11-6 4-16,-14-12 2 15,-21-3-11-15,-7-7-6 16,-14-15-17-16,-3-4-5 15,-5-25-32 1</inkml:trace>
  <inkml:trace contextRef="#ctx0" brushRef="#br0" timeOffset="57709.7527">29453 2764 176 0,'-21'-29'66'0,"21"29"-36"0,11 7-44 0,-11-7 6 16,10 3-1-1,5 6 5-15,9 7 3 16,4 0 1-16,4-4 0 0,14 4-3 0,3 3 0 15,8 0-1-15,6 6 3 16,8 3-2-16,7 6 1 16,3 13 2-16,-11 4 2 15,15 14-1-15,-4 7 2 16,0 7-4-16,-3 2 0 16,-11-2 3-16,-4 2 3 15,-3 23-2-15,-3-4-2 16,-8 1 0-16,-14 2 1 15,-6 4 1-15,-5 2 1 0,-6-2 4 16,-7 0 3-16,-15-10-4 16,-10 3 1-1,-4 4-5-15,-10-10-2 0,-11-6 2 16,-10-16 0-16,-8 0-28 16,-3-13-12-16,11-12-35 15</inkml:trace>
  <inkml:trace contextRef="#ctx0" brushRef="#br0" timeOffset="58545.7796">28526 3645 52 0,'-7'-10'22'0,"3"10"-12"0,4 0-10 0,0 0 7 15,0 0-9-15,0 0-3 16,4 0 0-16,6 10 1 16,1-4 2-16,-1 4 3 15,8 2-2-15,7-3-2 16,-4 7 2-16,4 3 2 16,3-3 0-16,0-4-1 15,4 4 1-15,-1 3 1 16,19 9-3-16,3-3 0 15,0 0 1-15,14-6 2 0,-4 0-1 16,8 0-1-16,6 2 1 16,1-2-1-1,0-6 0-15,3 3 2 0,-7-7 5 16,10 0 6-16,1-9-1 16,10 7 1-16,1-4-7 15,-1-3-4-15,-10 6 1 16,-1-3 0-16,-13 3-4 15,-1-2 1-15,-10 5 0 16,-14 4 0-16,-3-10 4 16,-15 6 2-16,0-9-7 15,-7 0-4-15,-3-3-24 16,-8 6-11-16</inkml:trace>
  <inkml:trace contextRef="#ctx0" brushRef="#br0" timeOffset="58583.8686">30547 4074 34 0,'11'7'-20'0</inkml:trace>
  <inkml:trace contextRef="#ctx0" brushRef="#br0" timeOffset="59048.6502">28808 3476 232 0,'-7'-16'88'0,"7"28"-48"0,3-8-58 0,-3-4 11 16,4 9-24-16,3-9-6 16,7 0 0-16,0 6 0 15,14-3-26-15,4-3-9 16</inkml:trace>
  <inkml:trace contextRef="#ctx0" brushRef="#br0" timeOffset="59295.6894">30247 3601 16 0,'50'9'8'0,"-33"-9"-4"0,18 0-7 16,-17 7 0-16,7-4-3 15,10 3-1-15</inkml:trace>
  <inkml:trace contextRef="#ctx0" brushRef="#br0" timeOffset="59421.8574">30667 3921 108 0,'11'15'44'0,"-11"-21"-24"0,10 22-21 16,-6-13 7-16,3 3-4 0,3 7 1 16,8 3-20-16,-4 2-8 15,7 11-20-15,0 5-8 16</inkml:trace>
  <inkml:trace contextRef="#ctx0" brushRef="#br0" timeOffset="67155.6904">26494 4733 4 0,'14'0'5'0,"-14"0"-2"0,3 0-4 0,-3 0 4 16,0 0-7-16,0 0 1 15</inkml:trace>
  <inkml:trace contextRef="#ctx0" brushRef="#br0" timeOffset="67408.3912">26515 4742 4 0,'-4'0'5'0,"4"7"-2"0,0 5-4 0,0-2 2 0,0-1-4 16,0 7 2-1,0-7 1-15,0 10 2 0,0 6-1 16,0 0-1-16,0-6 1 16,0 0 1-16,0-4-3 15,0-2 0-15,0-4 1 16,0 7 2-16,-7 0 1 16,-7-4 1-16,4 4 0 15,-5-7 0-15,5 7-2 16,-1-3 1-16,1-4-2 15,3 0-1-15,0-2 1 16,3 2 1-16,0 0-3 16,1-2-2-16,-1-4-7 15,1-3-2-15</inkml:trace>
  <inkml:trace contextRef="#ctx0" brushRef="#br0" timeOffset="68087.1535">22250 5097 52 0,'0'-7'22'0,"0"7"-12"0,10 19-16 15,-3-19 3-15,4 10-1 16,3-1-1-16,7 7-1 16,-3 3 1-16,-4-1-10 15,0 7-6-15</inkml:trace>
  <inkml:trace contextRef="#ctx0" brushRef="#br0" timeOffset="68311.0994">22789 5564 64 0,'0'6'27'0,"8"-3"-14"0,2 7-13 0,-3-4 7 16,7-3-6-16,4 13-1 15,0 0-2-15,3-7 0 16,14 0 2-16,4 1 2 16,3-7-1-16,0 9 2 15,11 1-4-15,0-4 0 16,4 1-30-16,3-1-12 16</inkml:trace>
  <inkml:trace contextRef="#ctx0" brushRef="#br0" timeOffset="68596.2611">24934 5733 148 0,'14'-25'55'0,"-3"22"-30"0,14-3-32 16,-8 3 10-16,5-4-36 0,13-2-15 16,4 6-5-16,-1 6 2 15</inkml:trace>
  <inkml:trace contextRef="#ctx0" brushRef="#br0" timeOffset="68728.5932">25485 5633 176 0,'0'-41'68'0,"3"41"-36"0,15-3-40 0,-4 3 12 16,4 0-37-16,6 0-13 15,15 3-19-15,-4 3-7 16</inkml:trace>
  <inkml:trace contextRef="#ctx0" brushRef="#br0" timeOffset="68845.028">26014 5561 140 0,'7'-16'55'0,"0"10"-30"0,-4 3-34 16,1 3 9-16,7 0-20 16,3-7-4-16,3 4-28 15,5-3-11-15</inkml:trace>
  <inkml:trace contextRef="#ctx0" brushRef="#br0" timeOffset="68987.6152">26405 5275 116 0,'11'-21'46'0,"-7"11"-24"0,-1 1-15 16,1 9 15-16,-4-3-7 0,0-4 0 16,0 7-16-1,0-3-6-15,0-3-28 16,10 3-12-16,8-4-7 0,-1 7-2 15</inkml:trace>
  <inkml:trace contextRef="#ctx0" brushRef="#br0" timeOffset="70728.5006">27414 5849 64 0,'-14'-25'27'0,"11"16"-14"0,-1-10-13 0,4 16 7 16,4-7-4-16,3-5-2 15,3-1-3-15,4 4-1 16,1-4-1-16,-1 6 3 15,0-5-2-15,11-4-1 0,-1 10 5 16,1-10 1-16,3 3 2 16,7-3 0-1,4 0 0-15,7 4 2 0,7-7 1 16,0-3 3-16,0 0-7 16,10-4-2-16,-6 11-1 15,-1-1 0-15,4 3-3 16,0 7 0-16,7 2 2 15,-3 7 0-15,-4 7 1 16,0 2 2-16,0 10-3 16,0-3-2-16,-8-4 4 15,-2 13 3-15,-4 0 5 16,-4 4 5-16,-3 8-6 16,-7-2-2-16,-1 5-3 15,1 7 0-15,-11 22-2 16,-7-3 2-16,-14 13 0 15,-3-7 1-15,-18 9 4 16,-18-2 3-16,-10 18-2 0,-11-6 2 16,-11-13 11-16,-7-12 8 15,-3-13-15-15,0-9 5 0,0-19 3 16,0-12-8-16,-14-13-1 16,3-9 1-16,4-10 2 15,3-16 2-15,4-2 1 16,10-1-7-16,8-6 0 15,3-6-8-15,0-6-1 0,10-7-2 16,15 0 1 0,10-6-7-16,11-3 1 0,4 9-1 15,10 10 2-15,3 9-1 16,8 0-1-16,7 10-19 16,13 5-10-16,8 1-36 15,14-16-14-15,25 10-7 16</inkml:trace>
  <inkml:trace contextRef="#ctx0" brushRef="#br0" timeOffset="71508.2893">27453 5689 96 0,'-14'-18'35'0,"11"18"-18"0,3-19-20 16,0 19 8-16,0 0-9 16,0 0 1-16</inkml:trace>
  <inkml:trace contextRef="#ctx0" brushRef="#br0" timeOffset="72093.7833">27443 5646 145 0,'10'0'3'0,"1"-10"2"16,3 1 1-16,11-1-3 15,-1-5 0-15,4 2-3 16,4-3-1-16,7-2-4 15,3 2 1-15,4 3 2 0,7-2 3 16,-3 2 0 0,-1-3-1-16,11-9 1 15,-7 7-1-15,0 2 0 0,3 3 2 16,1-2-1-16,6 2-1 16,-6 1 1-16,-5 8 1 15,-2-2-3-15,-4 6-2 16,-7 6 4-16,6 4 1 15,-6 6 0-15,0 5-2 16,-4-5-4-16,1 3 0 16,-1 0 4-16,-3 0 2 15,-1 3 6-15,-2-1 3 16,-5-5-4-16,-3 12-2 0,1-3 4 16,-5 4 2-16,1-1-6 15,-4 6-3-15,0 10-1 16,0 6-1-16,-3 7 0 15,-4-4 6-15,-4 4 4 0,-3-4 6 16,0 0 4-16,-10-9-1 16,-4 0-2-16,-4 6-7 15,-7-3-4-15,-3-3 1 16,-7 13 0-16,0-7-1 16,-8-13 1-16,-3 1 0 15,-3-7 1-15,-11-9 2 16,-7-6 1-16,0-10-1 15,0-6 1-15,-7-15-4 16,0-10-2-16,-4-13 0 0,-3 3 1 16,3-2-1-16,4 2 2 15,4 1-6-15,10-4-3 16,3 4-4-16,11-1-1 16,8 7-65-16,20 3-26 15,22-3 0 1</inkml:trace>
  <inkml:trace contextRef="#ctx0" brushRef="#br0" timeOffset="73187.8369">28166 6270 104 0,'-4'-10'38'0,"4"10"-20"0,4 0-26 16,-4 0 5-16,0 0-3 16,0 0 2-16,0 0-1 15,0 0 4-15,0 0 2 16,0 0 4-16,0 0-2 15,0 0-2-15,0 0-3 16,0 0 1-16,0 0 1 0,0 0 2 16,0 0 3-16,0 0 2 15,0 0 1-15,0 0 0 16,0 0 9-16,0 0 6 16,0 0-8-16,0 0-1 15,0 0-8-15,0 0-4 16,0 0-1-16,0 0-4 0,0 0 0 15,0 0-1-15,0 0 3 16,0 0 4-16,0 0 6 16,0 0 6-16,0 0 3 15,0 0-12-15,0 0-3 16,0 0-4-16,0 0-3 0,0 0-2 16,3 10-1-16,1-1 6 15,-1 10 2-15,4 6 1 16,0-6-2-16,1 3 1 15,-5-10-1-15,1 4 2 16,-1-4 1-16,1-5-1 16,3 11-2-16,0 11 1 15,0-4 1-15,0 9-1 16,0 1-1-16,0 9 3 16,0-4 0-16,0 1-1 15,0-3-2-15,-3-1 3 16,6-2 0-16,-3-10-1 15,0 0 1-15,0-3-4 16,0-6 0-16,-3-7 5 16,0 1 2-16,-1-1-7 15,-3 0-1-15,0-9-35 16,0 0-16-16,0 0-21 16</inkml:trace>
  <inkml:trace contextRef="#ctx0" brushRef="#br0" timeOffset="73474.0447">28571 6313 124 0,'-7'-18'49'0,"4"11"-26"0,-4 4-25 0,7-3 9 16,-4 6-5-16,4 0-2 15,-3 0 7-15,-1 0 5 0,4 0-6 16,-3 0 8-16,-1 0 3 0,-3 6-5 15,-3 4 1-15,-1 5-4 16,-3 7 0-16,-11 3-3 16,-3 19 1-16,-14 3-2 15,-1 16 0-15,-13 0-3 16,-8 6 1-16,-6 3-2 16,-8 16-1-16,1-7-19 15,2 1-8-15,5-4-59 16</inkml:trace>
  <inkml:trace contextRef="#ctx0" brushRef="#br0" timeOffset="92962.4837">28155 8455 104 0,'-7'-9'41'0,"4"-1"-22"0,-1 4-14 16,4-3 11-16,0 6-5 15,0-4-1-15,0-2-6 16,0-1-1-16</inkml:trace>
  <inkml:trace contextRef="#ctx0" brushRef="#br0" timeOffset="93548.0143">28134 8367 226 0,'0'-22'5'0,"0"-9"1"16,4 3 0-16,-1 0-1 15,4-7 0-15,0 1-1 16,4-4 2-16,-1 4-5 16,4-1-1-16,4 4 0 15,3-1 2-15,4 10-3 0,7-3-2 16,3 0-1-16,4 6 0 15,0 1 0-15,3 8 3 16,7 1 0-16,-6 2 1 16,-1-2 2-16,0 9 3 15,1 0-4-15,-5 0-1 16,8 9 0-16,0 1 2 16,0 9 5-16,-7 6 4 15,0 3-6-15,-1 6-1 16,-6 7 0-16,-4 0 2 15,-3 3 3-15,-7 6 2 16,-4 7 1-16,-11 15 0 16,-3 15-6-16,-14 4-4 15,0 3 1-15,-14-3 0 0,-7 0 1 16,-8 7 0-16,-2-7 2 16,-5-13 1-16,4-6 10 15,-7-9 6-15,0-13-3 16,1-12-2-16,-12-10-6 15,1-3 0-15,-5-9-5 16,5-16-2-16,-4-7 0 16,3-12 1-16,1-9 8 15,3-13 3-15,4-12 3 16,3 0 0-16,17-10-14 16,12-9-3-16,13-19-7 15,11-16 0-15,11 10 2 16,6-9 3-16,4 8-7 15,1 7-1-15,2 4-14 0,-3 21-4 16,-3 6-20-16,0 16-7 16,3 7-38-1,4 12-55-15,3 6 42 16</inkml:trace>
  <inkml:trace contextRef="#ctx0" brushRef="#br0" timeOffset="96371.0858">30127 8590 72 0,'0'-3'30'0,"0"3"-16"0,0 3-14 0,0-3 5 15,0 0 3-15,0 0 3 16,0 0 0-16,0 0 1 15,0 0 2-15,0 0 2 16,0 0-3-16,0 0 0 16,0 0-3-16,0 0-1 15,0 0-5-15,0 0-5 0,0 0 0 16,0 0 1-16,7 0 0 0,-3 0 0 16,6 0 0-16,1 0 0 15,0 0 2-15,-1 0-3 16,8 0 0-16,-4 0-1 15,7 0 0-15,-7 0 2 16,7 0 2-16,1 6-3 16,2-6 0-16,4 0 1 15,4 0 0-15,7-6 0 16,7-3 0-16,0 5 0 16,-4-2 2-16,4 3-1 15,3-3-1-15,-3 0 1 16,-7 2-1-16,-4 4 0 15,4 0 0-15,3 0-3 16,4-6 2-16,7 6 1 16,4-3 0-16,-4-3-3 15,-4 6 2-15,-3-3 1 16,3-4 2-16,-3 7-3 0,-7-3 0 16,7-3 3-16,3-4 1 15,-3 7-1-15,14-9 1 16,0 2 7-1,-11 1 3-15,8 0-2 0,-8-1 1 16,-3 1-7-16,-7 3-1 16,-4 2-2-16,-7-2 1 15,4-3 0-15,-7 9 1 16,-4-3-2-16,-3-4 1 16,3 7 2-16,-7-3 2 15,-4-3-3-15,4 6-1 0,-6 0-1 16,-5-3-2-16</inkml:trace>
  <inkml:trace contextRef="#ctx0" brushRef="#br0" timeOffset="97031.6767">30988 7320 124 0,'-7'-16'46'0,"7"16"-24"0,0 0-17 15,0 0 13-15,0 0-1 16,0 0 1-16,0 0-3 16,0 0-1-16,0 0-8 15,0 7-4-15,3 5-1 0,-3 7 5 16,0 15 6-16,4 20-4 0,-4-1-2 16,4 0-3-16,-4 10 0 15,0-10 0-15,0-2 1 16,0-4-2-16,0-3-2 15,0-7-4-15,0-2 0 16,0-7-29-16,-4-9-13 16,0-4-34-1</inkml:trace>
  <inkml:trace contextRef="#ctx0" brushRef="#br0" timeOffset="101969.1033">31076 7286 40 0,'0'-7'16'0,"0"7"-8"0,0 0 1 0,0 0 9 16,0 0-4-16,0 0 2 15,0 0-11-15,0 0-6 16,0 0-4-16,0 0-2 16,18 0 1-16,-1 7 4 15,5-7 1-15,2 9 3 16,1-3-1-16,0 4-1 15,6-1 1-15,-6 0-1 16,-7 1 2-16,3-1 1 16,-7 7 7-16,-3-4 4 15,-4 14-3-15,-7 11-1 16,-18-2-6-16,0 2-1 16,-6-2 1-16,-8-7 0 0,-3-3 2 15,-1-6 1-15,1-3 3 16,0-7 4-16,10-3-4 15,8-3 0 1,-1 4-6-16,4-4-3 0,3-3 0 16,4 0-6-16,7 0 1 0,0 0 2 15,7 0 1-15,0 6 1 16,7-3 0-16,-3-3 0 16,17 7-3-1,4 2 0-15,-4 7 2 16,7-4 0-16,8 13 1 15,-4-6 0-15,-1 0 0 16,-2-3 2-16,6 2-3 16,-3 1 0-16,-4 0 3 0,-7-3 1 15,-3 2-1-15,7-2-2 16,-11-6 3-16,-3-1 2 16,-4 0-20-16,-4 1-9 15,-3-1-35 1</inkml:trace>
  <inkml:trace contextRef="#ctx0" brushRef="#br0" timeOffset="102256.8275">31563 7063 84 0,'-7'0'33'0,"7"0"-18"0,0 0-2 0,0 0 14 16</inkml:trace>
  <inkml:trace contextRef="#ctx0" brushRef="#br0" timeOffset="102703.9044">31556 7053 208 0,'0'-6'19'0,"0"3"-14"16,7 3-8-16,-3-16 0 0,20 4 3 15,-3-4-1-15,4 7-2 16,-4-7 2-16,-3 7 2 15,-7-1 0-15,3 1-1 16,-4 6 1-16,-3-4-1 16,-3 1 0-16,-1 3 2 15,4 3-1-15,-3 0-1 16,-4 0-2-16,0 0 1 16,0 3-1-16,0 10 0 15,0-1 0-15,0 16 0 0,0-2 2 16,0 2 0-1,0 6 0-15,0-5 0 0,0 5-3 16,0 1 2-16,0-7 1 16,0-3 2-16,0-6-3 15,-4-1-2-15,-6 1-7 16,-1-3-2-16,-3 3 0 16,-11-10 2-1,4 1 8-15,4-4 8 16,-5 3 6-16,8-9 3 15,4 7 3-15,3-7-10 16,0 0-4-16,0 0-10 16,7 3-1-16,0-3 3 15,14 0 2-15,14 0 2 0,4 0 0 0,10 0 0 16,0 0-36 0,11-3-35-16,-10 3 15 15</inkml:trace>
  <inkml:trace contextRef="#ctx0" brushRef="#br0" timeOffset="104550.3048">30237 8634 116 0,'-15'-9'44'0,"15"18"-24"0,0-12-30 15,0 3 6-15,0 0-16 16,0 0-2-16,0 3 12 16,8 6 5-16,-1 1 4 15,-4-1 1-15,4 1-29 16,4 5-13-16</inkml:trace>
  <inkml:trace contextRef="#ctx0" brushRef="#br0" timeOffset="104715.7646">30342 8910 112 0,'-3'0'44'0,"3"0"-24"0,0 0-28 0,0 0 7 16,3 6-1-16,8-3 3 16,0 7-13-16,-1-1-5 15,4 1-24-15,0-1-11 16</inkml:trace>
  <inkml:trace contextRef="#ctx0" brushRef="#br0" timeOffset="105019.9581">31157 9214 124 0,'-3'0'46'0,"10"0"-24"0,3 0-79 0,1 0-14 16</inkml:trace>
  <inkml:trace contextRef="#ctx0" brushRef="#br0" timeOffset="105243.7231">31401 9167 100 0,'0'-6'38'0,"0"6"-20"0,0 9-23 16,0-9 4-16,7 0 0 15,-4-9 0-15,4 6-8 16,-3-4-4-16,10-2-24 15,-3 0-11-15</inkml:trace>
  <inkml:trace contextRef="#ctx0" brushRef="#br0" timeOffset="105672.7525">32018 8465 164 0,'0'0'63'0,"0"0"-34"0,0 0-27 16,0 0 12-16,0 0-12 15,0 0 0-15,0 0-18 16,4 0-6-16,-4 0-20 16,0 6-6-16,0-6-6 15,0 0 1-15</inkml:trace>
  <inkml:trace contextRef="#ctx0" brushRef="#br0" timeOffset="105798.1764">31962 8668 88 0,'0'0'35'0,"0"4"-18"0,0 8-27 0,0-9 3 15,3 7-28-15,-3-1-12 16</inkml:trace>
  <inkml:trace contextRef="#ctx0" brushRef="#br0" timeOffset="106009.3834">31877 8900 108 0,'-11'10'44'15,"11"-4"-24"-15,-14-3-15 0,7 4 11 16,4-4-12-16,3 6-1 0,-4-9-5 16,4 6 0-16,0-2-5 15,-7 2-3-15,7-6-19 16,0 0-8-16,0 0-3 15,0 3-1-15</inkml:trace>
  <inkml:trace contextRef="#ctx0" brushRef="#br0" timeOffset="106142.9721">31761 9010 76 0,'-7'6'30'0,"7"4"-16"0,-8-4-12 15,8-6 6-15,0 3-7 16,-3 4-2-16,-4-4 0 15,-4 6 2-15,8-3-29 16,-8 4-11-16,-13 9 11 0,-1 6 8 16</inkml:trace>
  <inkml:trace contextRef="#ctx0" brushRef="#br0" timeOffset="106755.9651">30452 8863 88 0,'0'-6'35'0,"0"6"-18"0,0 6-11 0,0-6 11 16,0 0-5 0,0 0-10-16,0 0-4 0,0 3 2 15,10 6 2-15,-3 1-20 16,4 5-10-16,3 4-15 15,4 0-6-15</inkml:trace>
  <inkml:trace contextRef="#ctx0" brushRef="#br0" timeOffset="106906.2914">30819 9252 140 0,'17'0'55'0,"-10"-3"-30"0,15-4-49 16,-8 7 1-16,3 0-32 0,15-3-10 16</inkml:trace>
  <inkml:trace contextRef="#ctx0" brushRef="#br0" timeOffset="110993.3363">28698 8142 64 0,'0'0'27'0,"0"0"-14"0,0 0-2 15,0 0 12-15,0 0-1 0,0 0-1 16,0 0-3-16,0 0 1 15,8-16-8 1,-5-3-4-16,4 3 0 16,0 4-4-16,-3-4-2 0,3 7 0 15,0-1-4-15,0 1 2 16,0 0 1-16,4-1 0 16,3 1-3-16,3-1 0 15,4 1 2-15,15-4 0 16,-1 10 1-16,4-3 2 15,-4-3-3-15,14 5 0 16,-3-2 1-16,-3-3 2 16,-5-1-3-16,-2 10 0 15,-8-3 1-15,4-3 2 16,-8 6 1-16,-2 0 1 0,-5 0-2 16,-3 0-2-16,-3 0 3 15,-4 0 0-15,0 0-26 16,-7 9-9-16,0 1-30 15</inkml:trace>
  <inkml:trace contextRef="#ctx0" brushRef="#br0" timeOffset="112569.1741">28571 9035 56 0,'0'0'22'0,"4"0"-12"0,-4 0-3 0,0 0 9 16,0 0-2-16,0 0 2 15,0 0 4-15,0 0 2 16,0 0 2-16,0 0 0 16,0 0-9-16,0 0-4 15,0 0-9-15,0 0-3 16,0 0 0-16,0 0 0 0,0 0 1 15,0 0-3-15,0 0 2 16,0 0 1-16,0 0 2 16,0 0-1-16,0 0 2 15,0 0-2-15,0 0-1 0,0 0 1 16,0 0-1-16,0 0-3 16,0 0 2-16,4 0 1 15,-4 0 2-15,0 0-3 16,0 0 0-16,0 0 1 15,0 0 2-15,0 7-3 16,7-4 0-16,-7-3 1 16,10 0 0-1,-3 6 2-15,0-6-1 16,0 0-1-16,-3 0 1 16,-4 0-1-16,0 0-3 15,0 0 2-15,0 0 1 16,0 0 2-16,3 3-3 15,-3-3 0-15,11 0 1 16,-7 6 0-16,6-2 2 31,-3-4-1-31,0 9-3 0,0 3 1 16,0-8 1-16,0 5 2 16,-3-3 3-16,3-3 7 15,-4 13-5 1,5-6-3-16,-1-1 0 15,0 0-3-15,0-2 2 16,0-4-2-16,0 6 2 16,0-3-2-16,0 4-1 15,-4-7 3-15,12 10 2 16,-5-10-2-16,1 6 0 0,-1-3-1 16,4-3-2-1,4 7 1-15,-4-4-1 0,4-3-3 16,3 4 2-16,0-4 1 15,0 3 0-15,0 0-3 16,4-3 2-16,-4-3 3 16,11 7 3-16,-4-4 0 15,8-3 0-15,-12 0-28 16,8 0-11-16,-4 0-49 16</inkml:trace>
  <inkml:trace contextRef="#ctx0" brushRef="#br0" timeOffset="119234.0239">28843 8399 8 0,'0'0'5'0,"0"3"-2"0,7-3-4 0,0 0 2 16,4 0-1-16,-1 0 0 15,15-3-3-15,7-4 2 16,-4 7 1-16,7-9 2 16,15 9-1-16,-15-6 2 15,7 3-4-15,-6-4-2 16,-5 7 4-16,-2-3 1 15,-5-3 0-15,-6 6-2 16</inkml:trace>
  <inkml:trace contextRef="#ctx0" brushRef="#br0" timeOffset="120211.0163">27912 8167 60 0,'0'3'24'0,"3"-3"-12"0,1-10-3 0,-4 10 9 16,0 0-13-16,0 0-2 0,3 7-7 15,4-4-2-15,0 6 7 16,4 1 6-16,3-1-5 15,4 7-3-15,-4-1 6 16,7 7 6-16,4 3-7 16,-1 1-2-16,5-14-2 15,2 4 2-15,8-1 3 16,4-5 2-16,13-10-32 16,0 0-15-16,-3 0 2 15,7 3 2-15</inkml:trace>
  <inkml:trace contextRef="#ctx0" brushRef="#br0" timeOffset="123842.9459">28878 8810 88 0,'7'12'33'0,"-3"-12"-18"0,10 9-11 0,-3-2 10 16,3-4-8-16,-4 3-3 16,8 4 0-16,-11-1 0 15,11 0-1-15,-8 7-2 16,4-7 1-16,-3 7-1 16,-4-3 2-16,7 6 1 15,-7-4-50-15,0 4-22 16</inkml:trace>
  <inkml:trace contextRef="#ctx0" brushRef="#br0" timeOffset="124953.5254">28095 7957 96 0,'-3'0'38'0,"3"0"-20"0,3 0-23 0,-3 0 6 16</inkml:trace>
  <inkml:trace contextRef="#ctx0" brushRef="#br0" timeOffset="125074.5255">28106 7957 139 0,'14'6'-4'16,"4"-3"1"-16,6 3 5 16,4 4-1-16,4-1-1 15,4 7-2-15,6 3 1 16,-3 6 1-16,-1 3 2 16,1 0-39-16,-3 0-14 15</inkml:trace>
  <inkml:trace contextRef="#ctx0" brushRef="#br0" timeOffset="144531.2599">29584 6903 44 0,'-4'-19'19'0,"4"3"-10"0,0-12-4 0,0 16 6 0,4-10-6 16,-1 0-1-16,8-10-4 15,0 4-1-15,3 0-1 16,7-6-2-16,4-1 0 16,-1-3 3-16,1 4 0 15,0 6 1-15,6 3-3 16,5 6 0-16,3 0 2 16,10 3 0-16,7 7-4 15,-3 6 1-15,7 3 2 16,-7 12 3-16,-3 13 0 15,-8 4 2-15,4 11-2 16,-11 7-1-16,-10 0 5 16,-11 13 1-16,-14 12 2 15,0 10 0-15,-18-4 9 16,-17 0 6-16,-11-12 1 16,-24-6 3-16,-1-13 0 0,4-9 1 15,0-13-9-15,-4-10-1 16,4-15-11-16,0-19 0 0,-3-12 0 15,10-22-10-15,17 0-3 16,8-10-21-16,18-3-10 16,17 3-36-1</inkml:trace>
  <inkml:trace contextRef="#ctx0" brushRef="#br0" timeOffset="151480.19">17022 7223 56 0,'7'91'22'0,"-4"-47"-12"0,-3 43-8 16,0-33 9-16,0 18 4 15,0 19 3-15,-3 34-1 16,-1 26 0-16,1 28-7 15,-1 15-2-15,0 22-2 16,1 7 1-16,-1 0-4 16,4 6 0-16,0-29-1 15,4-15 1-15,-1-15-2 16,1-36-1-16,7-11 3 0,-1-23-4 16,-3-18 0-16,0-20 1 0,7-8 2 15,-3-4-1-15,0-13 2 16,-1 1-2-16,4-13 2 15,0 3 0-15,0-9 1 16,4 3 2-16,3-9 3 16,8 5-2-16,9-8 1 15,5-4-3-15,10 4 0 16,17-10-1-16,8 0 2 16,13 0-3-16,15-7-2 15,14 4 0-15,0 3 1 16,7-6-3-16,7 6 0 15,11-3 3-15,3-4 1 0,4 7 1 16,6-9 0-16,1 9 4 16,0-9 3-16,46 5 2 15,-22 4 5-15,-3 4-6 16,0 5-2-16,-4 7-5 16,-3-4-2-16,-4 4-3 15,8 12-1-15,-8-6 1 16,-3-3 2-16,7-10 5 15,0-15 6-15,-4-3 2 16,4-10 3-16,-11 3-8 16,-10-3-3-16,-7 10-4 15,3 0-3-15,-11 9 1 16,-3 6-1-16,-3 3 0 16,6 4 2-16,-6 6 1 0,3-13 3 15,0 3 1-15,14 7 3 16,-7-13-7-16,-7-12-2 15,-3-1 1-15,3 1 3 16,-11-1-2-16,1 1-2 16,-4 3-3-16,-11-4-1 15,1 10 2-15,-12-3 2 16,-2-3 2-16,-5-3 1 16,-2-1 4-16,-8 4 5 15,0-7-5-15,0-2-2 16,-7 2-3-16,-3-3 0 0,6 1-4 15,-6-13-2-15,-1-7-5 16,-6 1-2-16,3-4-2 16,-4-15 2-16,-10-10-1 15,-10-9 2-15,-8-19 0 16,-14-16 3-16,-3-50-3 16,-8-21-1-16,4-39-6 15,4-8-3-15,0-14 17 16,3 32 8-16,-4 28 20 15,-2 4 8-15,-8 24-13 16,0 26-4-16,-4 9-18 16,1 0-4-16,-4-10-9 15,0 10-4-15,0 0 5 16,0 10 3-16,3 5 6 16,-3-5 2-16,-3 15 6 15,-4 6 5-15,-4 22 1 0,-3 7 2 16,-7 6-6-16,-11 9-2 15,-10-3-2-15,-4 3-2 16,-7 4-2-16,-11-7-1 16,-6-9-1-16,-1-1 3 15,-3 1 0-15,-3 0 1 16,-8 9 0-16,4 12 0 16,-21 7 2-16,6 7 1 15,-10 8-4-15,-6 10 1 16,-8 3-2-16,-4 7 0 15,-17-4 2-15,-7 3 2 0,-11-2-3 16,-3-4 0 0,3-3 3-16,-3 0 1 15,0 0-1-15,-1 0-2 0,5 0-2 16,-5 0 1-16,-10 0 1 16,-3 0 0-16,-7-3 0 15,-11-4 2-15,-4 7-3 16,-10-9 0-16,0 9 1 15,-4-6 2-15,11-4-1 16,3 10-1-16,1-3-2 16,-1 6-1-16,-10 4 4 15,-4 2 1-15,-3 7-3 16,7-4-1-16,0 7 1 16,10 15 0-16,1 1 1 15,10-7 0-15,11 0 0 16,-1-3 0-16,8 4 0 15,3-4 0-15,11-6 0 0,-4 6 0 16,7 3 0-16,-6-3 0 16,6 3 0-16,11-9 0 15,10 6 2-15,8 3 1 16,20-3-1-16,15 4 1 16,11-4-4-16,-8 12 0 15,7 23-48-15,1 28-21 16,-1 6-49-1</inkml:trace>
  <inkml:trace contextRef="#ctx0" brushRef="#br0" timeOffset="163221.47">20503 9233 20 0,'11'6'8'0,"3"-12"-4"0,-3 3-3 0,-8 6 5 16,1-3 3-16,3 0 5 15,0 6-4-15,-7-6 2 16,7 0-9-16,0 3-2 16,-7-3-1-16,0 0 0 15,0 0 0-15,0 0 2 16,0 0-1-16,0 0-1 16,0 0 1-16,0 0-1 15,0 0-3-15,0 0 2 16,0 0 3-16,0 0 3 15,4 0-4-15,-4 0-1 16,7 0 2-16,-4 0 1 0,4 0-4 16,-3 0-1-16,3 7 3 15,-4-7 1-15,4 0 0 16,-3 0-2-16,-1 0 1 16,1 0-1-16,-1 0 0 15,-3 0 0-15,0 0 2 16,0 0 1-16,0 0 5 15,0 0 5-15,0 0-5 16,0 0-2-16,0 0-1 16,0 0-1-16,0 0-5 15,0 0-1-15,0 0 1 16,0 0 2-16,0 0-2 16,0 0 0-16,0 0-17 15,0 0-5-15,0 0-13 0</inkml:trace>
  <inkml:trace contextRef="#ctx0" brushRef="#br0" timeOffset="164242.3839">19703 9010 116 0,'-11'-3'44'0,"11"3"-24"0,0 0-13 15,0 0 15-15,0 0-13 16,0 0-2-16,0 0-7 16,0 0-3-16,0 0 2 15,4 3-2-15,3-3-1 0,0 0 3 16,7 0 2-16,3 0 0 15,5 0-1-15,-1 0 1 16,0 0 1-16,0-3-3 16,4-3 0-16,0 3 5 15,10-4 5-15,0-2-5 16,0 6-2-16,4-7-1 16,3 4-1-16,1-3 0 15,6 3 0-15,-3-4 0 16,0 10 0-16,0-3 0 15,-4 3 0-15,0 0 0 0,1 0 0 16,-4 3 0-16,-8-3 2 16,-2 0-3-16,-8 6 0 15,-4-2 1-15,-3-4 2 16,1 0-1-16,-5 0-1 16,-3 6-2-16,0-6 1 15,-3 3 3-15,-1 3 3 16,1 4 0-16,-4-4 2 15,0 3-2-15,0 1 0 16,-4-1-1-16,1 16 0 16,-4-6 0-16,-4 9 0 15,-3-3-2-15,-4 4 1 16,4-4-2-16,0-3-1 16,0 3-2-16,0-7 1 0,0 1-12 15,3-3-5-15,-3 0-14 16,0-7-47-1,0 0 0-15</inkml:trace>
  <inkml:trace contextRef="#ctx0" brushRef="#br0" timeOffset="164633.0516">19816 9007 28 0,'-4'0'13'0,"4"0"-6"0,0 3-11 16,0-3 4-16,0 0 0 15,0 0 0-15,4 6-11 16,-4 4-5-16</inkml:trace>
  <inkml:trace contextRef="#ctx0" brushRef="#br0" timeOffset="165233.9336">20038 9302 96 0,'-21'-10'35'0,"21"4"-18"0,0 3-22 0,0-3 4 16,0 6-3-16,0 0 3 15,0 0-5-15,0 0 2 16</inkml:trace>
  <inkml:trace contextRef="#ctx0" brushRef="#br0" timeOffset="165611.3451">20027 9277 125 0,'7'-3'3'15,"4"-4"-5"-15,-1 7-1 0,1-3 3 16,0 3 2-16,-4-6 0 16,0 6-2-1,0 0-4-15,0 0-2 0,0 0 3 16,-7 0 1-16,0 0 4 15,0 0 3-15,0 0 0 16,0 0 0-16,0 0-3 16,0 0 1-16,0 0 0 15,0 0 1-15,0 0 0 16,0 0 0-16,0 0-2 16,0-6 1-16,-4 3-4 15,1-4 0-15,3 4 1 16,0-6 2-16,0-1-1 15,0 1-1-15,0 3 1 16,0 3-1-16,3-4-5 0,4 7 1 16,0 7 0-1,4-4-1-15,0 6 4 0,-1 7 0 16,1-4 3-16,-1 4 1 16,-3-7-1-16,-3 1 1 15,-1-1-24-15,-3 1-8 16,-3-4-6-16,-4-6 1 15</inkml:trace>
  <inkml:trace contextRef="#ctx0" brushRef="#br0" timeOffset="166406.4059">19798 9211 12 0,'-11'-31'8'0,"-3"37"-4"0,7-6-9 0,7 0 1 16,0 0 0-1,0 0 2-15,0 0 1 0,0 0 3 16,0 0 10 0,0 0 7-16,0 0 3 0,0-6 4 15,7 6-8-15,0-4 2 16,4-11-8-1,3 5-8-15,0-8-3 16,0 8-3-16,0 1-2 16,4-1 3-16,0 4 2 15,-4 6-2-15,7-3 0 16,-4 6 3-16,5-3 3 0,-1 6 2 16,0-3 1-16,0-3-4 15,0 7-1 1,0-7 1-16,4-7 2 0,0 7-1 15,0 7 2-15,-1-7-4 16,-3-7 0-16,4 7 1 16,3 0 2-16,-6 0-3 15,-1 0 0-15,-4 0-1 16,-3 0 1-16,1 7-2 16,-1-7 2-16,0 9 0 0,-4-6-4 15,1 4 1-15,0 2 0 16,-1-3 2-16,-3-3-3 15,0 7 0-15,0-4 1 16,0-3 0-16,0 7 4 16,4-1 5-16,-4 7-3 15,4 2-1-15,-1 1-2 0,1 6 0 16,-4 4-2-16,7-4-1 16,-3-7 3-1,-4 1 0-15,0-3-1 0,0-7 1 16,-4 1 0-16,1-1 3 15,-1-3-1-15,-3-6 2 16,-7 4-50 0,-3-4-54-16,-4 0 17 15</inkml:trace>
  <inkml:trace contextRef="#ctx0" brushRef="#br0" timeOffset="167787.5208">19544 9267 72 0,'-4'0'30'0,"4"0"-16"0,0 0-8 16,0 0 11-16,0 0-3 16,0 0 0-16,0 0-6 15,0 0-3-15,0 0-2 16,0 0-3-16,0 0 1 16,0 0-1-16,0 0-5 15,0 0-1-15,4 7 3 16,-1-4 1-16,1 16-1 15,-1 3 2-15,5-4 5 16,-5 1 2-16,4 0-2 16,-3-3-1-16,-1-4 1 15,4 4 2-15,-3-7-1 0,-1 1 0 16,4-1-1 0,0 1 2-16,0-1 3 0,4 0 2 15,0 7-5-15,-1 0-2 0,4-4 0 16,0 4-5-16,-3-7-1 15,0 7 7-15,3-3 6 16,7 2-12-16,-3-2-3 16,3 9-1-1,0-10 2-15,0 4 4 16,4 3 0-16,-1-4-1 16,-2-2 1-16,6 3-1 15,0 2 0-15,0-8 0 16,-3 6 0-16,0-7 0 15,-1 0 2-15,1 1 3 0,0-1-4 16,-1-3-1-16,1-2 0 16,0-4 2-16,-4 0-3 15,4 0 0-15,3 0 1 16,0 0 2-16,-3 0-1 16,-4-4 2-16,0-2-4 15,-3 6 0-15,-4 0 1 16,0 0 2-16,0-3-1 15,-3-3 2-15,-1 6-2 16,1-10 2-16,-1 10-2 16,-3-9 2-16,1 3 4 15,-1-4 6-15,0 1-3 16,-4-10 0-16,4 0-9 0,-3 0 0 16,-1 1-1-16,1 2 0 15,3 0 0 1,-7 4 2-16,3-4-3 0,1 7-2 15,-4-7 6-15,3 7 3 16,1-10-6-16,-4 0-1 16,0 3 4-16,0 4 3 15,0-4-3-15,0 7 0 16,-4-7-1-16,4 7 1 16,-3-4-4-16,3-3-2 15,0 1 2-15,0-4 0 0,0 6 1 16,0-2 2-16,0-1-3 15,0 6 0 1,-4-8 1-16,1-1 0 16,-1 3 0-16,1-3 2 15,-1 1 3-15,1 2 0 16,-1 6 2-16,1 1 0 16,3 0 1-16,0 6-4 15,0-4-3-15,0 7 0 16,-4-6-1-16,1 3 0 15,-4 3 0-15,0 0-18 16,-8 0-8-16,-6-6-66 16,-7 6-36-1,-7 0 62-15</inkml:trace>
  <inkml:trace contextRef="#ctx0" brushRef="#br0" timeOffset="170907.2367">20320 9267 68 0,'-18'-3'27'0,"18"3"-14"0,4 0-7 0,-4 0 9 16,0 0-6-16,7 0-1 15,0-6-6-15,0 6-2 16,0-9 0-16,0 2 0 0,0-2 0 16,4-4 0-16,3-12 2 15,7-3 1-15,4-6-1 16,14-4 1-16,-1-3-2 15,5 3-1-15,-1 1-2 16,0-4-1-16,1 7 4 16,-1 5 3-16,4 7-1 15,-4 0-2-15,-3 1-3 16,-4-1 1-16,-6 3 1 16,-5 9 2-16,-3-2-3 15,-3-4 0-15,0 7 1 16,-8 2 2-16,1 4-1 15,-4-3 2-15,0-3-2 0,0 9-1 16,-3-3-26 0,-4 3-10-16,0-7-2 0</inkml:trace>
  <inkml:trace contextRef="#ctx0" brushRef="#br0" timeOffset="171222.7004">20980 8480 116 0,'-7'-15'46'0,"7"15"-24"0,0 0-24 0,0 0 9 15,0 0-10-15,0 0-2 16,0 0-1-16,0 0 2 0,7 0-1 16,3 9 4-16,1 0-2 15,7-2 1-15,6 8 0 16,1 17 0-16,0-7 2 15,-4 3 0-15,0 3 2 16,-3-9 1-16,-4 3 1 16,0-6 0-16,-4 0 0 15,-6-3 0-15,-4 3-5 16,-4-1-1-16,-6 7-8 16,-8 4-4-16,-10-4-23 15,0 0-9-15,-4 3 15 16,0 0 10-16</inkml:trace>
  <inkml:trace contextRef="#ctx0" brushRef="#br0" timeOffset="171642.76">21378 8323 156 0,'-7'-18'57'0,"-10"18"-30"0,10 0-34 16,7 0 8-16,0 0-7 15,0 9-1-15,7-3-1 16,0 13 2-16,3 6 4 16,4 10 1-16,-3 21 1 0,0 7 0 15,-4 0 0-15,0 6 0 16,0-13 0-16,-4 4 0 15,-3-13 2-15,0-3-23 16,0-16-46 0,-7-3 2-16</inkml:trace>
  <inkml:trace contextRef="#ctx0" brushRef="#br0" timeOffset="171766.3327">21378 8465 44 0,'-7'-29'16'0,"-10"23"-8"0,6-13-10 0,11 16 4 16,0-3-7-16,0-4 1 16,0 10 2-16,0-3 1 15</inkml:trace>
  <inkml:trace contextRef="#ctx0" brushRef="#br0" timeOffset="172094.6382">21361 8383 58 0,'24'-6'7'16,"1"3"-1"-16,3 3 2 0,4-7-5 15,10 7 0 1,1-3-1-16,-1-6-2 0,4-1 9 15,-4 4 6-15,-3 6-3 16,3 0 1-16,1 0-4 16,-4 0 0-16,-1 6 1 15,-6-2 1-15,0 5-3 16,-7-3-3-16,-1 4-2 16,-3-1 0-16,-3 0 0 15,-4 1 1-15,0-1 0 16,-3 1 2-16,-1-1 8 15,-3 1 3-15,-3 5-8 16,-4 13-3-16,0 13 0 0,-4 3-3 16,1-3 0-16,-1 12-1 0,1-3-2 15,-1-3-2-15,1-3 1 16,-1-6 1-16,1-4 2 16,-1-5-25-16,1-4-10 15,-8-10-34 1</inkml:trace>
  <inkml:trace contextRef="#ctx0" brushRef="#br0" timeOffset="172294.5325">21435 9070 188 0,'-11'-38'71'0,"11"22"-38"0,4 7-50 16,3 3 9-16,7 3-12 15,7-4-3-15,7-2 10 16,18 6 8-16,7-3-15 16,7 2-3-16,11 4-29 15,-4 4-9-15</inkml:trace>
  <inkml:trace contextRef="#ctx0" brushRef="#br0" timeOffset="197840.4438">4551 11375 88 0,'-11'-4'35'0,"11"4"-18"0,0 0-11 0,0 0 11 16,0 0-16-16,0 0-4 15,0 0-2-15,4 0 2 16,3 4 0-16,7-4 1 15,4 6 0-15,13-3-2 16,1 3 5-16,7 4 1 16,-4-1 2-16,4-3 0 15,7-6 0-15,-11 0 0 16,7-6 4-16,4 6 3 16,4-3-2-16,10-3 0 15,0-1-3-15,0 4 1 16,7 3-2-16,-7-6 0 15,0 6-3-15,0 0-2 0,0 0 1 0,10 6 1 16,-3-6 3-16,-3 3-4 16,-1-3-3-16,4-3 5 15,-7-3 5-15,4-3-2 16,3-1-1-16,10-2 2 16,-3-4 0-16,-3 7-1 15,7 2-1-15,-8 4-6 16,-3-3 1-16,7 6 0 15,-3-3 2-15,3-4-1 16,0 7 2-16,0-9-2 16,-3 0-1-16,-4-10-2 15,3 0 1-15,-3 3 1 16,11 7 2-16,-4 0 3 16,-4 2 2-16,1-2-6 0,3 6 0 15,-3-4-1-15,-1 7 2 16,1 0-1-16,6 10-1 15,-3-10 1-15,-7 0 1 16,4 9-3-16,-8-12-2 16,-3 3 2-16,0 0 0 15,0 3-2-15,7 4 2 16,0 2 3-16,0 0 1 16,-7 1-1-16,4 5 1 15,-4-5-2-15,-4-7-1 0,1 3 1 16,-1 4-1-16,8-10 0 15,-1 9 0-15,-3-9 0 16,-3 9 2-16,3-2-3 16,-4-4 0-16,-3 3 1 15,3-3 0-15,4 4-3 16,0-7 2-16,0 3 1 16,0 3 2-16,0 0-1 15,0-3 2-15,-3 7-4 16,-1-4 0-16,1-3 1 15,-1 7 0-15,4-1 2 16,0-3 3-16,0 4-4 16,-7-1-3-16,0 1 1 15,-4-4 0-15,1 3 1 16,-1-9 2-16,-3 10-1 16,0-7 2-16,0 3-4 0,14 3-2 15,0-2 2-15,-8-4 2 16,1 3 0-16,-7-3 2 15,-3 7-4-15,-1-4-2 16,0-3 4-16,-3 3 1 16,-4-3 0-16,-3-3-2 15,0 0-2-15,0 0 1 16,-4 0 1-16,-4 0 2 16,1 0-1-16,-4 0 2 15,-3 0-2-15,3-3-1 16,-3-3 5-16,-4 6 1 15,-4-9-5-15,5 9-2 16,-8-3 6-16,7-4 11 16,-4-2-4-1,1-10-4-15,-1-6-5 16,1-3-2-16,-4-16 0 16,-3-3 1-16,-1-7-1 15,1-5-1-15,-4 6 3 16,0-1 0-16,0 1-4 15,0 0-1-15,3 6 1 16,-3 0 0-16,0-13 1 16,0 7 0-16,0-1 0 15,0 1 2-15,0 0-3 16,-3 6-2-16,-1-3 4 16,-3 9 3-16,4 0-3 15,-8 3-1-15,0 13 0 0,1 0 0 16,-4 6 0-16,3 7 2 15,1-4-1-15,-1 0-1 16,4 7 1-16,0 0-1 16,0-1 0-16,0 7 0 15,0-3 0-15,-4 3 0 16,-3-4 0-16,0-2 2 16,-4 0-1-16,-3-1-1 15,0 1 3-15,-4 3 0 16,-3-4-1-16,-7 1-2 0,-4 2 1 15,-3-2-1-15,-11 0 4 16,0-1 2-16,-4 1 2 16,1-1 2-16,-1 1-3 15,1 3 1-15,-4 3-3 16,0-4 2-16,0 7-4 16,-14-9 0-16,-4 6-1 15,1-3-2-15,6 6-2 16,-6-4-1-16,-5-2 4 15,-9-3 1-15,6 2 0 16,0 4 1-16,8 3-2 16,-8 0-1-16,8 0 3 15,-1 0 0-15,-14 0-4 16,4 0 1-16,3 10-2 16,4-4 0-16,-7-3 4 0,0 7 1 15,-11-4-1-15,0-3 1 16,4 6-7-16,0 1 1 15,-1-1 3-15,-9 7 2 16,2-7-3-16,1 16-1 16,3-9 3-16,4-3 1 15,-7 2-3-15,-1-2-1 16,-2-7 1-16,2 3 0 16,1 1 5-16,-11-10 2 15,4 0-5-15,-1 6 0 16,8-6-6-16,0 0 1 15,-1 0 2-15,-6 3 1 16,0-3-2-16,6 0 2 16,5 0 1-16,-1 0 2 0,-7 0-1 15,4 7 2-15,3-4-4 16,4 6 0-16,6-3 1 16,-13 4 0-16,7-1-3 15,-4 1 2-15,7-1 1 16,1 0 0-16,6 1 0 15,-10-4 2-15,10-3-6 16,4 13 1-16,7 3 1 16,0-4 3-16,7 4-2 15,3 0 0-15,4-3 1 16,4-4 0-16,-4 10 2 16,3 0 1-16,5 3-6 15,2 3 0-15,8 7-1 0,-1 3 2 16,8 5 1-16,3-8 1 15,8-1-3-15,6-8 2 16,8-5-1-16,-1-5 0 16,7 0-9-16,4-4-3 15,4 7-6-15,7 3-1 16,-1 0-10-16,15 6-5 16,0 7-43-1,20 15-34-15,-2 22 46 16</inkml:trace>
  <inkml:trace contextRef="#ctx0" brushRef="#br0" timeOffset="203804.1357">20084 9537 96 0,'-4'-3'38'0,"4"3"-20"0,0 0-1 0,0 0 16 16,0 0-11-16,0 0-2 16,0 0-12-16,0 0-3 15,0 0-3-15,0 0-4 0,0 0 1 16,0 0-1-16,0 0 0 15,0 0 2-15,0 0 0 0,0 0-3 16,0 0 2-16,0 0 1 16,0 0 0-16,0 0 0 15,0 0 0-15,0 0 0 16,0 0 0-16,0 0 0 16,0 0 0-16,0 0 4 15,0 0 5-15,0 0 1 16,0 0 2-16,0 0-4 15,0 0 0-15,0 0-7 16,0 0-3-16,0 0-4 16,0 0 1-16,0 0 3 15,0 0 3-15,0 0 0 16,0 0-1-16,0 0-2 16,0 0 1-16,0 0 1 0,0 0 0 15,0 0 2-15,0 0 1 16,0 0-4-16,0 0 1 15,0 0 2-15,0 0 1 16,0 0 1-16,0 0 0 16,0 0 0-16,0 0 2 15,0 0-1-15,0 0 0 16,0 0-6-16,0 0-1 16,0 0 1-16,0 0 2 15,0 0-5-15,0 0-1 16,0 0-1-16,0 0 4 15,0 0 1-15,0 0 3 0,0 0-1 16,0 0-1 0,0 0 3-16,0 0 2 0,0 0 0 15,0 0 2-15,0 0 0 16,0 0 3-16,0 0-3 16,0 0-2-16,0 0-2 15,0 0-3-15,0 0 1 16,0 0-1-16,0 0 0 15,0 0 2-15,0 0-3 16,0 0 0-16,0 0-1 16,0 0-2-16,0 0-4 15,0 0 0-15,4 3-86 16</inkml:trace>
  <inkml:trace contextRef="#ctx0" brushRef="#br0" timeOffset="209328.5093">19022 15040 96 0,'-4'-6'35'0,"4"3"-18"0,0 3-9 15,0 0 13-15,0 0 1 16,0-6 4-16,0 6-3 15,0 0-2-15,0 0-7 16,0 0-4-16,0 0-5 16,0 0-2-16,0 0 3 0,0 0-5 15,0 0-1-15,0 0 0 16,0 0 0-16,0 0 0 0,0 0 2 16,0 0-1-16,0 0 2 15,0 0-4-15,0 0 0 16,0 0 5-16,0 0 2 15,0 0-2-15,0 0-3 16,0 0 0-16,0 0 1 16,0 0-1-16,0 0 2 15,0 0-2-15,0 0-1 16,0 0-2-16,0 0 1 16,0 0-1-16,0 0-2 15,0 0 3-15,0 0 0 16,0 0-2-16,0 0 0 15,0 0 2-15,0 0 0 0,0 0 1 16,0 0 0-16,0 0 0 16,0 0 0-16,0 0 0 15,0 0 0-15,0 0 0 16,0 0 0-16,0 0 0 16,0 0 0-16,0 0 0 15,0 0 2-15,0 0-3 16,0 0 0-16,0 0 1 15,0 0 0-15,0 0 0 16,0 0 2-16,0 0-1 16,0 0-1-16,0 0 1 15,0 0 1-15,0 0-3 16,0 0-2-16,0 0 2 0,0 0 0 16,0 0-2-16,0 0 0 15,0 0 2-15,0 6 0 16,0-3 1-16,4 10 2 15,-4-4 1-15,0 0 1 16,0 1-5-16,0-1 1 16,0 1 0-16,0-1 2 15,0 7 1-15,0 3 1 16,0-7-2-16,0 4-2 16,0 3-2-16,3-10 1 15,1 7 1-15,-1-7 2 16,1 1-3-16,-1-1 0 15,4 0 3-15,1-2 3 16,2-4-4-16,4 3-3 16,0 3 1-16,4-2 0 15,0-4 3-15,10-3 1 0,7 0-4 16,-3-3 1-16,3-4 0 16,-3 7 0-16,0-6 0 15,-1 3 2-15,-6 3 1 16,-4-6 1-16,0 3 9 15,-3-4 6-15,-4 4 21 16,-10-6-17 0,-1-7-7-16,-10 7-10 15,0-7-3-15,0 3-1 16,0-2-2-16,0 5 1 16,-4-5-1-16,4 5-3 15,0 1 2-15,0 6 1 0,4-4 0 16,-4-2 0-16,3 9 2 15,-3-9-3-15,4 9-2 16,-1 0-1-16,0-7 3 16,1 7 0-16,-1 0 3 15,4-3-1-15,0 3-1 16,-3-6 1-16,3 6-1 16,0 0 0-16,-4 0 0 15,1 0 0-15,3 0 0 16,0 0 0-16,0 0 0 15,-4 0 0-15,4 0 0 16,-3 0 2-16,3 0 1 16,-4 0-4-16,4 0-1 15,-3-3 1-15,3 3 0 0,-4 0 1 16,4 0 0-16,-3 0 0 16,-1 0 2-16,1 0-3 15,-1-6 0-15,1 6 3 16,3 0 3-16,0 0-4 15,0 0-3-15,-4 0-4 16,4 0 1-16,0 0 5 16,0 0 4-16,-4 0 3 15,4 0 1-15,0 0 0 16,0 0 0-16,0 0-2 16,0 0 1-16,0 0-6 15,0 0-1-15,-3 9-2 16,-4 10 0-16,-4 6 4 15,1 0 8-15,-8 19 3 16,0 12-2-16,1 13 1 16,-1-3-7-16,1 13-1 15,2-7-2-15,5 15 1 16,-1 14-24-16,4 15-11 16,4 6-115-1</inkml:trace>
  <inkml:trace contextRef="#ctx0" brushRef="#br0" timeOffset="212572.1513">20987 16279 104 0,'0'0'38'0,"0"0"-20"0,0 0-17 16,0 0 11-16,0 0-8 15,0 0 0-15,0 0 0 16,0 0 0-16,0 0-5 15,0-6 1-15,0 6 0 16,0-3 0-16,0-4 4 16,0 1 5-16,0 3-1 15,0 3 1-15,0-6-5 0,0 3-1 16,0 3-1-16,0 0-6 0,0 0 0 16,0 0 0-16,7 3-1 15,0 3 4-15,0-6 2 16,-4 3-2-16,-3-3 0 15,0 0-1-15,0 0 0 16,0 0 6-16,-3 6 5 16,-4-6-5-16,0 0-2 15,-4 0 3-15,1 0 1 16,-1 0 4-16,4-6 1 16,0 3 3-16,3 3 2 15,1-6-7-15,-1 3-3 0,4 3-8 16,0 0-3-16,0 0-1 15,7 0 2 1,0 0 2-16,1 0-4 16,-5 3 2-16,4 3-5 15,0-3 1-15,-3 3-31 16,-1 4-47 0,4-1 14-16</inkml:trace>
  <inkml:trace contextRef="#ctx0" brushRef="#br0" timeOffset="214448.8583">21001 16273 120 0,'0'-3'46'0,"0"3"-24"0,0 0-19 0,0 0 12 16,0 0-7-16,0 0-2 15,0 0-3-15,0 0-3 16,0 0 1-16,0 0-1 0,0 0 2 0,0 0 1 15,0 0 1-15,0 0 0 16,0 0 0-16,0 0 4 16,0 0 5-16,0 0-1 15,0 0 3-15,0 0-2 16,0 0 0-16,0 0-7 16,0 0-2-16,0 0 2 15,0 0 1-15,0 0 3 16,0 0 1-16,0 0 1 15,0 0 2-15,0 0-5 16,0 0-1-16,0-7-4 16,0 7-3-16,0-6 2 15,-4 3 0-15,1-6-8 0,-1 2-4 16,1-2 11-16,-1-1 8 16,1-2-3-16,-1-4-1 15,1 1-3-15,-1 2 0 16,1-9 2-16,-1 3 2 15,-3-3 1-15,3-3 2 16,-3 0-1-16,0-3 0 16,0 3-5-16,-7 3-1 15,-3-3 1-15,-1 0 2 16,0 0 1-16,1 3 1 16,3-3-2-16,-4 6 1 15,4 0-2-15,-4-3 0 16,1-6-1-16,-1 0 0 15,0 2-2-15,1-2 1 16,-1 3 0-16,0-3 1 0,1 3-2 16,-1-13 1-16,-3-6 0 15,-4 10 1-15,4 2-2 16,0-2 1-16,0-1-2 16,0 1-1-16,-1-1 1 15,5 7 1-15,-4-6-1 16,-4 6-1-16,0-7 1 15,-3 4-1-15,3-4 0 16,1 1 2-16,-1-10-1 16,0 6-1-16,4-3 1 15,0 4 1-15,0 2-3 16,-1-2 0-16,1 8-1 0,0-2 0 16,4 9 4-1,-1-9 3-15,-3 3-2 0,3-7-2 16,-3 7 0-16,0 0-1 15,3-7 0-15,0 7 2 16,1-7-3-16,3 1 0 16,0-4 1-16,-1 4 2 15,1 6-1-15,0 2-1 16,0 1 3-16,0 3 0 16,0-3-4-16,3 7 1 15,-3-8 0-15,0 8 2 16,0 2-1-16,0 7-1 15,3-4 1-15,1-3-1 16,-1 7 2-16,4-1 1 16,0-5-1-16,-4 2 1 15,1-9-4-15,-1 10-2 0,1-4 2 16,-1-3 2-16,1 10-2 16,2-7 0-16,1 7 1 15,0-1 2-15,4 7-3 16,-1-3 0-16,1-3 1 15,-1 2 2-15,1 4-6 16,-1-3 1-16,1-4 5 16,-1 7 4-16,1-3-6 15,-1-3 1-15,1 9-1 16,-1-3 0-16,1-4 0 0,-1 7 2 16,0-3-3-16,4-3-2 15,0 6 2 1,0 0 2-16,0 0-5 0,0 0 1 15,0 0-4-15,0 0 0 16,0 0-1-16,0 0 0 16,0 0 5-16,0 0 1 15,4 9 2-15,0 1 0 16,-1-1-3-16,4 10 2 16,0 6 1-16,0 0 0 15,0-6-9-15,-3 6-4 16,-1-13-2-16,-3 4 1 15,0 0 8-15,0-7 3 16,0-6 3-16,0 7 0 0,0-10-18 16,0 0-8-16,0 0-26 15,0 0-10-15,0 0-99 32,4-10 58-32</inkml:trace>
  <inkml:trace contextRef="#ctx0" brushRef="#br0" timeOffset="214640.9323">19629 14024 132 0,'-15'-9'49'0,"8"6"-26"0,0-3-20 16,7 6 12-16,-3 0 0 16,-1 0 0-16,4 0 6 15,0 0 1-15,0 0-11 16,0 0-9-16,11 0-2 0,3 0-2 16,4 0 0-16,-1 0 2 15,4 6 0-15,1-3 0 0,2 6 0 16,-3 7-3-16,1 3 2 15,-1 6-45 1,3 3-57-16,-2 7 18 16</inkml:trace>
  <inkml:trace contextRef="#ctx0" brushRef="#br0" timeOffset="217753.3522">19336 17333 108 0,'-11'-10'44'0,"11"4"-24"0,-7 3-4 0,4-3 16 16,-1-10-4-16,1 3-2 16,-1-5-8-16,-3-14-3 15,-4 13-9-15,1-9 0 0,-8 0 4 16,1 3 5-16,-5 9 3 16,1-3-5-16,-4 19 0 0,-3 7-10 15,0 5-2-15,0 4-3 16,3 21-2-16,0 4 0 15,8-3 3-15,-1-1-2 16,11-5-1-16,4-4 0 16,3-9 3-16,0 6-5 15,7-16 2-15,3-6 2 16,8-12 1-16,3-3-6 16,4-29 0-16,3-6-4 15,7-22 0-15,0-13-1 16,-3 10 2-16,-7-6 4 15,0 12 3-15,-8 6 4 0,-3 16 4 16,-3 7 7 0,0 12 4-16,-4 6-6 0,-4 3-3 15,-3 16-7-15,0 16 0 16,0 12 4-16,0 32 2 16,-3 12-2-16,3 19-1 15,0-3-1-15,3 2 1 16,4 8-40-16,0-17-16 15,4-2-36 1</inkml:trace>
  <inkml:trace contextRef="#ctx0" brushRef="#br0" timeOffset="218455.424">20200 13400 140 0,'-7'-12'55'0,"7"6"-30"0,0 6-29 16,4-4 25-16,3-18-15 15,7 13-2-15,14 0-3 16,0-1-1-16,7 1 0 0,1-1 0 16,-1 4-9-16,7 3-2 15,-3-3-25 1</inkml:trace>
  <inkml:trace contextRef="#ctx0" brushRef="#br0" timeOffset="218816.9164">20257 13425 108 0,'-8'-6'44'0,"8"12"-24"0,4-6-21 0,-4 0 7 15,0 10-4-15,0 9-2 0,-4 6 5 16,1 3 4-16,-1 16 1 16,1 15 2-16,-1 23-6 15,4 9-2-15,-3 0 0 16,3 6 0-16,0-15-2 16,0-4-2-16,0-6 3 0,3-12 0 15,1-13 3-15,-1-3-5 16,1-10-1-16,-1-6 2 15,1 1 3-15,7 2-2 16,-4-9 0-16,3-6-1 16,8-1-2-16,3-5 3 15,7-10 0-15,8-7-26 16,16-11-11-16,5-20-34 16</inkml:trace>
  <inkml:trace contextRef="#ctx0" brushRef="#br0" timeOffset="219340.1496">20944 13165 164 0,'-10'-9'63'0,"6"2"-34"0,1 7-25 16,3 0 15-16,0 0-11 16,0 0-2-16,0 0-11 15,0 0-4-15,0 0 5 16,7 0-1-16,0 0 3 0,3 0 2 15,1 0 2-15,0 0-3 16,-1 7 0-16,1-4-1 16,-4 3 0-16,0-3 2 15,0 7 0-15,0-4 0 16,-3 10 2-16,-1-4 3 0,-3 7 4 16,4 16-2-16,-1 2 1 15,1 13-5-15,-1 16 0 16,1 13 3-16,-1 27 1 15,-3 7-1-15,0-3-1 16,7-10-1-16,0-12 0 16,0-16 0-16,-3-3 0 15,-1-16 0-15,-6-6-7 16,-1-3-7 0,-6-9-70-1,-4-7-44-15,-7-3 49 16</inkml:trace>
  <inkml:trace contextRef="#ctx0" brushRef="#br0" timeOffset="220317.4375">20482 13077 132 0,'-7'-15'52'0,"4"21"-28"0,6 3-13 15,-3-9 18-15,0 0-22 16,0 0-5-16,4 0-9 15,3 10-1-15,10 5 4 16,5 4 2-16,2 16 4 0,1 2 1 16,3 7 3-16,-3 0-1 15,-4-9 0-15,-3-7-14 16,-4-9-4-16,-4 0-56 16</inkml:trace>
  <inkml:trace contextRef="#ctx0" brushRef="#br0" timeOffset="220484.0226">20666 13106 216 0,'-7'-10'82'0,"3"10"-44"0,4 0-38 0,0 0 16 16,-3 10-14-16,-4-1 0 16,-4 13-18-16,0 6-4 15,1 10-21-15,-4 6-7 16,7-7-27-16,7 4-12 15</inkml:trace>
  <inkml:trace contextRef="#ctx0" brushRef="#br0" timeOffset="220632.8261">20740 13193 208 0,'-4'-15'79'0,"4"21"-42"0,0-6-45 15,0 0 10-15,4 9-6 16,-1 7 0-16,1 12-24 15,-1 10-9-15,1 3-41 16,-1-4-15-16</inkml:trace>
  <inkml:trace contextRef="#ctx0" brushRef="#br0" timeOffset="220974.4009">20676 13720 220 0,'-7'-19'85'0,"4"19"-46"0,3-6-35 0,0 6 19 0,0 0-24 15,0 0-26 1,0 16-4-16,0 3-26 16,0-1-9-16,0 17-3 15,3-1 0-15</inkml:trace>
  <inkml:trace contextRef="#ctx0" brushRef="#br0" timeOffset="221057.3553">20655 14049 156 0,'-3'4'57'0,"3"-4"-30"0,3 0-27 16,-3 0 10-16,0 0-6 16,4 6-3-16</inkml:trace>
  <inkml:trace contextRef="#ctx0" brushRef="#br0" timeOffset="221142.8958">20666 14078 260 0,'3'15'-7'0,"1"-2"-4"0,-1 3-39 15,-3 2-37-15,0 1 27 16</inkml:trace>
  <inkml:trace contextRef="#ctx0" brushRef="#br0" timeOffset="221471.5513">20588 14329 164 0,'-3'0'63'0,"3"0"-34"0,0 0-23 15,0 0 17-15,0 0-19 16,3 6-3-16,1 6-2 16,3 13 2-16,3-6 0 15,1 3-1-15,3-3 3 0,4 0-2 16,-1 0-1-16,4-10 1 16,-3 7 1-16,0-7-23 15,-4-6-8-15,-4 4-48 16</inkml:trace>
  <inkml:trace contextRef="#ctx0" brushRef="#br0" timeOffset="221640.1184">20750 14300 232 0,'-7'-3'88'0,"7"3"-48"0,-3 3-29 0,3-3 21 15,-7 10-19-15,-4 15-7 16,-6 12-24-16,-5 7-9 15,1 10-43-15,4-7-18 16,-5 3 4-16,8-13 5 16</inkml:trace>
  <inkml:trace contextRef="#ctx0" brushRef="#br0" timeOffset="222420.7985">20902 14209 128 0,'-3'-9'49'0,"6"9"-26"0,-6-6-16 15,3 6 15-15,0 0-7 16,-4 0 4-1,-3 0-9 1,7 0-5-16,0 0-4 0,0 0-5 16,-7 9 0-1,0 7 2-15,-4 3 1 16,1-1 1-16,3 1 0 16,3 6 0-16,4-6-3 15,4-3 2-15,-1-4-1 16,1 1 0-16,6-19 8 15,1-10-3 1,3-3-1-16,0-3-1 0,0-9-1 16,0 3 2-1,-3-7 1-15,-1 7 1 0,1-7 0 16,-4 10 6-16,0 6 6 16,-3 1 5-16,-1 5 4 15,1 1-11-15,-4 8-5 16,0-2-6-16,0 6-3 15,0 6 1-15,0 13 1 16,-4 9-1-16,4 7 2 16,0 25-11-16,0 12-4 15,0 9-93-15</inkml:trace>
  <inkml:trace contextRef="#ctx0" brushRef="#br0" timeOffset="225137.9838">19667 14363 64 0,'-3'-28'24'0,"-1"22"-12"0,1 2-8 0,3-2 10 16,0 6 7-16,-4-3 5 16,4-3-1-16,-3 6 2 15,3-3-2-15,-4-4 0 16,4 7-6-16,-3-3-1 16,-1-3-10-16,1 6-3 0,-1-9 1 0,1 2 1 15,-1 4 3 1,1-3-1-16,-1 3 2 0,0-4 0 15,4 7 1-15,0 0-6 16,-3 0-4-16,3 0 1 16,0 0 2-16,0-3 4 15,0 3 2-15,0 0-3 16,0 0 0-16,0 0-5 16,0 0 0-16,0 0-3 15,0 0-1-15,0 0-4 16,0 0 1-16,0 0 2 15,0 0 1-15,0 0-4 16,0 0 1-16,3 3 2 16,1 4 3-16,3 2-2 15,0 1 0-15,4 8-1 0,3 7 0 16,0 10 0-16,0-4 0 16,7 10 2-16,4-3 2 15,-4-1-3-15,0-2-2 16,0-1 6-16,1 4 3 15,-1-4-3-15,0 10 0 16,4-6 1-16,6 15 0 16,-2-9 2-16,2 9 3 15,1-9-6-15,0 3-4 16,0 4 2-16,-4-14 3 16,0-2-1-16,-3-1-2 15,-1-6 2-15,-2 1 2 16,2 5-4-16,1-6-1 0,0 7 2 15,-1 2 3 1,5 7-2-16,-5 0 0 0,4 0-1 16,-6-6 1-16,-5 6-2 15,8-10 2-15,-4 4-2 16,-3-13-1-16,-4 0 3 16,4-6 0-16,-1 0-1 15,-3-1 1-15,0 1 0 16,0 3 1-16,1-3-5 15,-1 0 1-15,-4 0 0 16,1-1 0-16,-1-2 2 16,1 0 1-16,0-4-4 15,-1-2 1-15,-3-1 2 16,0 1 3-16,0-1-4 16,0-3-1-16,0 4-2 0,1-4 0 15,-5 6 4-15,1-2 1 16,-1-4 1-16,1 4 0 15,-4-17-2 1,0 7 1-16,0-3 2 16,0 3 0-16,0 0 0 15,0 0-3-15,0-6-2 16,0 6 3 0,0 0-2-16,0 0 2 15,-4 0-9-15,1-3-3 16,-4-4-4-16,-1 7-2 15,-2-3 3-15,-1-3 3 0,1-3 0 16,-1-1 1-16,1 1 5 16,-1-1 1-16,0 1 2 15,-3 0 2-15,7 2-3 16,-3-2 0-16,-1 6-1 16,-3-3 0-1,0-4 2-15,3 4 0 16,1 6 0-16,3-3-3 15,0-4 2-15,3 4 3 16,-3-3 1-16,3 6 1 16,1 0 0-16,3-3-2 0,-4 3-2 15,4 0-2 1,0 0-1-16,0 0-3 0,4 3 1 16,10 6 1-16,0 1 2 15,0 6-1 1,4-1 1-16,3 7 2 15,4 13 0-15,-1-7 0 0,1-3 2 16,-4 3 1-16,-3-12 1 16,-4 0 2-16,-3-4 1 15,-1-2 19-15,-3-4 9 16,0-3-4-16,-3 3-3 16,-4-6-12-16,3 0-5 15,1-6-11-15,-1-32-33 16,5-6-12-16,-1-3-67 15,7-25-28-15,10-6 24 16</inkml:trace>
  <inkml:trace contextRef="#ctx0" brushRef="#br0" timeOffset="229612.4659">20916 16176 104 0,'0'0'41'0,"0"0"-22"0,0 0-11 0,0 0 11 16,0 0-14-16,0 0-2 15,0 0-2-15,0 0 1 16,0 0-1-16,0 0 2 15,0 0 4-15,0 0 6 16,-3 0-7-16,-8 0 1 0,1-4 3 16,-5-2 5-16,1-3 5 15,4 6-8-15,-1-4-4 16,4 7-5-16,0-6-3 16,0 6-2-16,3-3 1 15,1 3-6-15,3 0 0 0,7 0 3 16,0 0 2-16,0 3 2 15,0 3 0 1,4 4 0-16,-4-10 2 16,0 6 1-16,-18-6 16 15,-3 0-6 1,0-6 1-16,0 6-4 16,3 0-1-16,1-3-3 15,3-4-1-15,0 7-3 16,3 0-2-16,1 0-8 15,6-6-3-15,4 3 6 16,0 3 2-16,7 0 0 16,-3 0 2-16,-1 0-4 0,5 0 1 15,-12 3 2-15,1 3 1 16,-4 1 3-16,-7-4 1 16,0 6-4-16,-1-3-1 15,-2 7-59 1,-1 3-55-16,1-7 31 15</inkml:trace>
  <inkml:trace contextRef="#ctx0" brushRef="#br0" timeOffset="234700.3263">5584 12159 88 0,'0'0'33'0,"0"0"-18"0,0 0-9 0,0 0 9 16,0 0 0-16,0 0 1 16,0 0-2-16,0 0 1 15,0 0 5-15,0 0 4 16,0 0-1-16,0 0 0 15,0 0-12-15,0 0 2 0,0 0 3 0,0 0-8 16,0 0-4-16,0 0-6 16,0 0 1-16,0 0 1 15,0 0 0-15,0 0 0 16,0 0 2-16,0 0 1 16,0 0 1-16,0 0 0 15,0 0 0-15,0 0-2 16,0 0-2-16,0 0-2 15,0 0-1-15,0 0-1 16,0 0 0-16,0 0 0 16,0 0 3-16,8 0 0 15,-1 0 1-15,-4 0-3 16,4 0 2-16,0 0 3 16,0 0 1-16,0 0-4 15,0 0-1-15,0 0 1 0,4-4 2 16,0-2-2-16,6 6-2 15,-3-6 2-15,8 3 2 16,-5 3 0-16,1-7 2 16,-1 7-2-16,1-3-1 15,-4-3 1-15,0 6-1 16,4-3-3-16,0 3 2 16,-4 0-1-16,0 0 0 15,0 0 2-15,4 0 2 16,-1 0-1-16,1 3-1 15,-4-3 3-15,0 6 0 16,0-3-6-16,0-3 0 16,-3 0 1-16,-1 7 3 15,1-7-2-15,3 3 0 16,0 3 1-16,0-6 2 0,0 6-1 16,4-2-1-16,0-4 1 15,3 6-1-15,-7-3-3 16,4 6 2-16,-4-9 1 15,3 10 0-15,5-4 0 16,-1-3 2-16,0 3-3 16,0 4 0-16,0-4 1 15,0-3 0-15,1-3 0 16,-1 7 2-16,0-4-3 16,4 6 0-16,-1 1 1 15,1-4 0-15,-4 3 0 16,0-9 2-16,1 6-1 15,-1-12 2-15,3 6-2 16,1-6-1-16,3 3-2 16,1 3-1-16,-5 0 2 15,11 3 0-15,1 3 1 0,-4 0 0 16,-1-2 0-16,5-4 2 16,-5 0-3-16,5 0 0 15,-1-10 1-15,-3 4 0 16,-1 3 0-16,1-3 2 15,0 6-1-15,0-4-1 16,3-2-2-16,0 6 1 16,7 6 1-16,1-6 2 0,-1 0-3 15,4 0 0 1,0 0 3-16,3-6 1 0,-6 6-4 16,-1 0-1-16,0 0 3 15,4 0 1-15,-4-3-3 16,1 3-1-16,6 0 1 15,1 0 2-15,-5-6 0 16,-2 6-1-16,6 0 1 16,1-3 1-16,-8-4-1 15,-3 7-1-15,-8 0-2 16,1 0 1-16,0 0 3 16,3 0 1-16,0 7-4 15,1-7 1-15,6 3-2 16,-3 3 0-16,0-3 2 15,0-3 2-15,-8 0-1 16,1 0 2-16,0 0-4 0,3-3-2 16,0-3 4-16,-3 3 1 15,-4-4-3-15,1-2 1 16,2 9 0-16,1-10 2 16,3 4-1-16,-3 3 2 15,-4-3-4-15,4 6-2 16,3-10 2-16,1 7 0 15,-5-3 1-15,1-3 2 16,0-1-1-16,-7-6-1 16,-1 7 3-16,-3 0 0 15,4-1-4-15,-7 1 1 16,3-1 2-16,-3 1 3 0,-4-10-2 16,-4-6 0-16,1-3-1 15,3-3-2-15,-4 2-2 16,1 1 1-16,-4 3 1 15,0-3 2-15,0 3-3 16,-3 6 0-16,-1 0 1 16,-3 10 0-16,0 2 2 15,0-2 1-15,0-4-1 16,0-2-2 0,4-1 1-16,-4 7-4 15,0-1 2-15,0 7 1 16,0-3 0-16,3 6-3 15,-3-3 2-15,0-4 1 0,0 7 2 16,0 0 1-16,0 0 1 16,0 0-2-16,0 0-2 15,0 0 1-15,0 0-1 16,0 0 0-16,0 0 2 16,0-3 3-16,0 3 4 15,0 0-4-15,0 0-1 16,-3-6 2-16,3 6 1 15,0 0-6-15,0 0-2 16,0 0 0-16,-4 0 2 16,4 0 0-16,0 0-1 15,0 0-4-15,0 0 0 0,0 0-36 16,-3 38-92 0</inkml:trace>
  <inkml:trace contextRef="#ctx0" brushRef="#br0" timeOffset="253464.734">6706 13115 72 0,'-42'-19'30'0,"31"19"-16"0,4-3-17 0,7 3 6 16,0 0-10-16,0 0 0 15,0 0 1-15,0 0 3 16,0 0 0-16,7 3-1 15,0-3 3-15,4 10 0 16,3-4 1-16,0-3 0 16,4 3-3-16,10 4 2 15,4-1-1-15,3 10 0 16,0 0 0-16,11-4 0 0,0 4 2 16,-4 0 0-16,1 3 0 15,3 6 0 1,3 0 0-16,4-9 2 0,7 6-3 15,0 0-2-15,7-3 2 16,4-6 2-16,-4 3 0 16,7 0 2-16,10-1-2 15,4-2-1-15,1 3 3 16,-5 0 0-16,1-4-1 16,3 4-2-16,7-9 1 15,1 5-1-15,6 1 0 16,-10-3 2-16,-1-4-1 15,12-9 2-15,-4 9-2 16,3-9 2-16,-7 7 0 0,0-14 1 16,1 7 6-16,6 0 6 15,-7 0-8-15,-3 0-4 16,-7 0-3-16,-4 0-1 16,3 0 0-16,12-3 2 15,-5 3-3-15,5-6 0 16,-5-3 1-16,1 5 2 15,3-11-1-15,4 5 2 16,-4 4 2-16,4-6 2 16,-4-4 1-16,22 6 2 15,-1-5-5-15,-6 12-1 16,-12-7-2-16,1 1-2 0,-14 3 1 16,-4-4 1-16,-7 1-1 15,7-1 2-15,-10 1 0 16,-8-7 3-16,-3-3-1 15,-3-6 2-15,-1-6 5 16,-7 0 4-16,-6 2-8 16,-4 4-4-16,-4-3-1 0,-7 3 0 15,-3 6 1-15,-4-6 2 16,-7 3 3-16,-3-6-2 16,-8-13 1-16,-6-6-7 15,-4-12-1-15,-4-7 2 16,0 6 3-16,-6-3 2 15,3 16 1-15,-4 3-2 16,-3 1-1-16,-7 8-3 16,-1-3-2-16,-2 4 1 15,-1-1 1-15,0-2-3 0,-7 2 0 16,-3-9 3-16,3 1 1 16,0-5-6-16,1 5 0 15,-1 8 5-15,0 7 4 16,4 3-3-16,-15 3 0 15,1 6-1-15,-4 0-2 16,-14 7 1-16,-4 0 1 16,-3 6-1-16,0-4 2 15,-7 7-2-15,-4 0-1 16,-10-3 1-16,0 3-1 16,0 0 0-16,-1 3 0 15,5-3 0-15,3 0 0 16,-8 0-3-16,-3 0 2 15,11 0 1-15,0 0 2 0,0 0-1 16,-7-9-1-16,-1 3 1 16,1-4 1-16,7 7-1 15,0-6-1-15,7 2 1 16,3-2-1-16,-7 6 0 16,8-3 0-16,-1 6 0 15,1 6 0-15,-1-3-3 16,-7 6 2-16,-6-2 1 15,-8 2 0-15,-4 4 0 16,1 9 0-16,-7-1 0 16,-4 1 0-16,4 0 0 15,3 7 2-15,0 5-1 16,4 1-1-16,-8-7-2 16,8-3 1-16,3 0 1 15,4-6 0-15,3 0 0 16,4-1 0-16,0-2 0 0,7 3 2 15,3 0-3-15,7 6 0 16,8-6 1-16,10-1 2 16,11 1-3-16,6 3 0 15,12 0 1-15,-1 10 2 16,4 5-19-16,7 20-6 16,3 12-34-16,11 22-52 15,11-4 23-15</inkml:trace>
  <inkml:trace contextRef="#ctx0" brushRef="#br0" timeOffset="254635.7266">12358 12971 252 0,'-35'-54'96'0,"24"36"-52"0,11-7-58 15,0 21-8 1,18-2-12-16,10-3 15 15,4 9 10-15,3-10 7 16,7-5 2-16,4-4 0 0,0 6-3 16,7-2 2-16,-4-1 3 15,-3 7 1-15,-7-4-12 0,-7-3-4 16,-8 7-10-16,-6 3 0 16,-11-7-15-1,-7-3-5-15,-4 4 20 16,-6-4 35-16,-1 7 19 15,-3-1-3-15,0 4-4 16,4-3-13-16,-1 9-7 16,-3 6 1-16,0 6 1 15,-4 23-2-15,0 18-5 0,-3 29 0 16,4 6 1-16,-1 21 2 16,7-5-1-16,8-23 2 15,3-12-4-15,0-15 0 16,0-17-4-16,0 1 1 15,0-19-9-15,0-13-2 16,0-31-47 0</inkml:trace>
  <inkml:trace contextRef="#ctx0" brushRef="#br0" timeOffset="255115.3287">12651 13021 184 0,'-7'-35'68'0,"3"35"-36"0,-3 0-24 16,7 0 18-16,-4 4-17 15,-6 5-7-15,-4 16-5 16,-7 3-1-16,3 7 3 15,-3-1 0-15,3 13 1 0,4-15-53 32,3-1 29-32,4-15-6 15,7-7 18-15,4-9 1 16,3-9 7-16,14-10 2 0,4-6 2 16,3-3 0-16,0 2-3 0,11-2 2 15,-4 9-1-15,1 1 0 16,-5-4 4-1,-2 9 1-15,-1-3-1 0,-3-2-2 16,-4 2 1-16,0 3 1 16,-3-5-1-16,-4-4-1 15,3-7 3-15,-3-5 0 16,0 6-4-16,-3 3 1 16,0 3 17-16,-1 6 9 15,-6 0-11-15,-1 7-6 16,1 6-8-16,3-3-3 15,-7 15 1-15,3 16 13 0,-3 19 9 16,0 9-6-16,0 10-1 0,0 6-6 16,0 16-3-16,0-13-5 15,7-13 0 1,-3-12-2-16,0-12-2 0,-1-7 3 16,1-19 2-16,-1-21-27 15,1-16-9-15,-1-13-23 16,-3-3-33-1,-3-19 25-15</inkml:trace>
  <inkml:trace contextRef="#ctx0" brushRef="#br0" timeOffset="255372.2267">13042 12695 144 0,'4'-22'55'0,"-4"22"-30"0,3-16-18 16,1 10 13-16,3 3-12 0,0-7-7 16,0 4-1-16,7-3-2 15,4 9 0-15,-1-10 0 16,1 10 0-16,0-6 8 31,3 6-3-31,-7 6 14 0,0 10-9 0,-3 15 9 16,-1 13-9-16,-6 19 6 15,-1 9-7-15,-3 16 0 16,0 0-4-16,0 9 0 16,4-22-1-16,-1-15 3 15,1-7-3-15,-4-15 4 16,0-13-17-16,-4-6-51 15,1-4 33-15</inkml:trace>
  <inkml:trace contextRef="#ctx0" brushRef="#br0" timeOffset="255761.9922">12968 13102 140 0,'-25'-15'52'0,"25"15"-28"0,4-16-8 16,3 7 23-1,4 6-22-15,13-13-3 16,1 6-10-16,7-8-5 15,3 8 0-15,7 4-8 16,-3 6 5-16,0 9-7 0,-11 7-10 16,-21 3-12-1,0 0 17-15,-28 6-5 16,0 3 12-16,-11-3 12 16,4 0-1-16,0-6 18 15,7 0-12-15,6-10 6 16,8-3-9-16,11-12 4 0,7 6-5 0,6-12 2 15,8-1-3-15,3 4-4 16,0 9 0-16,-3 0 3 16,-4 9-1-16,-7 16 4 15,-10 19-5-15,-8-16 2 16,4 7-1-16,-3-7 2 16,3-6-2-16,-4-3-1 15,8-7 1-15,-4-12-4 16,14-12-17-16,7-20-8 15,4 4-12-15,3-6-2 16,0-4-7-16,0-15 1 16</inkml:trace>
  <inkml:trace contextRef="#ctx0" brushRef="#br0" timeOffset="255985.573">13600 12362 236 0,'-15'-34'90'0,"15"15"-48"0,4 10-51 16,0 9 14-16,6 9-5 16,4 0 2-16,7 1-6 15,4-1 1-15,3 10 1 16,4-3-8-16,0-1-1 0,0-2-12 16,-8 3-5-16,-3-7-18 15,-6 1-48-15,-8 5 13 16</inkml:trace>
  <inkml:trace contextRef="#ctx0" brushRef="#br0" timeOffset="256346.9889">13476 12566 144 0,'-3'-6'55'0,"6"15"-30"0,4 10-25 0,-3 0 10 16,-1 6-6-16,1 35-3 15,-1-4 4-15,-3-6 4 16,4-9-18-16,-4-6-6 15,0-17-4-15,0-5-8 16,0-10 15-16,-4-22 2 16,4 0 6-16,-3-21 18 15,3 8-7-15,3-8 19 16,4 11-14-16,4 1 7 16,7 3-11-16,3 6 0 15,0 3-5-15,7 7-4 16,4 0 0-16,10 6 3 15,1-4-1-15,2 1 4 16,-2 6-3-16,-8-3-3 16,-7 6 0-16,-14-3-10 15,-3 6 6-15,-22 4-23 16,-3 8 16-16,-25 1-7 0,-3 16 4 16,3-1 2-16,8-5-15 15,6-11-7-15,4-2 1 16,7-10 0-16</inkml:trace>
  <inkml:trace contextRef="#ctx0" brushRef="#br0" timeOffset="256498.9933">13698 12676 160 0,'0'0'63'0,"0"0"-34"0,0 9-23 0,-7-2 21 16,4 2-16-16,-11 10-3 16,3 9-5-16,-3 7-3 15,0-7-35-15,3 6-14 16,1-15-26-16,3 0-8 15,3-10 44-15,1-2 21 16</inkml:trace>
  <inkml:trace contextRef="#ctx0" brushRef="#br0" timeOffset="256618.1471">13737 12830 128 0,'28'-19'49'0,"-13"38"-26"0,13-4-18 0,-11-15 11 0,1 0-9 15,3 7-2-15,0-4-27 16,-7-3-53-1,8 0 40-15</inkml:trace>
  <inkml:trace contextRef="#ctx0" brushRef="#br0" timeOffset="256935.6875">13734 12914 132 0,'-4'-6'49'0,"4"3"-26"0,0 6-23 0,0-3 13 16,0 0 4-16,0 0 7 15,-3 6-2-15,-8 7 1 16,-7 6-12-16,-10 15-2 0,-11 7 1 15,-3-3-6 1,3-1-2-16,-14 7-1 16,4 9-1-16,7-9 2 15,10-6-56-15,7-13-65 16</inkml:trace>
  <inkml:trace contextRef="#ctx0" brushRef="#br0" timeOffset="257120.3141">13677 12990 144 0,'7'-4'55'0,"-7"4"-30"0,25 10-7 16,-11-7 20-1,4 13-21-15,10-7-6 16,4 10-8-16,3-10 0 16,0 7-2-16,8 0-3 15,-5-4 1-15,-2-2-28 16,-5-1 16-16,-9-3-78 15,-1-3 50-15</inkml:trace>
  <inkml:trace contextRef="#ctx0" brushRef="#br0" timeOffset="257443.6924">13624 13256 212 0,'-3'0'82'0,"3"0"-44"0,7 10-47 0,-4 8 14 16,1 7-5-16,-1 10 2 15,-3-1-8-15,0-2-3 16,0-10 5-16,-3-3-3 0,-1-7 2 16,1-6 3-16,-1-12 3 15,8-13 6 1,3 7-3-16,7-23-4 16,7 1-1-16,4-1-1 15,3 10 0-15,0 6 0 16,-3 10 0-16,-11 9 15 15,-3 6-7-15,-11 13 17 16,0 0-13-16,-4 6 0 16,1-6-6-16,-1-4-1 15,4-2-1-15,11-13-48 16,3 6 25-16,10-25-92 16,5-6 62-16</inkml:trace>
  <inkml:trace contextRef="#ctx0" brushRef="#br0" timeOffset="257789.7829">14460 12541 204 0,'-7'-44'77'0,"7"44"-42"0,11-19-30 0,-8 13 17 15,4 3-14-15,1-3-9 16,-1 6 0-16,3 0-2 16,1 9 1-16,-4 1 2 15,3 5 0-15,-6 4-3 16,-1 0 2-16,-3-3 3 15,0 2-1-15,0-8-1 16,0-1 1-16,0 1-4 16,8-4 2-16,2-6 3 15,8 0-1-15,-1-6-5 16,5 6 2-16,-5-10-3 16,-3 10 2-16,-7 0 13 15,4 6-5-15,-11 4 6 16,0 9-6-16,-21 15 2 15,3 4-4-15,-21 6-15 16,1-7 6-16,-15-2-50 16,10-1 31-16,-3-9-75 15,11-12 56-15</inkml:trace>
  <inkml:trace contextRef="#ctx0" brushRef="#br0" timeOffset="257970.4522">14372 12692 140 0,'43'-7'52'0,"-43"7"-28"0,28 10-11 15,-18-1 21-15,4-3-19 0,11 7 1 16,3 12-10-16,8 0-1 31,2 0-3-31,5-3-2 0,-1 10 1 0,0-10 1 16,1-4-1-16,-8-2-47 16,-3 3 25-16,-4-10-77 15,-7 1 55-15</inkml:trace>
  <inkml:trace contextRef="#ctx0" brushRef="#br0" timeOffset="258330.3802">14397 13062 204 0,'14'6'77'0,"-14"-6"-42"0,28 0-41 15,-14 3 12 1,4 3-6-16,10-6-7 15,0 0 4-15,4-9-21 16,0 9 14-16,-4-9-14 16,-3 2 14-16,-8-5-30 15,-2 2 22-15,-15-5-31 16,-4 5 28-16,-14 1 32 16,1 3-4-16,-4-4 29 15,3 10-20-15,0 6 26 16,8 4-24-16,-4 15 28 15,7 3-26-15,0 29 1 16,3 2-12-16,4 13-2 0,4-9-4 0,-1 0 0 31,4-16-1-31,-3-6 7 16,3-13-5-16,-7-9-34 0,3-4 16 0,-6-15-99 16,-1 0 63-16</inkml:trace>
  <inkml:trace contextRef="#ctx0" brushRef="#br0" timeOffset="258463.8511">14330 13184 156 0,'-4'-6'57'0,"4"6"-30"0,-3 15-27 0,-1-8 17 15,4 2-11-15,-3 4 2 16,3 2-5-16,-4 4-48 16,8 6 24-16,-4-6-66 15,0 6 49-15</inkml:trace>
  <inkml:trace contextRef="#ctx0" brushRef="#br0" timeOffset="258583.7517">14439 13272 156 0,'11'-6'57'0,"-11"6"-30"0,17 0-10 16,-6 6 24-1,3-3-23-15,7 3-7 16,4 4-7-16,3-1-50 16,4 0 25-16,3-9-81 15,-3 0 56-15</inkml:trace>
  <inkml:trace contextRef="#ctx0" brushRef="#br0" timeOffset="259006.2035">15078 12579 264 0,'-4'-3'101'0,"4"3"-54"0,4 3-59 0,-8-3 15 16,4 9-5-16,-7 10 3 16,0 6 0-16,-3 10-12 15,2 8 7-15,-2-5-24 16,6 3 16-16,-3-13-1 16,4 0 8-16,3-18-1 15,3 5 3-15,1-21-5 16,3 3 5-16,0-13 14 15,0 1-5-15,0 2 8 16,0 4-7-16,-3 2 7 16,-1 14-8-16,-3 11 8 15,4 11-8-15,-8 15 1 16,4 3-4-16,-7 22 3 16,4 0-4-16,-8-4 1 15,7-11-1-15,1-10-17 16,3-10 8-16,3-24-74 15,5-7 45-15,2-25-82 16,1-3 67-16</inkml:trace>
  <inkml:trace contextRef="#ctx0" brushRef="#br0" timeOffset="259456.4998">15311 12576 228 0,'14'-19'85'0,"-14"19"-46"0,14-16-32 0,-11 16 16 15,4 0-15-15,-3 3-3 16,3 4-4-16,-7 2-6 15,3 10 3-15,-6 15-8 16,-1 10 6-16,-3 0-3 16,0-6 4-16,0-4 2 15,7-9 1-15,4-12 19 16,6 6-10-16,12-13 19 16,2-6-16-16,12-16-4 15,2 7-5-15,8-10-5 16,-3 10 1-16,-1-7-32 15,-7 13 18-15,-7 3-65 16,-6 3 45-16,-15 13-63 16,-7 2 55-16,-29 17-27 15,-2-7 41-15,-68 51 177 32,64-54-60-17,10-13 4 1,7 7-54-16,11-10-1 15,11-2-22-15,13-7-2 16,4 0-8-16,11-10-3 16,0 10-1-16,3 0-19 15,1 0 10-15,-8 0-41 0,0 0 28 16,-7-6-62-16,0 6 47 0,-7-9-71 16,1-1 61-16</inkml:trace>
  <inkml:trace contextRef="#ctx0" brushRef="#br0" timeOffset="259621.0226">15667 12453 208 0,'-32'-25'77'0,"32"25"-42"0,-10-3-8 0,6 3 33 15,8 0-33-15,-8 3-6 16,4 10-15-16,-4 9 3 16,1 3-6-16,-4 38 6 15,3 6-6-15,-13 94-25 16,3 6 11-16,-8-15-132 15,5-29 79-15</inkml:trace>
  <inkml:trace contextRef="#ctx0" brushRef="#br0" timeOffset="275131.2064">12368 16568 124 0,'-21'-10'49'0,"18"16"-26"0,3-6-25 16,0 0 11-16,0 4-11 16,0 11 0-16,0 4 2 15,0 9 4-15,3 7-3 16,1-7-3-16,-1-3-2 16,1 3 3-16,-1-9 2 15,1-3 2-15,-4 3-1 16,3-10-2-16,-3 0-26 15,0-9-12-15,-3 0-10 16,-1-9-3-16</inkml:trace>
  <inkml:trace contextRef="#ctx0" brushRef="#br0" timeOffset="276358.4721">12333 16665 68 0,'0'0'27'0,"0"0"-14"0,0 0 4 0,0 0 16 15,0 0-13-15,0 0-3 16,0 0-11-16,0 0-2 15,0 0-2-15,0 0-2 16,0 0 1-16,0 0 1 0,0 0 1 16,0 0 1-16,0 0 2 15,-3 0-5-15,3 0-1 16,0 0-2-16,0 0 0 16,0 0 0-16,0 0 0 15,0 0 0-15,0 0-2 16,0 0 0-16,0 0 3 0,0 0 4 15,0 0 6-15,0 0-3 16,3 0 2-16,4 0-3 16,4 0 2-16,3 0-4 15,7 0-2-15,4 0 2 16,3 0 0-16,4 0-4 16,7 0 1-16,3 0 9 15,11-7 3-15,0 4-1 16,0-3 1-16,3 3-7 15,4-3-1-15,-4-4 0 0,4 1 2 16,7-1-1-16,8 1 0 16,6 3-3-1,-7 3-2-15,0-4 5 0,0 4 1 16,4-3 0-16,3-3 1 16,3 5-4-16,-3-2-2 15,1-3 0-15,-8-7-1 16,0 16-3-16,0-13 2 15,3 4-1-15,5 0 0 16,-5-4 4-16,1 4 1 16,-4-1-1-16,-7 1 1 15,-4-1-2-15,-3-2-1 16,-3-4-2-16,-1 7 1 16,1-1 3-16,-8 1 3 0,1 0 0 15,-12 2 0-15,-6-2-3 16,-4 3 1-16,-3 3-2 15,-4-4-1-15,-3 7 3 16,-1-3 0-16,-2-3-4 16,-1 6-1-16,-4 0 1 15,4 0-2 1,0 0 1-16,-3 0 2 16,0 0 2-16,-1 0-1 15,1 0 2 1,-4-3 0-16,0-4-1 15,-4 7-2-15,1 0 3 16,-4-3 2-16,-4-3 0 16,1-3 0-16,-1 2-3 15,1 4-2-15,-4-3 1 16,0-3-1-16,0 9 0 16,3-4-3-16,1-2 0 15,-1 6 4-15,1-3 3 16,3-3-3-16,0 6-3 15,0 0 1-15,0 0 0 16,-4 0 1-16,4-3 2 16,0-4-1-16,0 7 2 15,0 0-2-15,0 0-1 16,0 0 1-16,0 0-1 0,0 0 0 16,0 0 2-16,-3-6 1 15,3 3 1 1,-4 3-2-16,4-6-2 0,-4 3 1 15,4 3 1-15,0-7-3 16,0 7 0-16,0 0-1 16,-3 0 0-16,3 0 2 15,0 0 2-15,0 0-1 16,0 0-1-16,0 0 1 16,0 0 1-16,0 0-3 15,0 0-2-15,0 0 2 16,0 0 2-16,0 0 0 15,0 0-1-15,0 0-2 16,0 0 1-16,0 0-4 0,0 7-1 16,0 2 9-1,0 10 7-15,3 9 0 0,1 6 0 16,3 20-6-16,0-1-1 16,0-6-10-16,0-3-5 15,-3 0-47-15,-1-10-21 16</inkml:trace>
  <inkml:trace contextRef="#ctx0" brushRef="#br0" timeOffset="277036.3963">12305 16693 80 0,'-11'-9'33'0,"11"-1"-18"0,-7 10-5 16,7-9 14-16,-3 9-9 16,3 0-1-16,0 0-8 15,-4 0-2-15,4 0-4 16,0 0-1-16,0 0 1 15,0 0 2-15,0 0-1 16,0 0-1-16,0 0-10 16,0 0-6-16,0 0-36 15,11 9-16-15</inkml:trace>
  <inkml:trace contextRef="#ctx0" brushRef="#br0" timeOffset="277171.1025">12502 16477 20 0,'-3'-26'11'0,"3"26"-6"0,0 0 25 0,0 0 15 16</inkml:trace>
  <inkml:trace contextRef="#ctx0" brushRef="#br0" timeOffset="277380.0425">12492 16451 195 0,'-7'0'57'16,"-4"0"-12"-16,1 7-7 15,-1-4-22-15,0-3 2 0,4 9 2 16,0 7-9-16,0 3-3 0,0 9-3 16,0 3-1-16,4 10-2 15,3 3 1-15,3 9 2 16,4 1 2-16,4-1-6 16,-1-3-2-16,1 3 0 15,0-9 2-15,-1-15 0 16,4-1-1-16,4-9-26 15,7-13-10-15,10-22-77 16</inkml:trace>
  <inkml:trace contextRef="#ctx0" brushRef="#br0" timeOffset="277698.4091">15145 16219 172 0,'0'-18'66'0,"3"11"-36"0,-3 14-15 15,0-7 20-15</inkml:trace>
  <inkml:trace contextRef="#ctx0" brushRef="#br0" timeOffset="277814.9402">15152 16207 354 0,'10'12'30'0,"1"-2"-17"16,3 9-1-16,-3 15-1 0,-1 1-2 16,-3 18 0-16,-7 3-5 15,-3 4-3-15,-11 12-29 16,-11-3-11-16,-3 6-76 16</inkml:trace>
  <inkml:trace contextRef="#ctx0" brushRef="#br0" timeOffset="279052.5829">12351 16066 156 0,'-25'-35'60'0,"18"7"-32"0,-11-13-2 16,11 32 25-16,-7 6-21 15,-7 3-6-15,-4 19-15 16,-3 18-6-16,3 17-2 16,8 8-6-16,10-8 1 0,10-4 2 15,18-13 1-15,8-8 1 16,6-14 2-16,4-21 1 16,7-7 1-16,-8-21-2 0,-2-10-2 15,-5-19 7-15,-6 10 5 16,-11 0 5-16,-7 15 4 15,-10 10-11-15,-11 6-6 16,-4 19-13-16,-7 12-7 16,1 10-30-16,2 9-10 15,8 4-50 1</inkml:trace>
  <inkml:trace contextRef="#ctx0" brushRef="#br0" timeOffset="279693.6447">15014 15495 256 0,'-21'-44'96'0,"21"44"-52"0,0-6-40 0,0 6 19 15,7 0-18-15,4-3-2 16,3-4-2-16,3-2 1 16,8 0-1-16,3-1-12 0,1-9-2 15,2 4 4-15,1-4 2 16,0 0 2-16,-4 3 4 16,-7 4 0-16,-3 3 1 15,-8 2 2-15,1 4 1 16,-11 3-1-16,-3 13 1 15,-5 5 0-15,1 33 3 16,0-4-1-16,0 12 2 16,4-2-4-16,-1-4-2 15,4-9 0-15,0-6-1 0,0-13-3 16,0 0 2 0,0-6 5-16,-3-10 2 0,-8 0-11 15,-3 1-4-15,-4-10 4 16,-3 0 2-16,4 0 7 15,2 0 2-15,5 0-5 16,20 0-7 0,8 0-1-16,14-3 5 15,7 3 6-15,10 0-42 16,-3 3-18-16,0 6-45 16</inkml:trace>
  <inkml:trace contextRef="#ctx0" brushRef="#br0" timeOffset="281226.1678">13342 17226 132 0,'0'3'49'0,"-7"-3"-26"0,11 0-12 0,-4 0 15 15,0 0 1-15,0 0 1 16,0 0-13-16,0 0-6 0,0 0-6 16,0 0-5-16,0 0 1 0,0 6-4 15,0 4 1-15,3 18 6 16,-3 3 4-16,0 10-1 15,0 19 2-15,0 2-2 16,0 1 0-16,-7 0-3 16,0-10-2-16,3-6 1 15,1-3-1-15,-1-9-5 16,1-10-1-16,-1-13-11 16,1 4-3-16,10-16-48 15,3-16-11 1</inkml:trace>
  <inkml:trace contextRef="#ctx0" brushRef="#br0" timeOffset="282199.9238">13494 16326 80 0,'7'6'33'0,"10"-3"-18"0,-2 7-5 0,-5-4 14 15,1 4-2-15,3 2 1 16,3 10-6-16,1 9-2 16,3 10-5-16,-3-3-1 15,-4 6-5-15,-7 3-1 0,-7 3 1 16,-3-6-7-16,-8 0-2 16,-3-7-69-16</inkml:trace>
  <inkml:trace contextRef="#ctx0" brushRef="#br0" timeOffset="282980.1051">12661 16408 96 0,'-10'-4'38'0,"6"-2"-20"0,-3 6-4 0,4-3 17 16,-1-3 0-16,-3 6 2 15,-4-10-1-15,1 10 0 16,-1-6-17-16,1 6-5 0,-5 13 1 15,1-1-9-15,-3 23-1 16,-8 2-1-16,4 7 2 16,3-9-1-16,4 18-1 15,0-6-2-15,7 6 1 16,10-2-1-16,8-4 0 16,7 6 4-16,10 0 1 15,7 0-32-15,11-15-13 16,18-3-50-16</inkml:trace>
  <inkml:trace contextRef="#ctx0" brushRef="#br0" timeOffset="283567.3816">13377 17254 84 0,'-7'-25'33'0,"4"25"-18"0,-1 0-16 15,4 0 7-15,-3 0-4 16,-1 0-2-16,1 0 1 16,-1 0-1-16,4 0 0 15,0 0 2-15,0 0-6 0,0 0-1 16,0 0 8 0,7 0 5-16</inkml:trace>
  <inkml:trace contextRef="#ctx0" brushRef="#br0" timeOffset="284557.0884">13370 17229 168 0,'7'0'21'0,"0"0"-7"0,0 0-1 15,1 0-10-15,-1 0-2 16,3 6-1-16,4 4 6 0,0-1 6 16,8 7 5-16,-1-4 4 15,0-5-7-15,-3 2-3 16,-1 1-4-16,-3-1 0 16,-3 7-4-16,-4-4-2 15,-7 13 2-15,-7 0 0 16,-7 4 1-16,-7 8 0 15,-4-5 0-15,-3-10 0 16,-1 3-2-16,-2-10 1 16,6-5 0-16,4-7 1 0,3-3-5 15,8 0-1-15,10-3-4 16,7-7 1-16,7 4 3 16,3-3 1-16,1 5 1 15,0-2 0-15,-1 0-3 16,-3 3 2-16,1 3 3 15,2 0 3-15,-3 0-2 16,0 0-2-16,-7 0 0 16,1 0-1-16,-5 0 4 15,-3 0 2-15,0 0 4 16,0 0 4-16,0 0-6 16,0 0 0-16,0 0 0 15,0 0 2-15,0 0-3 0,0 0-2 16,0 0-2-16,0 0 0 15,0 0-2-15,0 0 2 16,0 0-4-16,-3 0 0 16,3 0-1-16,-4 0 0 15,8 0 6-15,-8 0 2 16,0 0-7-16,1 0-1 16,-1 0 0-16,1-6 1 15,-1 2-8-15,1 4-4 16,-1-6 7-16,-3 6 2 15,4-3 1-15,-1-3 0 16,1 6-1-16,-1 0 3 0,1 0 0 16,3 0 1-1,-4 0 0-15,4 0 0 16,-3 0-3-16,3 0 0 0,0 0 2 16,0 0 2-16,0 0 0 15,0 0-1-15,0 0-2 16,0 0 1-16,0 0 1 15,0 0 0-15,0 0 0 16,0 0 0-16,0 0 0 16,0 0 0-16,0 0 2 15,0 0 1-15,0 0-1 16,0 0-2-16,0 0 1 16,0 0-1-16,0 0 2 15,0 0 1-15,0 0-1 16,0 0-2-16,0 0 3 0,0 0 0 15,0 0-4-15,0 0 1 16,0 0 0-16,0 0 0 16,0 0-3-16,0 0 0 15,0 0-3-15,7 9 1 16,0 7 5-16,3 9 4 16,4 3 3-16,0 0 3 15,4-3-1-15,0 4 0 16,3-1-5-16,0-3-3 15,0 3 0-15,0-9-1 16,-3-3 2-16,0-1 1 16,-4-5 1-16,0 2 2 0,-4-5-45 15,-2 2-18-15</inkml:trace>
  <inkml:trace contextRef="#ctx0" brushRef="#br0" timeOffset="285503.333">13226 16665 152 0,'-11'-16'57'0,"8"16"-30"0,-1-3-10 0,4 3 20 16,0 0-21-16,0 0-6 16</inkml:trace>
  <inkml:trace contextRef="#ctx0" brushRef="#br0" timeOffset="285640.4987">13212 16665 312 0,'3'25'-4'0,"1"-3"1"16,3 9 2-16,0-9 3 16,-4 13-1-16,1-10 2 15,-1 3-2-15,1-9 2 16,-1-1-18-16,-3-2-4 15,0-6-37 1,-3-4-41-16,-1-3 25 16</inkml:trace>
  <inkml:trace contextRef="#ctx0" brushRef="#br0" timeOffset="286193.7428">13067 16850 160 0,'-4'-7'63'0,"4"4"-34"0,0 3-34 15,0 0 12-15,0 0-8 16,0 0-2-16,0 0-1 16,0 0 0-16,4 3 3 15,3-3 0-15,-4 10 3 0,1-10-3 16,0 6-2-16,-4-6 2 16,0 0 2-16,0 0 0 15,0 0-1-15,0 0 3 16,0 0 2-16,0 0-4 15,0 0-1-15,0 0 0 16,0 0 2-16,0 0 1 16,0 0 1-16,0 0-2 0,0 0-2 15,0 0-2-15,0 0 1 16,0 0 1-16,3 0 0 16,-3-6 0-16,0 6 0 15,0-3-3-15,0 3 2 16,0-7-4-16,0 7-1 15,0 0 0-15,0 0 4 16,0 0 1-16,0 0 3 16,0 0-12-16,0 0-6 15,4 0-7 1,-1 0-5-16,1 0 14 0,-1-3 6 16,1 3 5-1,-4 0 5-15,0 0 1 16,0 0 3-16,0 0 1 0,0 0 10 15,0-6 4-15,0 6-11 16,0 0-3-16,0 0-5 16,0-6-2-16,0 6 1 15,0 0-4-15,0 0 2 0,0 0-19 16,0 0-44 0,7 0-2-16</inkml:trace>
  <inkml:trace contextRef="#ctx0" brushRef="#br0" timeOffset="286929.3175">13194 17477 140 0,'-21'-19'52'0,"14"10"-28"0,-7-10-4 0,10 13 21 16,1-4-5-16,-1 1 2 15,0-7-18-15,4 7-4 16,4-10-10-16,7 13 3 0,6-4 3 15,11-2-4-15,11 2-2 16,7 1-3-16,-4 9-3 16,4 3 1-16,-3 3 1 15,-8 4 3-15,-7 8 4 16,-7 11 7-16,-3-4 2 0,-11 22-1 16,-11 6 0-1,-6-3-5-15,-8-3 0 16,-6-3-7-16,-8-6-3 0,-7 3 1 15,7-13 0-15,8-9-17 16,2-1-7-16,15-27-76 16,21-10-18-1,11-18-34 1,7-23 55-16</inkml:trace>
  <inkml:trace contextRef="#ctx0" brushRef="#br0" timeOffset="287165.2424">13681 17148 248 0,'-7'-4'93'0,"3"8"-50"0,-3 5-39 0,4 0 19 16,-4 13-7-16,-4 7 1 15,-3 8-7-15,3 7-4 16,1 3-3-16,3 13-5 0,3-4 1 16,4 4-1-16,4-16 0 15,6-7 2-15,4-2 2 16,4-10-12-16,3-13-3 15,0-2-21-15,0-4-7 16,4-12-28 0,-11 3-50-16,4-7 21 15</inkml:trace>
  <inkml:trace contextRef="#ctx0" brushRef="#br0" timeOffset="287300.2579">13155 17380 196 0,'-14'-19'74'0,"10"9"-40"0,4 4-24 16,0 6 17-16</inkml:trace>
  <inkml:trace contextRef="#ctx0" brushRef="#br0" timeOffset="287498.7233">13155 17345 357 0,'32'0'19'0,"10"0"-12"16,8 0-1-16,-1 0 0 0,0 6-1 15,-6 4 2-15,-8-1 0 16,-7 1 3-16,-3 5 6 0,-7 14 4 16,-8 8 1-16,-13 23 2 15,-12-4-11 1,-6-2-2-16,-3-4-6 0,-1-3-3 16,4-13-9-16,7-6-3 15,0-9-34-15,21-19-68 16,10-22 9-1,18-40 6 1</inkml:trace>
  <inkml:trace contextRef="#ctx0" brushRef="#br0" timeOffset="287679.0804">13730 17182 280 0,'-3'-9'107'0,"-4"18"-58"0,-8-3-46 0,8 4 23 15,-3 12-17-15,-4 3-5 0,0 22-2 16,-1 12 0-16,5 14-1 15,3-11-3-15,7-2 1 0,7-13-1 16,7 0 0-16,7-6-22 16,4-13-10-16,21-19-59 15,7-18-56 1,-4 0 47-16</inkml:trace>
  <inkml:trace contextRef="#ctx0" brushRef="#br0" timeOffset="289617.528">13494 16166 104 0,'-7'-9'38'0,"0"9"-20"0,0-3 5 0,3 3 18 16,1-7-6-16,-5 7-1 16,-2 0-6-16,-4 0 0 15,3 0-16-15,-3 0-7 0,-7 10-1 16,-4 9-3-16,1 6 2 15,-1 3 0-15,-3 6 1 16,3 10-2-16,4 13 1 0,3-4-2 16,8 7 2-16,2-4-4 15,8-3 0-15,4-9 1 16,3 10 2 0,11-11-1-16,6 4 2 0,8-3-4 15,3-3-2-15,4-19-67 16,18-6-67-1,3-7 33-15</inkml:trace>
  <inkml:trace contextRef="#ctx0" brushRef="#br0" timeOffset="289934.0313">14915 16154 120 0,'-3'-7'46'0,"3"14"-24"0,0-7-19 16,0 0 12-16</inkml:trace>
  <inkml:trace contextRef="#ctx0" brushRef="#br0" timeOffset="290068.141">14930 16163 251 0,'24'13'41'0,"4"2"-20"15,8 4-3-15,-1 9-2 0,-3 4-4 16,-4 5-2-16,-3 17-3 16,-8 2 0-16,-10 16 0 15,-17 7 3-15,-11 8-89 16,-11 20-67 0,-28-16 46-16</inkml:trace>
  <inkml:trace contextRef="#ctx0" brushRef="#br0" timeOffset="291132.7658">13653 16825 128 0,'-11'-7'49'0,"7"4"-26"0,1-3-14 0,3 6 16 15,0 0-12-15,0 0-2 16,0 0-5-16,0 0 1 16,-4 0-4-16,4 0 5 0,-3 0 4 15,-1 0 5-15,4 0 2 16,0 0-8-16,0 0-2 15,0 0-7-15,0 0-4 16,4 9-2-16,3 1 0 16,0 12 0-16,4 0 3 15,3 3 0-15,3 3 1 16,4 13-3-16,1-10 2 0,9 13 1 16,8-9 2-16,3-1-1 15,4-6-1-15,7 0 5 16,0 4 1-16,7-10 0 15,11-3-1-15,3 3-1 16,0-4 0-16,3 1 0 16,-2-3 0-16,-1-4-5 15,0-2 1-15,10-1 2 16,-2-3 3-16,-8 4 2 16,3-10 1-16,-10 0-2 0,-7 0 1 15,-3 0-4 1,-4 0-2-16,-8 0 2 15,-2 0 0-15,-8 0-4 16,-7 0-1-16,-7 0 5 0,-3 0 5 16,-7 0 7-16,-8 0 5 15,-6-6-10-15,-8-4-3 16,-3 10-5-16,-4-12-2 16,1-4-2-16,-4 3 1 15,3-2 1-15,4 5 0 16,3 1-3-16,4 3 0 15,0-4-5-15,14 17-5 16,4-4 5 0,3 6 6-16,3 0 4 15,5 7 2-15,-1-6 0 0,-4 8 2 16,1 1 3-16,-7-3 9 16,-8 18 6-16,-6-5-9 15,-8 8-3-15,-7 13-12 16,-10-3-5-16,-7-3-72 15,0-9-34-15,3-7-12 16</inkml:trace>
  <inkml:trace contextRef="#ctx0" brushRef="#br0" timeOffset="291584.6399">15639 17282 196 0,'3'-3'74'0,"1"3"-40"0,13-6-18 16,-6-3 24 0,3-1-12-16,4 1-1 0,-1 9-14 15,4 9-3-15,1 1-6 16,-1-1-1-16,-7 0 3 0,-3 13 1 15,-11 7 3-15,-4 8-5 16,-7 17-3-16,-3-7 1 16,-7-3 2-16,0-1-4 15,3-14-1-15,4-4-29 16,11-10-13-16,3-11-36 16,10-8-13-16,8-30-1 15</inkml:trace>
  <inkml:trace contextRef="#ctx0" brushRef="#br0" timeOffset="291798.3105">16051 17101 244 0,'-14'-10'90'0,"7"10"-48"0,-14 3-42 0,10 4 16 16,-3 5-7-16,-3 19 2 16,-4 7-6-16,3 9-3 15,7-3-1-15,4 9-1 0,7-2 2 16,7 2-3-16,11-12 0 15,3-1 3-15,4-11 1 16,0-4-23-16,3-16-12 16,0-15-49-1,0-13-52-15,7-9 41 0</inkml:trace>
  <inkml:trace contextRef="#ctx0" brushRef="#br0" timeOffset="292168.3214">16115 16853 228 0,'0'-28'88'0,"3"18"-48"0,8 1-23 16,-4 3 25-16,7 2-22 16,7-11-6-16,1 15-7 15,-1 0-2-15,0 0-3 16,0 0-2-16,0 0 3 0,-7 15-4 15,-7 4 0-15,-7 9-1 0,-3 1-2 16,-4 5 3-16,-4 4 0 16,1-4 1-16,3-15 0 15,3 6 0-15,0-15 2 16,4 5-6-16,8-5 1 16,2-17 7-16,1 7 7 15,3 0-5-15,0 10-3 16,0 2-2-16,0 1 1 15,-3 3 1-15,-8 2 1 16,-6 20-9-16,-4 6-2 16,0-10-53-16,-4 4-23 15,-3-3-31-15</inkml:trace>
  <inkml:trace contextRef="#ctx0" brushRef="#br0" timeOffset="297108.4749">13614 16154 160 0,'-7'-13'60'0,"7"13"-32"0,0 0-17 0,0 0 15 15,0 0-21-15,0 0-7 16,3 6 2-16,8 1 4 16,6 5-2-16,8 7-1 0,0 6 2 15,7 0-2-15,-4 3-1 16,0 16 1-16,-7 10 1 16,-14 2 3-16,-10 13 4 15,-8 3-42-15,-7 0-17 16,-3 7-28-1</inkml:trace>
  <inkml:trace contextRef="#ctx0" brushRef="#br0" timeOffset="309628.7965">13014 17414 52 0,'-18'-6'22'0,"18"6"-12"0,0-3 3 16,0-4 11-16,0 4-8 15,0-3-2-15,7-3-8 16,0-1-2-16,1-9 0 15,2 4 0-15,4-7-2 16,4-3-2-16,3 0 1 16,4-4-1-16,3 4 0 15,0 7 2-15,11-8-6 16,3 8 1-16,1-1 1 16,2 3 3-16,1 16-2 15,-3-3-2-15,-1 3 2 16,4 3 0-16,0-3-2 15,0 16 0-15,-1-7 4 16,5 10 3-16,-1 12 3 0,-3-9 1 16,-7 3-4-16,-4 10-1 15,-7 3 8-15,1 5 2 16,-8 20-4-16,-7 0-1 16,-7-4 13-16,-7-2 6 15,-7 6-13-15,-14-10 3 0,-11 0 1 16,-3 1-2-16,-11-1 3 15,-4-6-6-15,1 6 0 16,-7-9-4-16,-8-9 2 16,-3-7 0-16,0-12 1 15,4-16-2-15,3-7 1 16,3-5-2-16,8-4 0 0,3-9-5 16,4-3-1-1,6-1-3-15,-3-5-1 0,4-10 1 16,0-3 2-16,0-13-3 15,6-5 0-15,5-4 1 16,3 6 2-16,3 6-6 16,7 7-1-16,4 6 2 15,4 7 1-15,6-7-1 16,4 16 2-16,7-7-1 16,11 1-2-16,7-1-4 15,17-6 0-15,11-3-16 16,18 19-7-16,3 19-21 15,4 16-9-15,-8 15-28 16</inkml:trace>
  <inkml:trace contextRef="#ctx0" brushRef="#br0" timeOffset="321534.6456">5080 13159 16 0,'0'0'8'0,"0"0"-4"0,0 0-7 0,0 0 0 16,0 0-3-16,0 0-1 15</inkml:trace>
  <inkml:trace contextRef="#ctx0" brushRef="#br0" timeOffset="322269.4396">5309 13256 60 0,'25'6'24'0,"-7"-2"-12"0,6-4-12 0,-6 6 5 16,3-6-3-16,4 3 1 0,3-3-4 15,0 0 0-15,8 0 3 16,-5 0 3 0,8 0 7-16,7 0 4 15,0 0-6-15,0-3-1 0,7-3-3 16,-4-4-1-16,0 7-3 15,4-3 1-15,4-4-2 16,3 4 2-16,0 6-2 16,0-3-1-16,0-3 5 15,0 6 1-15,0-4 4 16,0-2 1-16,3 6-5 16,1-3-2-16,6-3-2 15,1 6 1-15,-1 6-2 16,1-3-1-16,-4-3 1 0,0 10-1 15,3-4 0-15,1-3 2 0,3 6 3 16,0 4-7 0,4-10 0-16,-1 7 0 0,-3-10 3 15,8 6 2-15,9-3 1 16,1-3 4-16,3 0 3 16,-7 0 0-16,4 0 1 15,10 0-6-15,1 0-2 16,24 6-2-16,-18-3 1 15,1-3 0-15,-1 7 1 16,0-4-2-16,-3-3-2 16,-4 0 3-16,1-3 2 15,-1-4 0-15,18 7 2 16,-14 0-6-16,-4-3-1 0,-3 3 0 16,0 0 2-16,6 3-1 15,-6 13-1-15,0 3-2 16,-7 0 1-16,3-1 1 15,-3 4 0-15,6-3-3 16,-2 0 2-16,-1 0 1 16,-7-3 2-16,4-7-1 15,3 0-1-15,4 1 3 16,-4-1 0-16,0-9 3 16,-6 0 1-16,-5-3-6 15,-3-3 0-15,8-4 1 16,-12 10 1-16,-6 0-1 15,-4 3 1-15,-4 4-35 16,-10 8-16-16,-3 7-39 16</inkml:trace>
  <inkml:trace contextRef="#ctx0" brushRef="#br0" timeOffset="334117.5863">14192 9644 116 0,'-3'0'46'0,"3"0"-24"0,3 6-26 16,8 10-3 0,3 2 4-16,0 4-1 15,4 3 0-15,-1 1 3 16,5-8 2-16,-5 1 0 15,4-3-1-15,0-7 5 0,-3-9 1 16,0 0-2-16,3-15-1 16,4-29-8-16,-1-10-2 15,1-2 4-15,7-13 1 16,-8-3 10-16,-2 9 5 16,-1 16 2-16,-4 3 1 15,-2 10-4-15,-5 9 0 16,-3 6-14-16,0 0-3 15,0 10 2-15,4 2-1 0,3 7 0 16,0 10 3-16,7 12 2 16,4 6-2-16,0 0 0 15,-1 0 1-15,1 7 2 16,0-1-1-16,-1-9 2 16,-9-6-2-16,-1-6-1 15,-4 2 5-15,-3-15 4 0,7-9-7 16,1-16-3-16,-1-6-3 15,0-4 3-15,0 1 2 16,0 8 2-16,0 8-4 16,4 8-1-16,-1 10-4 15,1 19 1-15,10 9 5 16,0 13 4-16,1 16-1 16,2 11-2-16,5 5 2 15,-1-1 0-15,0 0-8 16,8 6-4-16,2 10-55 15</inkml:trace>
  <inkml:trace contextRef="#ctx0" brushRef="#br0" timeOffset="335150.8219">14093 9785 144 0,'-14'0'55'0,"14"0"-30"0,0 0-36 15,0 0 1 1,11 9-3-16,0 1 2 15,3 8 4-15,10 7 4 16,12-6 2-16,13 6-2 16,11 13 2-16,11 3 1 0,6 6 0 15,11 3 2 1,15 0 3-16,2-6-2 0,5-19 0 16,-1-9-1-16,-6-32 1 15,6-18 4 1,-7-10 4-16,-14-19 0 0,-3-3 3 15,-14-31 2-15,-18 6-1 16,-22-12-7-16,-20-4-5 0,-22-18 0 16,-20 8 18-16,-19 17 10 15,-13 19 9-15,-15 12 3 16,-7 15-19-16,-13 10-9 16,-5 26-12-16,1 18-4 15,-4 25-7-15,0 37-2 16,4 20-2-16,10 18 2 0,15 51-12 15,13 18-5-15,22 38-26 16,21 22-11-16,38 22-19 16</inkml:trace>
  <inkml:trace contextRef="#ctx0" brushRef="#br0" timeOffset="337191.4475">6530 11390 124 0,'-46'-19'49'16,"35"23"-26"-16,1-14-25 0,6 10 11 0,-6 0-8 16,3 0-1-16,-4 6 0 15,1-2 2-15,-1-4-1 16,-3 0-1-16,0-4 1 0,-7-5 5 16,-4-7 6-16,0-9-2 15,1-12 2-15,2-1-3 16,5-12 2-16,3 6-4 15,3-3-2-15,4-6 2 16,3-1 0-16,8 7-3 16,3-22-1-16,14 7-3 15,4-1-3-15,10 0 2 16,4 0 0-16,10 1-2 16,4 8 0-16,11 1-1 15,6 9 3-15,11 10-2 16,8 12-1-16,2 0 0 0,15 9 3 15,14 4-2-15,11 3 1 16,6-4 2-16,22 1 2 16,3-1 1-16,-3-5 1 15,7-4-5-15,0 0-1 16,-4-6 1-16,11 6 2 16,-7 10-2-16,-4-1 0 15,0 10 1-15,4 10 0 16,-4-1 2-16,-7 1 1 15,1-4 1-15,-15-3 0 0,-7 6 0 16,-21-9 2-16,10 0-3 16,-13 0 0-16,-22 0-1 15,-11 0 1-15,-10 0 0 16,-7 0 1-16,-3 7-2 16,-11-4 1-16,-8-3-2 15,8 6 2-15,-10 3-2 16,-5-2-1-16,-2-4 1 15,-8 3 1-15,-4-3-3 16,-2 7 0-16,-5-10 1 16,1 6 2-16,-4-3-3 15,0 3 0-15,0 4 1 16,3-1 2-16,1 1-1 16,3 5-1-16,4 4 1 15,3 9 1-15,4 7-1 0,-1 9 2 16,5 9-4-16,2 19 0 15,5 10 5-15,-8 5 2 16,0-5 2-16,-3 9 2 16,-1 6-3-16,-6 0-2 15,0-9-2-15,-8-16 0 16,1-15-2-16,-8-13-1 16,1-10 9-16,-1-9 6 15,1-6 15-15,-4-10 8 16,0 1-9-16,-4-1-5 15,-3-2-16-15,-3-4-7 16,-1-3-4-16,-6 0 2 16,-8 6-5-16,-3-3 2 15,3-3 2-15,-3 0 3 0,-4-3 0 16,4-3-1-16,-4-13 1 16,0 9 1-16,1-5-3 15,2 5 0-15,-2 1 1 16,-5 0 0-16,1 5-3 15,-4-2 0-15,-7 6 2 16,-14 0 0-16,-10 10-10 16,-4 15-5-16,-11-7-17 15,-3 8-6-15,-25 2-30 16,-11 0-11-16,-13 3-13 16</inkml:trace>
  <inkml:trace contextRef="#ctx0" brushRef="#br0" timeOffset="342266.7504">10548 10258 96 0,'-7'-19'35'0,"7"10"-18"0,-4-19-18 0,4 12 7 0,4-3-4 15,0 4-2-15,10-7-2 16,10-10 1-16,5 1-1 16,-1-4 0-16,4-8 2 15,10-8 0-15,0-5 0 16,1-13 2-16,-1-3-1 16,0 9-1-16,1 0-2 15,2-9 1-15,-2 10 1 16,-1-1 2-16,-3 10-1 15,3-10-1-15,-7 3 1 16,-3 13-1-16,-4 3-3 16,4 7 2-16,-4 2-1 15,1 1-2-15,-8 5 0 16,-4 11 3-16,-2 2 0 0,-5 3 3 16,1-2 1-16,-4 9 1 15,0-4-5 1,-4 7 1-16,1-3 0 0,-1 3 0 15,-3-4-14-15,0 7-5 16,0-3-17-16,0 3-5 16</inkml:trace>
  <inkml:trace contextRef="#ctx0" brushRef="#br0" timeOffset="342732.581">11169 8900 64 0,'-25'-15'24'0,"22"15"-12"0,3 0-14 15,0 0 4-15,0 0-7 16,0 0 1-16,7-3 4 16,3-4 2-16,-3 4 13 15,0-3 5-15,1-3-8 0,2-1-2 16,4 1-11-16,7 9-4 15,1 0 3-15,6 9 2 16,4 1 1-16,-4-1-1 16,-4 7 3-16,-2-4 0 15,-5-2-1-15,-3 5-2 16,-3 1 1-16,-4 3 1 16,-3 0-1-16,-8 24 2 15,-7 14-42-15,-10 18-16 16,-10 10 23-16,-12 21 12 15</inkml:trace>
  <inkml:trace contextRef="#ctx0" brushRef="#br0" timeOffset="349921.5874">11860 8204 60 0,'-7'-25'24'0,"4"16"-12"0,-1-1-1 16,4 7 12-16,-3-3 5 15,-1-3 3-15,4 2-10 16,0 7-5-16,0-3-14 16,0-3-6-1,7 15-1-15,0 7 1 0,11 3-1 16,3 15 1-16,0 10 0 16,4 13 3-16,3 30 2 15,4 20 2-15,0 3 1 16,-1 22 0-16,-2-7 0 15,-8 0 2-15,4-12-3 0,-8-15-2 16,-3-17 2-16,0-15 2 16,-3-16-29-1,-4-15-50-15,-3-23-1 16</inkml:trace>
  <inkml:trace contextRef="#ctx0" brushRef="#br0" timeOffset="350163.5665">12030 8198 108 0,'-14'-22'44'0,"10"16"-24"0,1-4-10 0,3 10 12 0,0 0-10 16,0 0-4-16,0 10-5 16,-4-1-3-16,-3 19 1 15,-4 16-4-15,-13 19 2 0,-1 22 1 16,-3 15 2-16,0 0-1 15,-1-5-1-15,1-11-13 16,7-15-6-16,3-12-76 31,15-35 40-31</inkml:trace>
  <inkml:trace contextRef="#ctx0" brushRef="#br0" timeOffset="350299.6693">11991 8474 128 0,'7'-3'49'0,"4"6"-26"0,10 6-29 0,0 1 6 15,4 5-1-15,13 14 2 16,8 5 0-16,4 1-1 16,6 2-50-16,1-8-24 15,-5 2 35 1,-2-12 18-16</inkml:trace>
  <inkml:trace contextRef="#ctx0" brushRef="#br0" timeOffset="350599.1456">11867 9327 200 0,'-45'-31'77'0,"38"31"-42"0,3-4-34 16,4 4 14-1,0 0-15-15,11 0-2 0,17-6-4 16,7 3 1-16,14-13 3 15,22 1 1-15,14-4 1 0,10-19 0 16,4 1 2-16,7-4 1 16,3 9 1-16,0 1-2 15,-6 3-2-15,-8-7-2 16,-3 13 1-16,-1 1-21 16,-6-1-10-16,-7-10-50 15,-11 1-20 1,-11-4 53-16</inkml:trace>
  <inkml:trace contextRef="#ctx0" brushRef="#br0" timeOffset="351093.3537">13148 8650 88 0,'-42'-7'33'0,"35"14"-18"0,-4-4-18 16,11-3 6-16,0 0 1 16,0 0 5-16,0 0-1 15,4 6 3-15,3-3 3 16,7 3 1-16,7 4-6 15,4 6-3-15,13 2-3 16,1 7 0-16,4 4-2 16,-8-1-3-16,0 0 1 0,-7 7 3 15,-6-1 1-15,-12 4 3 0,-10 12 1 16,-18 6 1-16,-20-2 0 16,-15 18-15-16,-11 0-8 15,-13 6-52 1</inkml:trace>
  <inkml:trace contextRef="#ctx0" brushRef="#br0" timeOffset="372270.2925">2836 14523 84 0,'-14'-19'33'0,"14"22"-18"0,0-3-24 15,0 0 1-15,7 0 4 16,11 0 1-16,-4 0 3 16,11 0 2-16,10 0-3 15,11 7 0-15,3-7-1 16,11 3-2-16,-7-3 3 15,7 0 2-15,11 6-2 16,10 0-2-16,14-3 2 16,7 4 0-16,11-4 1 15,21 6 0-15,0 1 0 16,0-1 2-16,8 4-1 16,6-1 2-16,-4-12-2 15,8-3-1-15,7 3-2 16,3-6-1-16,-10-4 2 15,14 4 2-15,-1 3-2 0,-6 3 0 16,0 0 1-16,0 9 0 16,-11-2 0-16,-14 5 0 15,-4 4-3-15,4-4 0 16,-17-5 4-16,-8 2 1 16,-14 0 2-16,-10-9 0 15,-4 0-2-15,-7-3 1 16,-7-3 0-16,0 6 1 15,-7 0 0-15,-7 0 0 16,-7 0-2-16,-7 0 1 16,-4 0 0-16,-7 0 1 15</inkml:trace>
  <inkml:trace contextRef="#ctx0" brushRef="#br0" timeOffset="373042.8352">3055 14633 36 0,'-53'-10'16'0,"46"10"-8"0,4-12 1 15,3 15 11-15,0-6-13 16,0 6-6-16,0-6-8 16,0 6-3-16,10-3 2 15,8 6 3-15,14-3 0 16,3-3 1-16,14 7 0 16,-14-7 3-16,25 9 2 15,18-3 2-15,17-3-4 16,11 7 1-16,7-10 0 15,25-3 2-15,-8-4-3 0,4 7 0 16,0-3-1-16,14 3 0 16,1 0 2-16,2-6 2 15,15 6 1-15,3 9 3 16,1-9-5-16,17 7-1 16,-4-4 4-16,4 3 2 15,4-6-2-15,-11 0-3 16,-8-9 2-16,5-7 0 15,-8 0 1-15,-21-3 0 16,-3-2 2-16,0-5 1 16,-4 1-6-16,-14 7-2 0,-7 8-29 15,-4 1-10 1</inkml:trace>
  <inkml:trace contextRef="#ctx0" brushRef="#br0" timeOffset="379260.4599">3425 15827 112 0,'-14'-3'44'0,"14"3"-24"0,-10 0-19 15,10 3 11-15,0-3-15 16,0 0-2-16,0 0-5 16,10 10 1-16,-3 6 3 15,15 12 1-15,16 22 3 16,15 6 3-16,14 4 0 0,11 3 2 15,10-7-2-15,29 7 2 16,3-13-2-16,-1-12 2 16,19-13 0-16,0-22 3 15,-4-13-1-15,-4-8 0 16,-6-26-6-16,-4-19 1 16,-11-9 4-16,-10-16 2 15,-11-9-2-15,-17-3-1 16,-15-26-1-16,-14 4 1 15,-6-7-2-15,-22-21 2 16,-18 18 11-16,-13 16 6 16,-26 6-10-16,-20 22 10 0,-11 23 6 15,-18 24-14-15,-14 22-6 16,-10 25-9-16,6 16-1 16,4 32-3-16,4 5 2 15,7 4 1-15,0 3-1 0,6 3-1 16,12 12 1-16,13 10-21 15,11 16-8-15,11-1-34 16</inkml:trace>
  <inkml:trace contextRef="#ctx0" brushRef="#br0" timeOffset="381240.6806">3870 16818 32 0,'0'7'13'0,"0"-7"-6"0,11 37-4 16,-11-18 4-16,10 34 1 16,-6 10 2-16,6 6-5 15,-6 3-1-15,3-3 2 16,-7-12 3-16,0-13 31 15,0-10 13-15,0-15-15 16,-7 6-7-16,3-16-24 16,4-15-6-16,0-13-2 15,0-15-5-15,0-13 2 0,0-13 2 16,11-6 1-16,-8 7-4 0,8 12 1 16,0 3 0-16,3 16-1 15,7 9 1-15,-7 12 3 16,7 14-5-16,4 12 2 15,-1 9 2-15,1 16 3 16,-7 0 0-16,-1 3-1 16,-6-7 3-16,-4-11 2 15,-7-1-2-15,0-9-2 16,0-1 11-16,0-8 6 16,0-4-9-16,0-6-2 15,7-16-5-15,4-12-2 16,-4-16-4-16,10-9-2 15,-2 9 0-15,-1 7 4 0,0 8-4 16,3 4 2 0,-2 16 0-16,-1 9-1 0,0 19 1 15,3 15 3-15,-3 1-2 16,8 12 1-16,-12 6 4 16,4-9 1-1,-7 3 3-15,0-3 1 0,4 15-12 16,-7-5-6-16,3-17-59 15</inkml:trace>
  <inkml:trace contextRef="#ctx0" brushRef="#br0" timeOffset="382155.5608">4593 16916 104 0,'-10'-10'41'0,"10"16"-22"0,3-2-29 0,4 2 6 15,0 3 9-15,0 10 8 16,11 19-4-16,7 12 0 15,3-3-5-15,0 6-3 16,0-3 2-16,1-9 2 16,-5 3 0-16,1-9 2 15,-4-10-22-15,-3-3-9 16</inkml:trace>
  <inkml:trace contextRef="#ctx0" brushRef="#br0" timeOffset="382335.8104">4812 17032 116 0,'-4'-10'46'0,"1"1"-24"0,6 18-28 16,-3-9 13-1,-3 28-1-15,-8 23-3 16,-3 5-2-16,-14 16-25 16,-4 13-11-16,0-10-11 15,4-3-4-15</inkml:trace>
  <inkml:trace contextRef="#ctx0" brushRef="#br0" timeOffset="383280.9973">4565 16828 60 0,'0'0'24'0,"0"0"-12"0,3 6 1 0,1 3 14 16,0 10 0-16,-1 0 2 0,4 31-12 16,7 4-5-16,0 2-5 15,0 4-2-15,4 2-3 16,0 4 1-16,-4-6 2 0,-4-13-2 16,-3-3-2-16,1-16 13 15,-1-3 5-15,-4-6 13 16,-3-10 4-16,0 1-18 15,-7-20-10-15,7-12-6 16,4-12 0-16,6-20-6 16,-3 1 1-16,11 0-4 15,-8 9 2-15,5 6-2 16,2 13 2-16,1 0 1 16,3 25-1-16,0 6 4 0,-3 13 0 15,-1 9 1-15,1 13 2 16,-11-3 1-16,0 6 1 15,4 0 0-15,-8 9 0 16,1 3-35-16,-1-5-14 16,-3-14-44-1</inkml:trace>
  <inkml:trace contextRef="#ctx0" brushRef="#br0" timeOffset="383779.4359">3475 17662 108 0,'0'0'44'0,"0"0"-24"0,3 9-24 0,4 4 8 16,4 12 7-16,-4 22 7 15,11 22 2-15,-1 19 0 16,5 12-6-16,-1-3-1 16,-7 10-8-16,0-16-1 0,-3-10 0 15,-4-12-2-15,-4-6-2 16,-3-16 7-16,0-6 3 15,-10-29-5 1,6-24-73 0,4-32-47-16,4-28 44 15</inkml:trace>
  <inkml:trace contextRef="#ctx0" brushRef="#br0" timeOffset="384123.103">3595 17690 132 0,'-14'-9'49'0,"28"12"-26"0,-7 3-31 0,-4-3 5 0,8-3-3 15,3 7 4-15,7 2 1 16,11 16 3-16,3-12 1 16,8 9 1-16,-5-4 0 15,8 1 2-15,-7 0 1 16,-4 0 1-16,-3 0 4 16,-14 6 3-16,-8 3-8 15,-13 13 7-15,-8 3 3 0,-13-4-7 0,-12 4-1 16,-10 0-5-16,-3-16-1 15,0-3 3-15,6-6 3 16,8-3-4-16,28 3-7 16,18-4-6-1,17 7 1-15,7 3 4 16,11-6 0 0,14 6 1-16,10 10 2 0,5-7 2 15,-5 0 1-15,4-3 1 16,-14 0-2-16,-7-12-2 15,-4 3-54 1</inkml:trace>
  <inkml:trace contextRef="#ctx0" brushRef="#br0" timeOffset="385262.0817">1732 17979 116 0,'-7'-4'44'0,"7"8"-24"0,0-4-24 16,0 0 8-16,0 0-9 16,0 0-1-16,0 0 3 15,7 0 1-15,4 0 2 16,3-4 2-16,7-2-3 15,7-6 0-15,18-4-1 0,7 0-2 16,3 13 0-16,4 6 0 16,-3 7 5-16,-8 21 1 15,4 22 8-15,-3 4 6 16,-5 12-6-16,-6-13-1 16,-7-2-3-16,-7-11-1 15,-4-17 1-15,-4-8 3 16,26-18 0-16,-1-18 0 15,11-17-10-15,-4-34-1 16,1 13-64 0</inkml:trace>
  <inkml:trace contextRef="#ctx0" brushRef="#br0" timeOffset="385999.1241">6269 16398 132 0,'-53'-37'52'0,"46"27"-28"0,0 1-26 16,7 9 9-16,17 0-8 15,15-7 1 1,7 7 0-16,10-9 0 0,1 0 0 0,-1-1 2 16,4 4-1-16,-3-3-1 15,-8 5-6-15,-3-2-1 16,-8 6-30-1,-9 10-33-15,-12-1 17 16</inkml:trace>
  <inkml:trace contextRef="#ctx0" brushRef="#br0" timeOffset="386268.2047">6318 16542 128 0,'-39'-9'49'15,"29"18"-26"-15,10-2-27 0,-4 8 8 0,1 14 4 16,-1 18 7-16,1 31-1 15,-1 38 0-15,4 35-6 16,0 37 0-16,7 0-5 16,11 6-2-16,0-24 0 0,-1-32-1 15,-3-26 2-15,0-21 8 16,-3-22 5-16,3-12-5 16,0 2-1-16,7-2-5 15,11-13-1-15,3 9-6 16,1 0-2-16,6 10-23 15,7-10-8-15,11-6 2 16,0-3 3-16,0-28-29 16</inkml:trace>
  <inkml:trace contextRef="#ctx0" brushRef="#br0" timeOffset="386839.2746">7832 16122 36 0,'-4'-28'13'15,"4"28"-6"-15,4 0 3 0,-4 0 7 0,0 0 6 16,0 0 3-16,0 0-16 16,0 0-5-16,0 0-9 15,3 6-2-15,4-3 3 16,0 7 3-16,4-1-1 16,7 1 0-16,-4-4 1 15,3 10 0-15,-3-7-3 16,1 4 2-16,-1-4 7 15,-4 7 4-15,-3-1 1 16,0-2 3-16,-3 12-1 16,-1 3 0-16,-3 0-1 15,4 16 0-15,-1 6 0 16,1 13 2-16,-1 3-7 0,-3 31 9 0,0 19 6 16,0 16-7-16,0 3-1 15,0 40-4-15,4-18-1 16,7 22-3-16,10 6 1 15,0 0 0-15,7-28 1 16,-7 0-2-16,-3-32-1 16,-4-18 1-16,-3-16 3 15,-4-19 0-15,0-19 0 16,0 0-1-16,-4-15 2 16,-6-4-10-16,-8-15-2 15,-3 13-105-15</inkml:trace>
  <inkml:trace contextRef="#ctx0" brushRef="#br0" timeOffset="387755.6714">7017 16113 96 0,'-4'-3'38'0,"4"3"-20"15,0 3-6-15,0-3 16 0,0 0-12 16,0 6-3-16,-3 3-13 16,-1 4-2-16,1 12 0 15,-1 3 1-15,1 16 3 0,-1 6-3 16,4 7 0-16,0-4 3 16,0-9 3-16,0-9 0 15,0-7 0-15,0-9-1 16,0-10 2-16,-3-18-47 15,-1-13-46 1,0-19 22-16</inkml:trace>
  <inkml:trace contextRef="#ctx0" brushRef="#br0" timeOffset="388087.8517">6981 15984 124 0,'0'-6'46'0,"4"6"-24"0,0 0-32 0,-4 0 3 15,7 6-2-15,7 7 0 16,3-4 6-16,1 7 1 15,3-7 4-15,0 7 1 16,-3-3 3-16,-4-4 1 16,-3 7 12-16,-4-1 7 15,-7-2-4-15,-7 12-3 16,-4 0-11-16,-10-3-3 16,0-6-3-16,3 2-4 0,4-8 1 15,3-1-6-15,4 7 0 16,7 0-2-16,7 2 1 0,8 4 0 15,2 13 0 1,4-1 5-16,8 4 1 16,-1 6 2-16,4-10 0 0,-4 1 2 15,-4-7 1-15,-2-9 3 16,-5 0 1-16,1 3-1 16,-4-10 1-16</inkml:trace>
  <inkml:trace contextRef="#ctx0" brushRef="#br0" timeOffset="389032.2047">7017 15978 72 0,'-4'-9'30'0,"4"9"-16"0,-3-16-1 0,3 16 14 16,0-3-11-16,-4-4-1 15,4 7-9-15,0 0-2 16,0 0-7-16,0 0 0 15,0 0-1-15,0 0-1 0,0 0 1 16,0 0 3-16,0 0 4 16,0 0 3-16,0 0-2 15,0 0-1-15,0 0 3 16,0 0 3-16,0 0-6 16,0 0-2-16,0 0-1 15,0 0 2-15,0 0-1 16,0 0-1-16,0 0 1 0,0 0-4 15,0 0 0-15,0 0-1 16,0 0 3-16,0 0-9 16,0 0-1-16,0 0-1 15,0 0 0 1,0 0 7-16,0 0 4 16,0 0 4-16,0 0 1 15,0 0 0-15,0 0 4 0,-3 0 3 16,3 0-6-16,0 0-3 15,0 0-1-15,0 0 1 16,0 0-6-16,0 0 1 16,0 0-1-16,0 0 2 15,0 0-17-15,0 0-7 16</inkml:trace>
  <inkml:trace contextRef="#ctx0" brushRef="#br0" timeOffset="389631.5063">6964 16094 152 0,'-14'-19'57'0,"14"13"-30"0,3 6-21 0,-3 0 15 15,0 0-24-15,7 6-9 16,4 13 0-16,7 0 4 16,3 6 5-16,3 9 6 0,1 4 6 15,3 0-3-15,1 6-1 0,-1-1 2 16,-4 1 2 0,-2 0-2-16,-5 0 1 15,-3-9 1-15,-3-4 2 0,-4-15-23 16,0 9-9-16,-7-13-28 15,0-12-42 1,4-37 20-16</inkml:trace>
  <inkml:trace contextRef="#ctx0" brushRef="#br0" timeOffset="389797.426">7228 16103 236 0,'-17'-18'90'0,"13"18"-48"0,-3 0-40 15,4 0 17-15,-4 15-17 0,-7 4-3 16,-4 9 0-16,-10 16 2 15,-1 19 0-15,-2 9-1 0,2 0 3 16,5-3-7-16,6-12-1 16,4-4-36-16,7-9-13 15,3 0-40 1</inkml:trace>
  <inkml:trace contextRef="#ctx0" brushRef="#br0" timeOffset="390023.1241">7317 16075 132 0,'-4'-15'49'0,"4"15"-26"0,0-10 2 0,0 10 22 0,0-3-14 16,0 3-4-16,4 0-24 15,-4-6-10 1,7 21-1-16,3 4 3 0,4 16 0 15,0-7-1-15,4 10-39 16,0 5-17-16,-4 1-15 16</inkml:trace>
  <inkml:trace contextRef="#ctx0" brushRef="#br0" timeOffset="390434.6738">7197 16959 184 0,'-11'-9'71'0,"11"9"-38"0,0 0-45 15,0 6 10-15,0 4-2 16,0 18 2-16,4 6-9 16,-1 4-5-16,4 9-32 15,4 3-11-15,3-3 6 16,0-12 6-16</inkml:trace>
  <inkml:trace contextRef="#ctx0" brushRef="#br0" timeOffset="390549.0526">7274 17637 40 0,'-3'9'16'0,"3"1"-8"0,0-1-12 0,3-3 4 15,1 4-16-15,-1 2-6 16</inkml:trace>
  <inkml:trace contextRef="#ctx0" brushRef="#br0" timeOffset="390699.3897">7313 17897 188 0,'-3'0'71'0,"3"0"-38"0,3 0-43 0,-3 9 9 15,4 1-20-15,-1 9-4 0,4 6-36 16,7 19-13-16,0-7 28 16,1 17 13-16</inkml:trace>
  <inkml:trace contextRef="#ctx0" brushRef="#br0" timeOffset="391034.6195">7130 18308 220 0,'-7'-19'85'0,"7"38"-46"0,0-10-57 0,0-9 4 15,7 10 0 1,7 5 9-16,3 14 8 16,5 14-1-16,2 11-3 0,1-1 0 15,3 0 1-15,0-6 2 16,-3-3-6-16,-4-9 1 15,-3-10-15-15,-8-13-5 16,-10-5-8 0,0-17-48-16,0-24 2 15</inkml:trace>
  <inkml:trace contextRef="#ctx0" brushRef="#br0" timeOffset="391163.073">7338 18298 168 0,'-14'-25'63'0,"14"25"-34"0,0 0-16 0,0 0 19 16,-4 16-18-16,-3 3-5 0,-7 6-6 15,-11 22-3-15,1 22 1 16,-1-3-4-16,4 3 2 0,3 3-37 16,4-12-14-16,3-4-27 15</inkml:trace>
  <inkml:trace contextRef="#ctx0" brushRef="#br0" timeOffset="392084.0721">7437 18104 152 0,'0'-9'57'0,"-4"15"-30"0,4-3-38 0,0-3 3 15,7 16-2 1,0 3 3-16,0-1 2 15,4 14 0-15,3-13 4 16,-4 9 4-16,1-9 3 16,0-1 2-16,-4-2 2 15,-4 3-3-15,1-10-2 16,-1-2-2-16,-3-7 4 0,0 0 5 16,0-7-8-16,0-2-2 15,0-10-2-15,0 3 0 0,4-2-5 16,-1 5 1-1,4-3 0-15,4 10-1 0,0 3 1 16,3-3 0 0,0 12 0-16,-4-3 0 0,1 13 5 15,0 3 1-15,-4 6 2 16,-4-7 2-16,1 1 1 16,-1-9 1-16,1-1-4 15,-1-3-1-15,1-15 1 16,-1 0-2-1,1-7-2-15,-1-3-2 16,1 3 1-16,-1 4-1 16,1 2-2-16,3 4-2 0,0 3-1 15,0 3 1-15,0 3 2 16,0 3 2-16,0-2 1 16,0 14-2-16,0-8 2 15,0-4-52 1</inkml:trace>
  <inkml:trace contextRef="#ctx0" brushRef="#br0" timeOffset="392262.1517">7768 18173 116 0,'0'0'46'0,"4"0"-24"0,-4 0-32 0,0 0 6 0,3 9 0 15,4 1 2-15,0 6 2 16,0-4 0-1,4 13 4-15,-4 0 2 0,0-6-2 16,0-3-1-16,-3-4 3 16,-1-5 3-16</inkml:trace>
  <inkml:trace contextRef="#ctx0" brushRef="#br0" timeOffset="392426.6603">7839 18324 223 0,'3'-16'10'0,"1"-3"-5"16,3-9-1-16,3 3-1 0,1-3 5 15,0 2 3-15,6 17-15 16,1 9 2-1,0 0 0-15,-1 25 2 16,-3 3 2-16,0 16-10 16,4 0-2-16,-4 3-57 15,-3 6-25 1,-8 1 44-16</inkml:trace>
  <inkml:trace contextRef="#ctx0" brushRef="#br0" timeOffset="415815.5105">6583 15881 88 0,'-7'-10'33'0,"7"10"-18"0,0-3 0 15,0 3 13-15,0 0-13 16,0 0-6-16,0 0-12 16,0 0-6-16,0 0 2 15,0 0 4-15,7 3 0 16,3 4 1-16,1-4 2 16,7-3 0-16,-1 6-3 15,8-3 2-15,0-3-1 16,3 6-2-16,7-2 3 0,4-4 2 15,3 6-2 1,4 3-2-16,0-2 2 16,0-4 0-16,3 15-2 0,4-8 2 15,0 12 3-15,11-10 3 16,-1 7-2-16,1-9 0 16,-1 5-1-16,1-5-2 15,-4-1 1-15,3 1-1 16,1-1 0-16,6 7 0 15,1 2 2-15,-1 7 3 16,1-15-4-16,-8 9-3 16,4-10 3-16,4 1 1 15,3-10 4-15,7 9 3 16,0-9 5-16,-3-9 1 16,-8-1-6-16,1 1-1 0,0-1-4 15,-8 4-3-15,4 3 2 0,-3-3-2 16,-4-4 2-16,0 1 2 15,-4-1 2-15,-3-8 3 16,0 2 1-16,-4-12-5 16,1 9-4-16,2 3-1 15,-9-3-1-15,-4 10 0 16,-8 0 0-16,1-1 0 16,-4 10 2-16,-6-6-1 15,-5 6-1-15,-3-3 9 16,0-7 22-1,0-5 1-15,-10-4-14 16,-4-9-8-16,-7-7-4 16,0-9-2-16,0-9-2 15,-4-19-2-15,-3-7 1 16,4-2-1-16,-1-7 0 16,0 7 0-16,-3-1-3 0,0 0 0 15,0 4 2-15,-4 15 2 16,1 1 0-16,-4 15 2 15,-1 6-4-15,-6 3 0 16,-4 4 1-16,-10 9 0 16,0-4-3-16,-11 11 0 15,-7-1 2-15,-7 3 0 16,0 7 3-16,-11-1 3 16,-3 1-4-16,-11 3-3 0,-6 6 1 15,-1 0 2 1,-11 0-2-16,-13 0 0 15,-8 6 3-15,1 3 1 0,-1-9-1 16,1 7-2 0,-1-4 1-16,15 6-1 0,-4-3 0 15,11-2 0-15,3 5 0 16,11 0 2-16,6 1-1 16,8 12-1-16,11 0 1 15,10 3-1-15,3 9-5 16,8 1-1-16,7 2 0 15,6 1 4-15,5 12 1 16,6-12 1-16,0 9-3 16,4 6 0-16,0 16-18 0,7 13-9 15,7 15-24-15,7 0-9 16,7 28-15 0</inkml:trace>
  <inkml:trace contextRef="#ctx0" brushRef="#br0" timeOffset="416579.3702">10227 16176 88 0,'-14'-19'33'0,"10"19"-18"0,-3-10-11 16,7 10 8-16,-3 0 8 15,-1-6 5-15,1 3 6 0,-4-3 4 16,0-4-4 0,3 10 1-16,1-9-18 15,-1 9-1-15,1-3-2 0,-1 3-11 0,4 0-4 16,0 0-3-16,0 0 1 15,4 3-1-15,3-3 2 16,7 9 3-16,3 1 3 16,5-1 0-16,2-3-1 15,1 4 1-15,3-1-1 16,4 1 0-16,3-1 0 16,4 7-5-16,14-7 1 15,0 0 2-15,3 1 3 0,8-1 0 16,-4-2-1-16,3 2 1 15,8-9 1-15,10 0 10 16,11 0 4-16,3 0-3 16,7-6-3-16,8 3-1 15,2-7 1-15,1 1-3 16,-3-7-2-16,-1 7-2 16,4-1 0-16,-4 1-2 15,4-1 2-15,-14 1 0 16,-4-7 3-16,-3 7-1 15,-7 3 2-15,-1-4-2 16,-10 1 2-16,-10 9-4 16,-11-3 0-16,-11-4-1 15,-10 7 1-15,-7-3-18 0,-8-3-6 16,-10-3-65 0,-10-1-66-16,-8-15 42 1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59:28.1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5D74A1D3-D5F9-4CB8-ACA5-84988C7DB767}" emma:medium="tactile" emma:mode="ink">
          <msink:context xmlns:msink="http://schemas.microsoft.com/ink/2010/main" type="inkDrawing" rotatedBoundingBox="16955,7094 17842,7128 17822,7666 16934,7632" hotPoints="17877,7347 17491,7645 17072,7396 17458,7098" semanticType="container" shapeName="Ellipse"/>
        </emma:interpretation>
      </emma:emma>
    </inkml:annotationXML>
    <inkml:trace contextRef="#ctx0" brushRef="#br0">16955 7314 132 0,'-8'-3'52'0,"8"3"-28"0,0 0-22 0,0 0 12 15,4 0-9-15,3-7-1 16,7-2-2-16,21-10 1 15,8 3-2-15,20-18 4 16,4 12-3-16,14-12 1 16,-3 8-1-16,10 8-6 15,-7 8 2-15,-3 16 10 16,-4 4-5-16,-14 12 20 16,-11 9-14-16,-13 10 21 15,-12 3-17-15,-20 15 18 16,-4-2-18-16,-28 6 26 15,-1-4-21-15,-27-12 28 16,3-6-26-16,-24-13 8 16,9-9-17-16,-16-13-2 15,13-6-5-15,-6-25-3 16,13-3 0-16,4-22-21 16,18 6 11-16,10-19-54 15,14 10 35-15,18-13-119 16,11 6 82-16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0:33.5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7BB64D93-4B7F-4EAF-8EA0-9003C4AF44B4}" emma:medium="tactile" emma:mode="ink">
          <msink:context xmlns:msink="http://schemas.microsoft.com/ink/2010/main" type="writingRegion" rotatedBoundingBox="17678,8114 21453,8177 21441,8875 17666,8811"/>
        </emma:interpretation>
      </emma:emma>
    </inkml:annotationXML>
    <inkml:traceGroup>
      <inkml:annotationXML>
        <emma:emma xmlns:emma="http://www.w3.org/2003/04/emma" version="1.0">
          <emma:interpretation id="{005B9457-C1F5-4829-9E3F-1C8F19EDD1C5}" emma:medium="tactile" emma:mode="ink">
            <msink:context xmlns:msink="http://schemas.microsoft.com/ink/2010/main" type="paragraph" rotatedBoundingBox="17678,8114 21453,8177 21441,8875 17666,88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B83FC45-38EE-431D-B775-11D5F78A2484}" emma:medium="tactile" emma:mode="ink">
              <msink:context xmlns:msink="http://schemas.microsoft.com/ink/2010/main" type="line" rotatedBoundingBox="17678,8114 21453,8177 21441,8875 17666,8811"/>
            </emma:interpretation>
          </emma:emma>
        </inkml:annotationXML>
        <inkml:traceGroup>
          <inkml:annotationXML>
            <emma:emma xmlns:emma="http://www.w3.org/2003/04/emma" version="1.0">
              <emma:interpretation id="{7FDBF4E4-D98E-4E3F-ABF1-B50DDE81D973}" emma:medium="tactile" emma:mode="ink">
                <msink:context xmlns:msink="http://schemas.microsoft.com/ink/2010/main" type="inkWord" rotatedBoundingBox="17674,8347 18752,8365 18745,8766 17667,8748"/>
              </emma:interpretation>
              <emma:one-of disjunction-type="recognition" id="oneOf0">
                <emma:interpretation id="interp0" emma:lang="zh-CN" emma:confidence="0">
                  <emma:literal>刈</emma:literal>
                </emma:interpretation>
                <emma:interpretation id="interp1" emma:lang="zh-CN" emma:confidence="0">
                  <emma:literal>对</emma:literal>
                </emma:interpretation>
                <emma:interpretation id="interp2" emma:lang="zh-CN" emma:confidence="0">
                  <emma:literal>外</emma:literal>
                </emma:interpretation>
                <emma:interpretation id="interp3" emma:lang="zh-CN" emma:confidence="0">
                  <emma:literal>处</emma:literal>
                </emma:interpretation>
                <emma:interpretation id="interp4" emma:lang="zh-CN" emma:confidence="0">
                  <emma:literal>艹</emma:literal>
                </emma:interpretation>
              </emma:one-of>
            </emma:emma>
          </inkml:annotationXML>
          <inkml:trace contextRef="#ctx0" brushRef="#br0">18299 8534 140 0,'0'-7'52'0,"0"7"-28"0,3 10-30 0,-3-1 17 16,4 1-7-16,-4 15 11 16,3 9-8-16,-3 1-10 15,0 2 1-15,-3-2-68 16,3 2 38-16</inkml:trace>
          <inkml:trace contextRef="#ctx0" brushRef="#br0" timeOffset="450.4076">18454 8552 124 0,'0'-25'49'0,"0"25"-26"0,10-3-25 16,-3-3 9-1,4 6-5-15,10 0-2 16,4 0 1-16,10-3 3 16,8 6-2-16,-1-6-38 15,-3 3 19-15,-4-7-52 16,-7 7 38-16</inkml:trace>
          <inkml:trace contextRef="#ctx0" brushRef="#br0" timeOffset="583.3087">18602 8392 156 0,'-11'-9'57'0,"11"9"-30"0,4 6-38 0,-4-3 10 31,3 7-2-31,1 6-14 16,3 2 10-16,4 11-59 16,-1 5 37-16</inkml:trace>
          <inkml:trace contextRef="#ctx0" brushRef="#br0" timeOffset="-295.4">18129 8364 132 0,'11'-9'49'0,"-11"9"-26"0,3 3-27 0,-6-3 8 16,3 6-4-16,-7 4 4 15,3-1-2-15,-13 26 4 16,-1 2-4-16,-14 16 4 15,4-5-4-15,-14 2 6 16,6-6-5-16,-9-16 10 16,6-3-7-16,-4-16 5 15,12-6-6-15,-5-15 0 16,8-4-3-16,0-9 3 16,10-3-3-16,4 0 1 15,11 3-1-15,3 6-8 16,3 9 3-16,8 4-1 15,3 6 2-15,7 6 4 16,7 13-1-16,4 0 2 16,3 0-2-16,8-3 4 15,-5 2-3-15,5-8-1 16,-1-1 0-16,0 1-52 16,-3 2 28-16</inkml:trace>
        </inkml:traceGroup>
        <inkml:traceGroup>
          <inkml:annotationXML>
            <emma:emma xmlns:emma="http://www.w3.org/2003/04/emma" version="1.0">
              <emma:interpretation id="{EEF1B350-4D9B-40DA-AB44-4F90BA59596A}" emma:medium="tactile" emma:mode="ink">
                <msink:context xmlns:msink="http://schemas.microsoft.com/ink/2010/main" type="inkWord" rotatedBoundingBox="18891,8170 18898,8170 18897,8179 18890,8178"/>
              </emma:interpretation>
              <emma:one-of disjunction-type="recognition" id="oneOf1">
                <emma:interpretation id="interp5" emma:lang="zh-CN" emma:confidence="0">
                  <emma:literal>、</emma:literal>
                </emma:interpretation>
                <emma:interpretation id="interp6" emma:lang="zh-CN" emma:confidence="0">
                  <emma:literal>·</emma:literal>
                </emma:interpretation>
                <emma:interpretation id="interp7" emma:lang="zh-CN" emma:confidence="0">
                  <emma:literal>.</emma:literal>
                </emma:interpretation>
                <emma:interpretation id="interp8" emma:lang="zh-CN" emma:confidence="0">
                  <emma:literal>‵</emma:literal>
                </emma:interpretation>
                <emma:interpretation id="interp9" emma:lang="zh-CN" emma:confidence="0">
                  <emma:literal>‘</emma:literal>
                </emma:interpretation>
              </emma:one-of>
            </emma:emma>
          </inkml:annotationXML>
          <inkml:trace contextRef="#ctx0" brushRef="#br0" timeOffset="3999.7285">18898 8179 128 0,'-7'-9'49'0,"7"9"-26"0,4 6-31 0,-4-6-33 31,3 3 21-31</inkml:trace>
        </inkml:traceGroup>
        <inkml:traceGroup>
          <inkml:annotationXML>
            <emma:emma xmlns:emma="http://www.w3.org/2003/04/emma" version="1.0">
              <emma:interpretation id="{DED147D7-E233-4EAA-AEDC-68D1FAADC089}" emma:medium="tactile" emma:mode="ink">
                <msink:context xmlns:msink="http://schemas.microsoft.com/ink/2010/main" type="inkWord" rotatedBoundingBox="18905,8489 18935,8490 18933,8581 18903,8580"/>
              </emma:interpretation>
              <emma:one-of disjunction-type="recognition" id="oneOf2">
                <emma:interpretation id="interp10" emma:lang="zh-CN" emma:confidence="0">
                  <emma:literal>:</emma:literal>
                </emma:interpretation>
                <emma:interpretation id="interp11" emma:lang="zh-CN" emma:confidence="0">
                  <emma:literal>、</emma:literal>
                </emma:interpretation>
                <emma:interpretation id="interp12" emma:lang="zh-CN" emma:confidence="0">
                  <emma:literal>.</emma:literal>
                </emma:interpretation>
                <emma:interpretation id="interp13" emma:lang="zh-CN" emma:confidence="0">
                  <emma:literal>·</emma:literal>
                </emma:interpretation>
                <emma:interpretation id="interp14" emma:lang="zh-CN" emma:confidence="0">
                  <emma:literal>︰</emma:literal>
                </emma:interpretation>
              </emma:one-of>
            </emma:emma>
          </inkml:annotationXML>
          <inkml:trace contextRef="#ctx0" brushRef="#br0" timeOffset="710.5827">18905 8490 56 0,'14'0'22'0,"-14"0"-12"0,-10 9-10 0,10-9 5 15,3 9-3-15,1 1 1 16,-1 9-2-16,5 6-27 16,-1-6 14-16</inkml:trace>
        </inkml:traceGroup>
        <inkml:traceGroup>
          <inkml:annotationXML>
            <emma:emma xmlns:emma="http://www.w3.org/2003/04/emma" version="1.0">
              <emma:interpretation id="{A3BCBB04-28E5-445A-90E5-2D7A58C3B542}" emma:medium="tactile" emma:mode="ink">
                <msink:context xmlns:msink="http://schemas.microsoft.com/ink/2010/main" type="inkWord" rotatedBoundingBox="18983,8196 19082,8198 19081,8205 18982,8203"/>
              </emma:interpretation>
              <emma:one-of disjunction-type="recognition" id="oneOf3">
                <emma:interpretation id="interp15" emma:lang="zh-CN" emma:confidence="0">
                  <emma:literal>“</emma:literal>
                </emma:interpretation>
                <emma:interpretation id="interp16" emma:lang="zh-CN" emma:confidence="0">
                  <emma:literal>一</emma:literal>
                </emma:interpretation>
                <emma:interpretation id="interp17" emma:lang="zh-CN" emma:confidence="0">
                  <emma:literal>‘</emma:literal>
                </emma:interpretation>
                <emma:interpretation id="interp18" emma:lang="zh-CN" emma:confidence="0">
                  <emma:literal>-</emma:literal>
                </emma:interpretation>
                <emma:interpretation id="interp19" emma:lang="zh-CN" emma:confidence="0">
                  <emma:literal>―</emma:literal>
                </emma:interpretation>
              </emma:one-of>
            </emma:emma>
          </inkml:annotationXML>
          <inkml:trace contextRef="#ctx0" brushRef="#br0" timeOffset="4210.7994">18983 8204 140 0,'0'-6'52'0,"0"6"-28"0,7 0-28 0,-3 0 10 16,3 0-5-16,0 0-1 15,3 0 1-15,4 0-32 16,0 0 17-16,4 0-54 16,0 0 38-16</inkml:trace>
        </inkml:traceGroup>
        <inkml:traceGroup>
          <inkml:annotationXML>
            <emma:emma xmlns:emma="http://www.w3.org/2003/04/emma" version="1.0">
              <emma:interpretation id="{68BF80D0-FE2B-47DD-A8B7-975FCE246B33}" emma:medium="tactile" emma:mode="ink">
                <msink:context xmlns:msink="http://schemas.microsoft.com/ink/2010/main" type="inkWord" rotatedBoundingBox="19325,8141 19406,8143 19406,8160 19324,8158"/>
              </emma:interpretation>
              <emma:one-of disjunction-type="recognition" id="oneOf4">
                <emma:interpretation id="interp20" emma:lang="zh-CN" emma:confidence="0">
                  <emma:literal>‘</emma:literal>
                </emma:interpretation>
                <emma:interpretation id="interp21" emma:lang="zh-CN" emma:confidence="0">
                  <emma:literal>`</emma:literal>
                </emma:interpretation>
                <emma:interpretation id="interp22" emma:lang="zh-CN" emma:confidence="0">
                  <emma:literal>'</emma:literal>
                </emma:interpretation>
                <emma:interpretation id="interp23" emma:lang="zh-CN" emma:confidence="0">
                  <emma:literal>、</emma:literal>
                </emma:interpretation>
                <emma:interpretation id="interp24" emma:lang="zh-CN" emma:confidence="0">
                  <emma:literal>一</emma:literal>
                </emma:interpretation>
              </emma:one-of>
            </emma:emma>
          </inkml:annotationXML>
          <inkml:trace contextRef="#ctx0" brushRef="#br0" timeOffset="4327.9942">19325 8142 160 0,'11'0'63'0,"-11"0"-34"0,17 3-25 16,-13-3 15-1,3 0-11-15,0 0-15 16,4 6 3-16,-1-6-79 16,4 9 46-16</inkml:trace>
        </inkml:traceGroup>
        <inkml:traceGroup>
          <inkml:annotationXML>
            <emma:emma xmlns:emma="http://www.w3.org/2003/04/emma" version="1.0">
              <emma:interpretation id="{867E33E3-C8CA-442F-923E-68344310C479}" emma:medium="tactile" emma:mode="ink">
                <msink:context xmlns:msink="http://schemas.microsoft.com/ink/2010/main" type="inkWord" rotatedBoundingBox="19400,8227 19713,8233 19706,8646 19393,8641"/>
              </emma:interpretation>
              <emma:one-of disjunction-type="recognition" id="oneOf5">
                <emma:interpretation id="interp25" emma:lang="zh-CN" emma:confidence="0">
                  <emma:literal>为</emma:literal>
                </emma:interpretation>
                <emma:interpretation id="interp26" emma:lang="zh-CN" emma:confidence="0">
                  <emma:literal>义</emma:literal>
                </emma:interpretation>
                <emma:interpretation id="interp27" emma:lang="zh-CN" emma:confidence="0">
                  <emma:literal>女</emma:literal>
                </emma:interpretation>
                <emma:interpretation id="interp28" emma:lang="zh-CN" emma:confidence="0">
                  <emma:literal>处</emma:literal>
                </emma:interpretation>
                <emma:interpretation id="interp29" emma:lang="zh-CN" emma:confidence="0">
                  <emma:literal>父</emma:literal>
                </emma:interpretation>
              </emma:one-of>
            </emma:emma>
          </inkml:annotationXML>
          <inkml:trace contextRef="#ctx0" brushRef="#br0" timeOffset="1176.9225">19706 8233 148 0,'0'0'55'0,"0"0"-30"0,4 0-27 15,-4 0 27-15,3 9-16 0,-6 0 19 16,3 7-16-16,-14 19 0 31,-1 2-7-31,-13 16 4 0,7 7-6 0,-7-4 3 16,3-8-3-16,-3-14-2 15,3-3 0-15,-6-18-4 16,9-4 2-16,-2-18-6 16,6 0 4-16,0-20-1 15,11 1 2-15,0-3 4 16,4 12-1-16,3 0 2 16,3 10-2-16,1 2-3 15,6-2 1-15,1 9 3 16,3 6-1-16,7 4 2 15,4-1-2-15,7 10 4 16,-4 9-3-16,4-3-65 16,-4-6 35-16,7-3-86 15,4-1 64-15</inkml:trace>
          <inkml:trace contextRef="#ctx0" brushRef="#br0" timeOffset="4419.4448">19657 8276 24 0,'17'29'11'0,"-17"-29"-6"0,11 31-17 0</inkml:trace>
        </inkml:traceGroup>
        <inkml:traceGroup>
          <inkml:annotationXML>
            <emma:emma xmlns:emma="http://www.w3.org/2003/04/emma" version="1.0">
              <emma:interpretation id="{D675EF3A-3ADC-4E8F-88A2-C049A305DD1F}" emma:medium="tactile" emma:mode="ink">
                <msink:context xmlns:msink="http://schemas.microsoft.com/ink/2010/main" type="inkWord" rotatedBoundingBox="19952,8382 20279,8388 20272,8815 19945,8809">
                  <msink:destinationLink direction="with" ref="{7F9A963A-23CF-4B3C-BEBE-EEA43542E08C}"/>
                </msink:context>
              </emma:interpretation>
              <emma:one-of disjunction-type="recognition" id="oneOf6">
                <emma:interpretation id="interp30" emma:lang="zh-CN" emma:confidence="0">
                  <emma:literal>K</emma:literal>
                </emma:interpretation>
                <emma:interpretation id="interp31" emma:lang="zh-CN" emma:confidence="0">
                  <emma:literal>飞</emma:literal>
                </emma:interpretation>
                <emma:interpretation id="interp32" emma:lang="zh-CN" emma:confidence="0">
                  <emma:literal>k</emma:literal>
                </emma:interpretation>
                <emma:interpretation id="interp33" emma:lang="zh-CN" emma:confidence="0">
                  <emma:literal>长</emma:literal>
                </emma:interpretation>
                <emma:interpretation id="interp34" emma:lang="zh-CN" emma:confidence="0">
                  <emma:literal>几</emma:literal>
                </emma:interpretation>
              </emma:one-of>
            </emma:emma>
          </inkml:annotationXML>
          <inkml:trace contextRef="#ctx0" brushRef="#br0" timeOffset="2166.4942">19964 8399 184 0,'-4'-16'68'0,"4"16"-36"0,4 0-40 15,-4 0 21 1,7 9-9-16,-4 1 22 0,4 9-14 0,-7 6 10 16,0 9-13-16,-3 4 2 15,-1-4-7-15,-3 20-11 16,4 2 4-16,-8-12-37 15,8-9 22-15,-1-7-56 16,4-3 42-16,4-16-54 16,6-2 49-16</inkml:trace>
          <inkml:trace contextRef="#ctx0" brushRef="#br0" timeOffset="2408.2817">20182 8411 168 0,'4'-9'63'0,"-4"9"-34"0,0 0-16 0,0 0 30 15,0 0-24-15,-7 0 2 16,0 9-13-16,-11 1-5 16,1 5-2-16,-8 4-4 15,7-3 2-15,-3 3-4 16,7-1 3-16,0 1-1 16,10 0 1-16,1 3 2 15,6 0 0-15,11 3 2 16,4 3-1-16,7-3-14 15,3-6 7-15,7-3-92 16,1-4 54-16,2-5-65 16,1-4 62-16</inkml:trace>
        </inkml:traceGroup>
        <inkml:traceGroup>
          <inkml:annotationXML>
            <emma:emma xmlns:emma="http://www.w3.org/2003/04/emma" version="1.0">
              <emma:interpretation id="{4486244B-362C-49AF-A913-15F5D4B0520A}" emma:medium="tactile" emma:mode="ink">
                <msink:context xmlns:msink="http://schemas.microsoft.com/ink/2010/main" type="inkWord" rotatedBoundingBox="20468,8436 20834,8442 20832,8581 20465,8574"/>
              </emma:interpretation>
              <emma:one-of disjunction-type="recognition" id="oneOf7">
                <emma:interpretation id="interp35" emma:lang="zh-CN" emma:confidence="0">
                  <emma:literal>=</emma:literal>
                </emma:interpretation>
                <emma:interpretation id="interp36" emma:lang="zh-CN" emma:confidence="0">
                  <emma:literal>二</emma:literal>
                </emma:interpretation>
                <emma:interpretation id="interp37" emma:lang="zh-CN" emma:confidence="0">
                  <emma:literal>口</emma:literal>
                </emma:interpretation>
                <emma:interpretation id="interp38" emma:lang="zh-CN" emma:confidence="0">
                  <emma:literal>上</emma:literal>
                </emma:interpretation>
                <emma:interpretation id="interp39" emma:lang="zh-CN" emma:confidence="0">
                  <emma:literal>2</emma:literal>
                </emma:interpretation>
              </emma:one-of>
            </emma:emma>
          </inkml:annotationXML>
          <inkml:trace contextRef="#ctx0" brushRef="#br0" timeOffset="2650.0996">20468 8436 148 0,'0'0'57'0,"0"0"-30"0,7 10-27 0,0-10 28 16,4 6-17-16,3-6 13 16,7 3-14-16,7-3-1 15,1 0-5-15,2 0-20 16,1 0 8-16,-4 0-76 15,-3 0 46-15,-7 6-54 16,-4-2 53-16</inkml:trace>
          <inkml:trace contextRef="#ctx0" brushRef="#br0" timeOffset="2783.2079">20518 8562 188 0,'14'-16'71'0,"-14"16"-38"0,24 22-23 0,-10-22 26 16,1 0-21-16,16-6 2 15,8 6-11-15,7 0-16 16,-4 0 4-16,4 9-101 16,-3 1 59-16</inkml:trace>
        </inkml:traceGroup>
        <inkml:traceGroup>
          <inkml:annotationXML>
            <emma:emma xmlns:emma="http://www.w3.org/2003/04/emma" version="1.0">
              <emma:interpretation id="{28D2A529-A2D0-45AE-81EB-0B893E058729}" emma:medium="tactile" emma:mode="ink">
                <msink:context xmlns:msink="http://schemas.microsoft.com/ink/2010/main" type="inkWord" rotatedBoundingBox="21205,8243 21452,8248 21441,8875 21194,8870">
                  <msink:destinationLink direction="with" ref="{7F9A963A-23CF-4B3C-BEBE-EEA43542E08C}"/>
                </msink:context>
              </emma:interpretation>
              <emma:one-of disjunction-type="recognition" id="oneOf8">
                <emma:interpretation id="interp40" emma:lang="zh-CN" emma:confidence="0">
                  <emma:literal>1</emma:literal>
                </emma:interpretation>
                <emma:interpretation id="interp41" emma:lang="zh-CN" emma:confidence="0">
                  <emma:literal>]</emma:literal>
                </emma:interpretation>
                <emma:interpretation id="interp42" emma:lang="zh-CN" emma:confidence="0">
                  <emma:literal>工</emma:literal>
                </emma:interpretation>
                <emma:interpretation id="interp43" emma:lang="zh-CN" emma:confidence="0">
                  <emma:literal>Ⅰ</emma:literal>
                </emma:interpretation>
                <emma:interpretation id="interp44" emma:lang="zh-CN" emma:confidence="0">
                  <emma:literal>2</emma:literal>
                </emma:interpretation>
              </emma:one-of>
            </emma:emma>
          </inkml:annotationXML>
          <inkml:trace contextRef="#ctx0" brushRef="#br0" timeOffset="3504.9084">21237 8389 244 0,'-10'-15'93'0,"10"15"-50"0,3-7-48 16,-3 4 17 0,4 3-9-16,-1-6-4 15,8-3 0-15,-1-1-1 16,1 1 0-16,3-1 0 15,0 1 0-15,4-7 2 16,-1 13 0-16,1-6 0 16,7 2 0-16,-8-2 17 15,-2 9-9-15,-5-9 34 16,1 9-23-16,-4-7 11 16,0 7-18-16,-4-3-8 0,4 3-4 0,-10 3-5 31,3 7 3-31,-7 15 3 0,0 3 0 0,-4 22 2 15,1 4-2 1,-4 33 4-16,6-5-3 0,1-16-1 16,4-13 0-16,-1-12 7 15,4-10-4-15,-3-6 1 16,3-6-3-16,-7-3-46 16,-4-7 25-16,-3 1-51 15,3-10 40-15,-10 0-3 16,4 0 20-16,-4-4 8 15,3 8 4-15,0-4 3 16,4 0-1-16,4 0 15 16,2 6-9-16,1-6 30 15,4 0-20-15,6 0 14 16,4 0-18-16,11 0-3 16,3 3-6-16,11-3-7 15,0 0 1-15,3 0-67 16,0 0 37-16,-6 6-109 15,-1-3 78-15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0:24.4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7F9A963A-23CF-4B3C-BEBE-EEA43542E08C}" emma:medium="tactile" emma:mode="ink">
          <msink:context xmlns:msink="http://schemas.microsoft.com/ink/2010/main" type="inkDrawing" rotatedBoundingBox="6416,8319 27288,8497 27245,13438 6373,13259" semanticType="enclosure" shapeName="Other">
            <msink:sourceLink direction="with" ref="{D675EF3A-3ADC-4E8F-88A2-C049A305DD1F}"/>
            <msink:sourceLink direction="with" ref="{28D2A529-A2D0-45AE-81EB-0B893E058729}"/>
            <msink:sourceLink direction="with" ref="{81FADB23-D0A3-4B61-B72A-653C1EB0A72B}"/>
          </msink:context>
        </emma:interpretation>
      </emma:emma>
    </inkml:annotationXML>
    <inkml:trace contextRef="#ctx0" brushRef="#br0">6943 9339 12 0,'-50'-18'5'0,"29"8"-2"0,-25 1-2 0,32 9 5 15,-3-6-1-15,-5 6 2 16,-2-4 7-16,-1-2 3 16,0 6-4-16,4 0-3 15,0 10-10-15,0 15-2 16,3 3-2-16,0 16-1 15,1 25 4-15,-1 3 0 16,1 19 1-16,-1 6 0 16,0 25 4-16,1 16 5 15,-1 29 1-15,0 21 4 16,-3 0-7-16,4 19-2 0,6-13-3 16,0-6 1-1,4 7-2-15,4-23 2 16,3-2 11-16,0-1 6 0,0-19-6 15,0-8-3-15,0-17-6 16,0-6-2-16,3-3 1 16,-3-12 0-16,4-13-2 15,-1-4 1-15,1-11 0 0,-1-7 1 16,1-16 0-16,0 0 0 16,3-9 0-16,0-6 2 15,0-10 3-15,-4-3-4 16,1-6-3-16,3 0-1 15,3-10 1-15,-3 7-1 16,8-7 2-16,-1 1-2 0,0-4 2 16,0-3-2-16,4 3-1 15,-1 4-2-15,4-4 1 16,4-3 1-16,3 3 0 16,4-6 0-16,10 0 0 15,8-6 4-15,3 6 2 16,3-9 0-16,4-1-1 15,-4 4-3-15,8-3 1 16,3-4 0-16,11-3 1 16,-1 1-5-16,-3-4 1 15,7 6-2-15,-14-2 0 16,4-10 2-16,3 6 2 16,11 0-3-16,-4 3 0 0,0 7 1 15,0-4 2-15,-7 4-1 16,7-4 2-16,8 10-2 15,6-6-1-15,0 3 1 16,-7-7 1-16,-3-3-1 16,7 7-1-16,6-7 1 15,1 7-1-15,-3 6 0 16,-5-4 2-16,1-2-1 16,3 0-1-16,18-1 5 15,-7 4 1-15,-7 3-5 16,3-3 0-16,7 2-3 15,8-2-2-15,-1 6 3 16,-10 0 2-16,7 0 0 16,10-3-1-16,4-3-2 0,-7-4 1 15,4 4 1 1,10 3 2-16,3-3-1 0,-6 2 2 16,7 4-2-16,6 10-1 15,-6 6 1-15,-8-7-1 16,4 0 0-16,7-5 2 15,1 5-1-15,-12-3-1 16,4-3-2-16,11-3-1 16,3 0 6-16,-10-3 3 15,6 3-1-15,15-6 0 16,-14 6-3-16,3-3 1 0,11-3-2 16,-4 6-1-16,-11 0 1 15,1-4 1 1,7-2-1-16,-8 6-1 15,-6 0 1-15,7-9 1 0,-1 9-1 16,-6 0-1-16,-1 0 7 16,12 6 3-16,-5 3-3 15,-3 4-2-15,4-4-2 16,14 7 0-16,3-7 4 16,0 1 6-16,11-4 2 15,0-6 3-15,-4-6-12 16,11 6-4-16,-3 0 1 15,-8 0 2-15,7 0-7 16,-6 6 0-16,-8-3-2 16,14 7-1-16,-13 5 6 0,-12-5 1 15,5 9-3 1,6-4 1-16,-3 10 0 0,-1-12 2 16,5-7-3-1,-5 4 0-15,-2-1-1 0,6-6 0 16,7 10 4-16,-10-10 1 15,3 6-1-15,8 1-2 16,-8-1 1-16,-3 0 1 16,10 4-1-16,-3-1-1 15,-15-2 1-15,12-4 1 16,2 4-3-16,-13-7 0 16,10 3 1-16,4-6 0 0,-3 0-3 15,-5-6 2-15,15 6 1 16,-4-3 2-16,-6-4-1 15,6 4-1-15,-7 3 1 16,-6 0 1-16,2 0-1 16,5 3-1-16,-8 7 3 15,-11-4 0-15,8-6-6 16,0 9-2-16,-11-9 4 16,0 0 2-16,4 0 1 15,-8 0 1-15,-3-9-2 16,-3 3-1-16,-1-7 1 15,4 4 1-15,1-1-1 16,-8-5-1-16,-4-1 1 16,8-3-1-16,-8 7 0 15,-7-13 0-15,-3-1 2 16,0-2 1-16,0 0-4 16,-11-3 1-16,-3-7 0 0,-11-6 0 15,1-9 2-15,-5 6 3 16,1-3-2-16,-8 3-2 15,-2-7 0-15,-12 1 1 16,-6-3 1-16,-5-29 1 16,1 3 4-16,-7 1 3 15,0-7-4-15,-7 10 1 16,0-4-3-16,-8-9 0 16,-2 3-3-16,-8 13-2 15,-4-3 3-15,-2 9 0 16,-5-7-4-16,-6-18 1 0,-4 10 2 15,-4-1 1 1,-3 10-1-16,-7 6-2 0,-7 6 1 16,-4 0-1-16,-3 10 2 15,-4 9 1-15,-10-9 1 16,-4-1 2-16,-3 1-3 16,-11 6-2-16,-4 3 0 15,-10 7 1-15,-4 2-3 16,-13 10 0-16,-5-3 3 15,-9 3 1-15,-8 12-4 16,-4-12 1-16,-6 0-2 16,-18 3 0-16,0-3 2 0,-8 0 0 15,-2 0-5 1,-8 6 1-16,0-3 6 16,-7 0 4-16,-3 3-3 0,3-9-2 15,-7 3 0-15,-3-3-1 16,0 3 0-16,-4-4 0 15,-4-1626 0-15,1 3254 0 16,-8-1630-7-16,-10 9 0 16,7-3 7-16,-14 6 7 15,3-6-3-15,-3 0-2 16,-7 3-4-16,7 0 1 16,-11-7 1-16,4 4 2 15,-7-3-1-15,0 3-1 0,-11-6-4 16,0-10-2-16,4 10 5 15,-1-1 2-15,8 13 1 16,-4-6 1-16,-3 7-2 16,10-1-1-16,-14 9 1 15,15-5-1-15,-12-4-5 16,-2 6-1-16,6-9 3 16,0 13 3-16,-3-10-4 15,-11 10-1-15,7-1 4 16,-10 10 5-16,6 0-2 15,-6 0 1-15,10 0-1 16,-3-6-2-16,6 6 3 16,8-3 2-16,-4-3-2 15,4 2-2-15,0-2-5 16,3 6 0-16,11-3 4 16,-11 3 2-16,4 3-3 0,-11-3-1 15,11 10 1-15,7-4 0 16,-7-3 1-16,-1 3 0 15,5 1 2-15,-4 2 3 16,10 0-4-16,-3 1-3 16,3-1-2-16,8-6 3 15,-1 4 0-15,15-4 1 16,3-3 4-16,-4-3 5 16,11 3-3-16,11-10-1 15,3-5-2-15,1 2 0 16,10-3-2-16,6 1 2 15,-2-14-2-15,6 11-1 16,8 2-2-16,6-3 1 16,4 7 1-16,-3-4 2 0,3 6-3 15,10 1 0-15,1 0 1 16,-4 2 0-16,-3 4-3 16,-8 6 0-16,1 7-3 15,-8 9 1-15,-6 3 3 16,-1-1 1-16,11 5 1 15,4 2 0-15,-1 6-5 16,8 10 1-16,10 19-49 16,7 9-21-16,0 25-67 15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0:50.9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81FADB23-D0A3-4B61-B72A-653C1EB0A72B}" emma:medium="tactile" emma:mode="ink">
          <msink:context xmlns:msink="http://schemas.microsoft.com/ink/2010/main" type="writingRegion" rotatedBoundingBox="17938,9660 21043,9745 21032,10143 17927,10058">
            <msink:destinationLink direction="with" ref="{7F9A963A-23CF-4B3C-BEBE-EEA43542E08C}"/>
          </msink:context>
        </emma:interpretation>
      </emma:emma>
    </inkml:annotationXML>
    <inkml:traceGroup>
      <inkml:annotationXML>
        <emma:emma xmlns:emma="http://www.w3.org/2003/04/emma" version="1.0">
          <emma:interpretation id="{B0B6FAF4-893D-4BC6-992C-64EA40291CA6}" emma:medium="tactile" emma:mode="ink">
            <msink:context xmlns:msink="http://schemas.microsoft.com/ink/2010/main" type="paragraph" rotatedBoundingBox="17938,9660 21043,9745 21032,10143 17927,100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DA977B4-66F1-44E5-9CCA-998C8CF2EB0E}" emma:medium="tactile" emma:mode="ink">
              <msink:context xmlns:msink="http://schemas.microsoft.com/ink/2010/main" type="line" rotatedBoundingBox="17938,9660 21043,9745 21032,10143 17927,10058"/>
            </emma:interpretation>
          </emma:emma>
        </inkml:annotationXML>
        <inkml:traceGroup>
          <inkml:annotationXML>
            <emma:emma xmlns:emma="http://www.w3.org/2003/04/emma" version="1.0">
              <emma:interpretation id="{57DD6508-E12B-4E05-B14A-F799E902815D}" emma:medium="tactile" emma:mode="ink">
                <msink:context xmlns:msink="http://schemas.microsoft.com/ink/2010/main" type="inkWord" rotatedBoundingBox="17937,9710 18362,9722 18354,9982 17930,9970"/>
              </emma:interpretation>
              <emma:one-of disjunction-type="recognition" id="oneOf0">
                <emma:interpretation id="interp0" emma:lang="zh-CN" emma:confidence="0">
                  <emma:literal>人</emma:literal>
                </emma:interpretation>
                <emma:interpretation id="interp1" emma:lang="zh-CN" emma:confidence="0">
                  <emma:literal>又</emma:literal>
                </emma:interpretation>
                <emma:interpretation id="interp2" emma:lang="zh-CN" emma:confidence="0">
                  <emma:literal>义</emma:literal>
                </emma:interpretation>
                <emma:interpretation id="interp3" emma:lang="zh-CN" emma:confidence="0">
                  <emma:literal>㐅</emma:literal>
                </emma:interpretation>
                <emma:interpretation id="interp4" emma:lang="zh-CN" emma:confidence="0">
                  <emma:literal>乂</emma:literal>
                </emma:interpretation>
              </emma:one-of>
            </emma:emma>
          </inkml:annotationXML>
          <inkml:trace contextRef="#ctx0" brushRef="#br0">18348 9722 96 0,'-4'0'35'0,"4"0"-18"0,4 0-18 0,-4 0 14 15,0 0-9-15,0 0 21 16,0 0-14-16,-4 9 17 15,4 1-16-15,-10 15 0 16,-8 3-2-16,-10-3 0 16,3 3-5-16,-17-2 4 15,7-1-6-15,-8-7 6 16,8-5-6-16,-4-4 8 16,8-2-7-16,2-7 5 15,8 0-5-15,0-10 5 16,10 4-6-16,-3-3-3 15,7-1-1-15,4-2-4 16,6 5 3-16,11 1 1 16,8 12 1-16,6-6 0 15,3 10 0-15,5-4 4 16,3 3-2-16,3 1 4 16,-3-1-4-16,-4 1-1 15,-3-1 0-15,-4-3-48 16,-3 4 26-16,-8-7-86 15,1 6 60-15,-4-9-27 0</inkml:trace>
        </inkml:traceGroup>
        <inkml:traceGroup>
          <inkml:annotationXML>
            <emma:emma xmlns:emma="http://www.w3.org/2003/04/emma" version="1.0">
              <emma:interpretation id="{C8470FC7-AF66-4594-AF8E-79B21DA87852}" emma:medium="tactile" emma:mode="ink">
                <msink:context xmlns:msink="http://schemas.microsoft.com/ink/2010/main" type="inkWord" rotatedBoundingBox="18630,9919 18638,9920 18634,10036 18626,10035"/>
              </emma:interpretation>
              <emma:one-of disjunction-type="recognition" id="oneOf1">
                <emma:interpretation id="interp5" emma:lang="zh-CN" emma:confidence="0">
                  <emma:literal>、</emma:literal>
                </emma:interpretation>
                <emma:interpretation id="interp6" emma:lang="zh-CN" emma:confidence="0">
                  <emma:literal>,</emma:literal>
                </emma:interpretation>
                <emma:interpretation id="interp7" emma:lang="zh-CN" emma:confidence="0">
                  <emma:literal>1</emma:literal>
                </emma:interpretation>
                <emma:interpretation id="interp8" emma:lang="zh-CN" emma:confidence="0">
                  <emma:literal>丨</emma:literal>
                </emma:interpretation>
                <emma:interpretation id="interp9" emma:lang="zh-CN" emma:confidence="0">
                  <emma:literal>丿</emma:literal>
                </emma:interpretation>
              </emma:one-of>
            </emma:emma>
          </inkml:annotationXML>
          <inkml:trace contextRef="#ctx0" brushRef="#br0" timeOffset="357.2863">18634 9920 168 0,'-4'0'66'0,"4"0"-36"0,4 0-40 16,-4 0 13 0,0 0-4-16,0 0 7 15,3 9-3-15,-3 0 6 16,0 13-6-16,-3-3-41 16,3 0 21-16,-4 0-71 15,1 0 50-15</inkml:trace>
        </inkml:traceGroup>
        <inkml:traceGroup>
          <inkml:annotationXML>
            <emma:emma xmlns:emma="http://www.w3.org/2003/04/emma" version="1.0">
              <emma:interpretation id="{FAC5971E-F104-438E-AA80-2878EC8F3926}" emma:medium="tactile" emma:mode="ink">
                <msink:context xmlns:msink="http://schemas.microsoft.com/ink/2010/main" type="inkWord" rotatedBoundingBox="18880,9788 19094,9794 19091,9921 18876,9915"/>
              </emma:interpretation>
              <emma:one-of disjunction-type="recognition" id="oneOf2">
                <emma:interpretation id="interp10" emma:lang="zh-CN" emma:confidence="0">
                  <emma:literal>“</emma:literal>
                </emma:interpretation>
                <emma:interpretation id="interp11" emma:lang="zh-CN" emma:confidence="0">
                  <emma:literal>亠</emma:literal>
                </emma:interpretation>
                <emma:interpretation id="interp12" emma:lang="zh-CN" emma:confidence="0">
                  <emma:literal>」</emma:literal>
                </emma:interpretation>
                <emma:interpretation id="interp13" emma:lang="zh-CN" emma:confidence="0">
                  <emma:literal>十</emma:literal>
                </emma:interpretation>
                <emma:interpretation id="interp14" emma:lang="zh-CN" emma:confidence="0">
                  <emma:literal>·</emma:literal>
                </emma:interpretation>
              </emma:one-of>
            </emma:emma>
          </inkml:annotationXML>
          <inkml:trace contextRef="#ctx0" brushRef="#br0" timeOffset="2086.488">18881 9916 160 0,'-4'-6'60'0,"4"6"-32"0,4 0-31 0,-1 0 11 16,4 0-6-16,7-3 1 16,4-3-2-16,7 3 4 15,3 3-3-15,4-7-38 16,-1 7 19-16,-2 0-68 16,-5 0 48-16</inkml:trace>
          <inkml:trace contextRef="#ctx0" brushRef="#br0" timeOffset="2235.5709">18972 9791 124 0,'-3'0'46'0,"3"0"-24"0,7 9-28 0,-4-5 6 16,1 2-1-16,3 3-38 15,7 10 22-15,0 0-41 16,4 0 32-16</inkml:trace>
        </inkml:traceGroup>
        <inkml:traceGroup>
          <inkml:annotationXML>
            <emma:emma xmlns:emma="http://www.w3.org/2003/04/emma" version="1.0">
              <emma:interpretation id="{B7F3FE4C-2F7F-442F-9E87-6CF247B613B7}" emma:medium="tactile" emma:mode="ink">
                <msink:context xmlns:msink="http://schemas.microsoft.com/ink/2010/main" type="inkWord" rotatedBoundingBox="19867,9713 20200,9722 20192,10032 19858,10023"/>
              </emma:interpretation>
              <emma:one-of disjunction-type="recognition" id="oneOf3">
                <emma:interpretation id="interp15" emma:lang="zh-CN" emma:confidence="0">
                  <emma:literal>又</emma:literal>
                </emma:interpretation>
                <emma:interpretation id="interp16" emma:lang="zh-CN" emma:confidence="0">
                  <emma:literal>乄</emma:literal>
                </emma:interpretation>
                <emma:interpretation id="interp17" emma:lang="zh-CN" emma:confidence="0">
                  <emma:literal>义</emma:literal>
                </emma:interpretation>
                <emma:interpretation id="interp18" emma:lang="zh-CN" emma:confidence="0">
                  <emma:literal>㐅</emma:literal>
                </emma:interpretation>
                <emma:interpretation id="interp19" emma:lang="zh-CN" emma:confidence="0">
                  <emma:literal>父</emma:literal>
                </emma:interpretation>
              </emma:one-of>
            </emma:emma>
          </inkml:annotationXML>
          <inkml:trace contextRef="#ctx0" brushRef="#br0" timeOffset="2735.2669">20172 9722 124 0,'10'0'49'0,"-10"0"-26"0,7 0-12 0,-3 0 35 16,0 6-26-16,-4-3 22 15,3 7-25-15,-10 9 5 16,0 6-13-16,-14 9-10 16,3 4 0-16,-17 6-15 15,7-10 8-15,-15 4-18 16,12-13 15-16,-8-6-4 16,11-10 9-16,-1-18 6 15,12 6 0-15,-1-19 14 16,7 9-8-16,4-6 13 15,7 4-11-15,4-1 1 16,7 3-6-16,3 7-4 16,7 6 0-16,0 0 3 15,4 10-1-15,-1-1 4 16,1 0-3-16,0 7-14 16,-4-6 6-16,0-1-74 15,0 7 44-15,0-13-65 0,1 3 58 16</inkml:trace>
        </inkml:traceGroup>
        <inkml:traceGroup>
          <inkml:annotationXML>
            <emma:emma xmlns:emma="http://www.w3.org/2003/04/emma" version="1.0">
              <emma:interpretation id="{40E6CA8E-90A0-447F-B550-F322D5E6E169}" emma:medium="tactile" emma:mode="ink">
                <msink:context xmlns:msink="http://schemas.microsoft.com/ink/2010/main" type="inkWord" rotatedBoundingBox="20373,9915 20570,9920 20565,10105 20368,10099"/>
              </emma:interpretation>
              <emma:one-of disjunction-type="recognition" id="oneOf4">
                <emma:interpretation id="interp20" emma:lang="zh-CN" emma:confidence="0">
                  <emma:literal>上</emma:literal>
                </emma:interpretation>
                <emma:interpretation id="interp21" emma:lang="zh-CN" emma:confidence="0">
                  <emma:literal>K</emma:literal>
                </emma:interpretation>
                <emma:interpretation id="interp22" emma:lang="zh-CN" emma:confidence="0">
                  <emma:literal>几</emma:literal>
                </emma:interpretation>
                <emma:interpretation id="interp23" emma:lang="zh-CN" emma:confidence="0">
                  <emma:literal>k</emma:literal>
                </emma:interpretation>
                <emma:interpretation id="interp24" emma:lang="zh-CN" emma:confidence="0">
                  <emma:literal>尺</emma:literal>
                </emma:interpretation>
              </emma:one-of>
            </emma:emma>
          </inkml:annotationXML>
          <inkml:trace contextRef="#ctx0" brushRef="#br0" timeOffset="3107.3623">20387 9926 204 0,'0'0'77'0,"0"0"-42"0,4 0-39 16,-4 0 24 0,3 3-13-16,-6 6 7 15,3 7-7-15,-4 9-7 16,4-6 0-16,-7 9-51 16,3-3 28-16,-3-6-85 15,7 0 60-15</inkml:trace>
          <inkml:trace contextRef="#ctx0" brushRef="#br0" timeOffset="3317.8075">20546 9935 144 0,'3'-15'55'0,"-3"15"-30"0,14 6-16 0,-10-3 29 15,-1-3-21-15,-10 0 7 16,4 6-14-16,-15-3 1 16,1 13-7-16,-12 0 0 15,8-4-2-15,-3 4-6 16,2 0 2-16,8-4-3 15,7-2 2-15,7-1 2 16,4 7 1-16,10-7 0 16,11 1 0-16,-1-4-40 15,4 3 22-15,1-6-81 16,-5 4 56-16</inkml:trace>
        </inkml:traceGroup>
        <inkml:traceGroup>
          <inkml:annotationXML>
            <emma:emma xmlns:emma="http://www.w3.org/2003/04/emma" version="1.0">
              <emma:interpretation id="{8E5CA2B9-3817-43F4-A8DE-3E937B06FAAE}" emma:medium="tactile" emma:mode="ink">
                <msink:context xmlns:msink="http://schemas.microsoft.com/ink/2010/main" type="inkWord" rotatedBoundingBox="20683,9983 20899,9989 20898,10003 20682,9998"/>
              </emma:interpretation>
              <emma:one-of disjunction-type="recognition" id="oneOf5">
                <emma:interpretation id="interp25" emma:lang="zh-CN" emma:confidence="0">
                  <emma:literal>一</emma:literal>
                </emma:interpretation>
                <emma:interpretation id="interp26" emma:lang="zh-CN" emma:confidence="0">
                  <emma:literal>—</emma:literal>
                </emma:interpretation>
                <emma:interpretation id="interp27" emma:lang="zh-CN" emma:confidence="0">
                  <emma:literal>-</emma:literal>
                </emma:interpretation>
                <emma:interpretation id="interp28" emma:lang="zh-CN" emma:confidence="0">
                  <emma:literal>ㄧ</emma:literal>
                </emma:interpretation>
                <emma:interpretation id="interp29" emma:lang="zh-CN" emma:confidence="0">
                  <emma:literal>_</emma:literal>
                </emma:interpretation>
              </emma:one-of>
            </emma:emma>
          </inkml:annotationXML>
          <inkml:trace contextRef="#ctx0" brushRef="#br0" timeOffset="3484.0747">20683 9992 192 0,'7'0'71'0,"-7"0"-38"0,32 0-32 15,-18 6 16 1,0-6-11-16,8 0-12 16,-1 3 3-16,3-6-57 15,5 3 33-15,-1-6-67 16,-3 3 52-16</inkml:trace>
        </inkml:traceGroup>
        <inkml:traceGroup>
          <inkml:annotationXML>
            <emma:emma xmlns:emma="http://www.w3.org/2003/04/emma" version="1.0">
              <emma:interpretation id="{F7F6E475-D051-40E9-A471-5ECA144995CC}" emma:medium="tactile" emma:mode="ink">
                <msink:context xmlns:msink="http://schemas.microsoft.com/ink/2010/main" type="inkWord" rotatedBoundingBox="20998,9836 21040,9838 21032,10143 20990,10141"/>
              </emma:interpretation>
              <emma:one-of disjunction-type="recognition" id="oneOf6">
                <emma:interpretation id="interp30" emma:lang="zh-CN" emma:confidence="0">
                  <emma:literal>,</emma:literal>
                </emma:interpretation>
                <emma:interpretation id="interp31" emma:lang="zh-CN" emma:confidence="0">
                  <emma:literal>丿</emma:literal>
                </emma:interpretation>
                <emma:interpretation id="interp32" emma:lang="zh-CN" emma:confidence="0">
                  <emma:literal>1</emma:literal>
                </emma:interpretation>
                <emma:interpretation id="interp33" emma:lang="zh-CN" emma:confidence="0">
                  <emma:literal>丨</emma:literal>
                </emma:interpretation>
                <emma:interpretation id="interp34" emma:lang="zh-CN" emma:confidence="0">
                  <emma:literal>l</emma:literal>
                </emma:interpretation>
              </emma:one-of>
            </emma:emma>
          </inkml:annotationXML>
          <inkml:trace contextRef="#ctx0" brushRef="#br0" timeOffset="3619.4776">21033 9847 236 0,'0'-9'90'0,"0"9"-48"0,3 0-23 0,-3 0 29 15,4 6-28-15,-4 4-3 16,0 2-12-16,-4 23-7 16,1-1 0-16,-8 13-91 15,0 7 50-15,-3-1-107 16,7 0 84-16</inkml:trace>
        </inkml:traceGroup>
      </inkml:traceGroup>
    </inkml:traceGroup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0:30.8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E2633485-E5CC-43A5-84B3-2ECEEB58FC2B}" emma:medium="tactile" emma:mode="ink">
          <msink:context xmlns:msink="http://schemas.microsoft.com/ink/2010/main" type="inkDrawing" rotatedBoundingBox="13006,10704 13228,9793 13755,9922 13533,10833" hotPoints="13757,10279 13380,10656 13003,10279 13380,9901" semanticType="container" shapeName="Circle"/>
        </emma:interpretation>
      </emma:emma>
    </inkml:annotationXML>
    <inkml:trace contextRef="#ctx0" brushRef="#br0">13363 10089 112 0,'-17'-19'44'0,"17"19"-24"0,-29-16 1 15,19 13 30 1,3-3-27-16,-11 3 4 15,8 3-18-15,-12 0-6 16,5 3-2-16,-8 19-5 0,-3 25 2 16,3 0-1-1,4 6 0-15,-4 16 0 16,11-6 0-16,4 28 2 0,6-3-5 16,11-25-1-16,4-1 3 0,20-15 3 31,5-3 1-31,20-28 13 0,1-7-8 0,10-37 17 15,-7-6-13-15,3-29 24 16,-3 3-19-16,-7-21 24 16,-11 9-23-16,-13-19 15 15,-8 12-18-15,-18-12 8 16,-6 22-12-16,-15-3 4 16,0 19-8-16,-13 6 0 15,-1 12-3-15,-17 10-8 16,3 16 3-16,-14 9-14 15,10 9 9-15,-6 16-9 16,10 10-26-16,7 3-9 16,11 5-29-16,10 11-11 15,11-1 5-15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1:24.9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0DBDB717-61AB-44C2-80F5-60BF1C43C012}" emma:medium="tactile" emma:mode="ink">
          <msink:context xmlns:msink="http://schemas.microsoft.com/ink/2010/main" type="inkDrawing" rotatedBoundingBox="14767,9783 16840,9534 16995,10822 14922,11071" hotPoints="16733,9725 16739,10849 14909,10859 14903,9735" semanticType="container" shapeName="Rectangle"/>
        </emma:interpretation>
      </emma:emma>
    </inkml:annotationXML>
    <inkml:trace contextRef="#ctx0" brushRef="#br0">15007 10867 52 0,'-28'-19'22'0,"21"19"-12"0,-18-10-8 0,22 10 9 16,-4-3-1-16,3-3 4 16,-6 6-3-16,6-3-1 15,-3-3-6-15,3 6-1 16,4 0-1-16,0 0-2 16,0 0-2-16,0 0-1 15,15 6-1 1,-1-6 5-16,7 3 1 15,3-3 0-15,5 0 1 16,10 0-7-16,3 6 1 0,4-3 3 16,3 4 2-1,0-4 2-15,11 6 0 16,0 1 4-16,0-4 5 0,7 0-3 16,-3-6 2-16,3 0-7 15,4-6-3-15,6 6-1 16,4-10 1-16,-10 10-1 15,-1 0-1-15,-3 0 1 0,-3 4 1 16,-4 2 1-16,-4-6-4 16,-3 6 1-16,0-3 4 15,0-3 5-15,-4 0-3 16,-3 0-1-16,-3-3 0 16,-5-3 1-16,-6 0-1 15,3 2 0-15,-3-2-3 16,-4-3 1-16,1-1-2 15,-8 1 2-15,-4 0 0 16,-2-7 3-16,-1-12-1 16,0-10 2-16,0-6-6 0,0 0-1 15,0 0 0-15,0-3 0 16,0-3 0-16,0 6 2 16,-3 3-1-16,-4 1-1 15,0-4 1-15,-3 3 1 16,-4 0-1-16,0 4-1 15,0-1 3-15,-4-3 0 16,1 7-6-16,-1 2 0 0,1 1 1 16,-4 9 3-1,-1-3 0-15,-2-3-1 0,-1 3 1 16,1 0 1-16,-4 3-1 16,0 0-1-16,-8 3 3 15,1 0 0-15,0 0-1 16,-4 4-2-16,1-4-2 15,-8 3 1-15,-3 7 1 16,-1-4 0-16,-2 4 0 16,-5-7 0-16,1 0 0 15,0 16 2-15,-1-9 1 16,-3 9 1-16,-3 0-2 16,3 0-2-16,-3 0 1 15,-8 0 1-15,1 6-3 16,-1-6 0-16,1 10 3 0,7-10 1 15,-1 9-4-15,1-9 1 16,-1 0 0-16,-3 6 2 16,8-6-1-16,-5 3 2 15,-3-3-4-15,0 0 0 16,4 0 1-16,3 7 0 16,-10-4 0-16,6-3 0 15,4 6-3-15,4-6 2 16,3 0 1-16,4 0 2 15,3 0-1-15,4 0 2 16,0 0-4-16,7 3 0 0,3-3 1 16,0 7 0-1,4-4-3-15,0 3 0 16,4-3 2-16,-5 3 0 16,1 4 1-16,4-4 0 15,3-3 0-15,0 13-3 16,3 3 0-1,1-4-1-15,-1 4 3 16,4 0 0-16,0 0-2 16,-3 6 2-16,3 3 1 15,-8 7 0-15,1 2 0 16,4 17 0-16,-4 5 0 16,3-6 0-16,-3 4 0 15,0-7 0-15,4-9 0 16,-1-7 2-16,1-9-3 15,-1 4 0-15,1-11 1 16,-1-2 2-16,4 3-1 0,0-10-1 16,0 7 1-16,0-7-1 15,0 7-3-15,0-3 2 16,4-4-1-16,-1 0 0 16,1 1 4-16,-4-4 1 15,3 4-1-15,-3-4 1 16,4-3-4-16,-4 6-2 15,3-2 2-15,1 2 2 16,3 0 0-16,0 1-1 16,7-1-2-16,0 7-1 0,4 3 2 15,-1-10 2-15,4 10 0 16,1-10-1-16,2 1 1 16,8-1-1-1,0 7 0-15,-4-10 2 0,0-3-1 16,4 4-1-16,3-4 1 15,4 3 1-15,3-3-3 16,11 6 0-16,4 1-4 16,3 6-1-16,3 2-35 15,4 17-54 1,7 3 7-16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0:46.1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410B35D5-FD2E-43FA-B2AA-A05B2B11E3C0}" emma:medium="tactile" emma:mode="ink">
          <msink:context xmlns:msink="http://schemas.microsoft.com/ink/2010/main" type="inkDrawing" rotatedBoundingBox="15479,10053 19130,11517 18188,13868 14536,12405" hotPoints="19037,12080 17447,13470 15570,12503 17160,11112" semanticType="container" shapeName="Ellipse"/>
        </emma:interpretation>
      </emma:emma>
    </inkml:annotationXML>
    <inkml:trace contextRef="#ctx0" brushRef="#br0">15487 11121 124 0,'-39'-16'46'0,"18"10"-24"0,0 6-8 0,14 6 17 16,-4-6-11-16,1 9-1 15,-1 1-11-15,0 18-5 0,-3 16-2 16,0 15 1-16,0 4 3 15,4 9-2-15,2 19 0 0,5 6-1 16,3 4-2-16,3 2 3 16,5-2 2-16,6 5 0 15,3-5 2-15,4-4-4 16,11-9 0-16,0-7 1 16,3-2 2-16,0-7-5 15,8-3-1-15,-1-4 0 16,0-11 2-16,1-1-1 15,6-9 2-15,1 0 2 32,3 0-2-32,6-7-2 15,-2-2 0-15,10-1-1 0,-4-5 0 16,19-4 6-16,-8-3-3 0,14 0 1 16,-7-4-2-16,18-5-4 15,-11 3 1-15,14-7 3 16,-3 0-1-16,7 1 2 15,-7-4-2-15,7-6 4 16,-11 3-3-16,11-3 8 16,-11 0-6-16,11-9 12 15,-15 9-9-15,12-10 5 16,-19 1-7-16,5 0 4 16,-8-1-5-16,3-5 5 15,-10 2-6-15,1-12 6 16,-8 9-6-16,0-12 10 15,-11 3-7-15,4-13 8 16,-4 1-8-16,-3-23 5 16,-3 13-6-16,-11-12 2 15,-4 5-4-15,-10 1-2 16,-4 9 0-16,-7-12-1 16,0 9 0-16,0-48 4 15,0 14-2-15,-7-7 1 16,0 16-1-16,-10 0-2 15,3 19 1-15,-14-16 1 16,0 12-1-16,-15-21-1 16,1 6 1-16,-11-1-1 0,0 11 0 0,-45-54 0 31,3 15 0-31,-22-2 2 0,1 21-1 0,-4 4 4 16,7 15-3-16,-24 1 6 15,14 15-5-15,-33 3-1 16,15 9-1-16,-24 7-4 15,20 12 2-15,-49 7-1 16,15 15 0-16,-40 19 2 16,11 7 0-16,3 8 2 15,15 17-6-15,3 5 1 16,4 17 1-16,7-1-6 0,27-3-2 16,16-12-14-16,16 6-5 15,22-3-36-15,21 3-15 16,21 3-38-16</inkml:trace>
    <inkml:trace contextRef="#ctx0" brushRef="#br0" timeOffset="27655.6498">15244 10678 108 0,'-8'-18'44'0,"12"36"-24"0,14-27-28 0,-1 6 16 16,4 3-6-16,32-6 10 15,4 6-6-15,27-10 1 16,5 7-4-16,24-3-15 15,-1 6 6-15,8 0-54 16,-14 6 32-16</inkml:trace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1:40.6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61636FDD-7EC9-4D92-BD6A-D61D2CEFD0D0}" emma:medium="tactile" emma:mode="ink">
          <msink:context xmlns:msink="http://schemas.microsoft.com/ink/2010/main" type="inkDrawing" rotatedBoundingBox="9155,13072 13527,13369 13418,14979 9046,14682" hotPoints="14267,14296 11665,14626 9281,13534 11882,13204" semanticType="container" shapeName="Ellipse">
            <msink:sourceLink direction="with" ref="{3ABB5320-22AD-4FD9-BB9B-4784DFFFE6A9}"/>
            <msink:sourceLink direction="with" ref="{CC3BE7E2-8657-4C79-BA29-A35B48859450}"/>
          </msink:context>
        </emma:interpretation>
      </emma:emma>
    </inkml:annotationXML>
    <inkml:trace contextRef="#ctx0" brushRef="#br0">11497 14514 56 0,'-14'-16'22'0,"10"16"-12"0,-3-10-1 15,7 10 11-15,0-3-9 16,0-3-3-16,0 6-5 16,0 0 0-16,0 0 0 15,0 0 3-15,0 0-1 16,0 0 2-16,0 0-9 15,0 0 0-15,0 0 2 16,0 0 4-16,0 0 1 16,0 0 2-16,4 0 2 15,-1-3 2-15,1 3-1 16,-1-6 1-16,1 6 0 16,0-7 1-16,3 7-6 0,0 0-2 0,0-3 0 15,0-3-2-15,3-3 1 16,1-1-2-16,-1 10 2 15,5-3-4-15,-1-3-2 16,7-4 2-16,4 10 2 16,-1-3-2-16,1-3 0 15,0 6 3-15,-4-6 1 16,4 3-4-16,-1 3 1 16,-3 0 0-16,4 0 0 15,3 0 2-15,-3 0 1 16,-4 0-4-16,0 0 1 15,-3 0 2-15,3 9 1 0,-3 0-1 16,3 1-2 0,0-4 1-16,0-3 1 0,4-3-1 15,-4 6-1-15,0-2 1 16,4-4-1-16,7 0-3 16,-1 6 2-16,-2-6 3 15,-1 3 3-15,0 6-4 16,0-2-1-16,-3-1 0 15,3-3 0-15,-3-3 0 16,3 6 2-16,-3-6-3 16,-4 3 0-16,0-3 1 15,-3 0 2-15,0 7 1 16,-1-7 3-16,1 3-3 0,-1-3-2 16,1 0 2-16,0 0 2 15,-1 0-4-15,-3 0-1 16,1 0 2-16,-5 0 1 15,-3 0-1-15,0 0 1 16,0 0 0-16,-7 0 3 16,4 0-1-16,-4 0 0 15,0 0-1-15,0 0 0 16,0 0-2-16,0 0 1 16,0 0 2-16,0 0 2 15,0 0 3-15,0 0 1 16,0 0 1-16,0 0 0 15,0 0 0-15,0 0 0 0,0 0-6 16,0 0-2-16,0 0-2 16,0 0-2-16,0 0-52 15,0 0-23-15,0 0-30 16</inkml:trace>
    <inkml:trace contextRef="#ctx0" brushRef="#br0" timeOffset="15898.6115">9433 14708 68 0,'-7'0'27'0,"4"0"-14"0,-1-6-2 16,4 6 12-16,0 0-6 15,0 0 1-15,0 0-16 16,0 0-3-16,0 0 2 16,0 0 1-16,0 0-5 15,0 0-2-15,7 0 6 16,0 0 4-16,4 0-5 15,7 0-1-15,6-3 0 16,1 3 0-16,0 0 1 16,-1 0 2-16,5 0-1 15,2 0 2-15,8 3-2 0,-4-3 2 16,1 0-2 0,2 0-1-16,5 0 1 0,-1 0-1 15,11 0 2-15,3 0 1 16,1 6 1-16,3-3 2 15,0-3-1-15,3 0 0 16,1 0-3-16,-1 0-2 16,11 0 1-16,-3 0-4 0,0 0 0 15,3 6 4-15,-7-6 1 16,0 0 2-16,0 0 0 16,0 0-5-16,0 4 1 15,0-4 4-15,0 6 2 0,7-3 0 16,-14-3 1-16,0 0-4 15,0 0-2-15,0 6 0 16,10-3-1-16,-3 4-3 16,-3-4 2-16,3 3 3 15,-7 3 1-15,-4-9-4 16,4 7 1-16,0-7 0 16,0 3 0-16,4-3 2 15,3 6 1-15,-7-3-4 16,7 4-1-16,-7-4 3 15,0-3 1-15,0 0 2 16,0 0 0-16,3 0 0 16,1 0 0-16,-4-3 0 15,0 3 0-15,-7-7 0 16,3 7 0-16,-7 0-2 16,1-3-2-16,-4-3 3 15,3 6 0-15,-3-10-1 0,-4 7-2 16,1-3 1-16,2-3 1 15,-6 2-1-15,-4-2 2 16,-3 0-2-16,-4-1-1 16,-3-2 7-16,-4-4 3 15,0 0-5-15,-3-3-1 16,-4 1-2-16,-3-8 1 16,-4 5 0-16,0-20 1 0,-4-3-2 15,-3-9-2-15,0-1 1 16,-3-2-1-16,-1-4 0 15,4 4 2 1,-7-4-1-16,4 4 2 0,-8-4 2 16,4 7 4-16,-3 6 0 15,-5 3 0-15,-2 0-5 16,-4 0-1-16,-8-3 1 16,1 13 0-16,0-10-2 15,-4 6-2-15,0 4 5 16,-3-1 4-16,3 4-1 15,-3-1 1-15,-7 10-3 16,-4-3-1-16,-7 7-3 16,-3-1 1-16,-4-3-2 15,-7 3 2-15,-4 0 0 16,-3 0 1-16,0 4-5 0,-4-4-1 16,-10 3 1-16,-4 7 2 15,4-1 2-15,-4 1 3 16,-3 6 1-16,-7-7 1 15,0 4-7-15,-1-3-2 16,1 9 0-16,0-7 2 16,-8 4-2-16,4-3 0 15,4 6 3-15,3 6 1 16,4-6 1-16,0 3 2 16,-4-3-3-16,0 0 0 15,4-3 1-15,3 3 0 16,4 0 0-16,4-6 0 0,-8 6 0 15,0 6 0-15,11-3-5 16,7 4-1-16,10 2 1 16,1 1 2-16,3-1 0 15,0 10-1-15,-4-10 3 16,1 7 0-16,-1 3-4 16,1 6-1-16,3-6-2 15,7 9 3-15,7-3 0 16,-3 3 1-16,6 3-5 15,5 1 1-15,6-7-3 16,7 9 2-16,4 4 1 16,3 12 2-16,4 16 1 15,7 16 1-15,4 15-14 16,3 16-5-16,7 31-56 0,7 10-24 16,-4 12-4-1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1:46.9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CC3BE7E2-8657-4C79-BA29-A35B48859450}" emma:medium="tactile" emma:mode="ink">
          <msink:context xmlns:msink="http://schemas.microsoft.com/ink/2010/main" type="writingRegion" rotatedBoundingBox="11275,13548 12950,13548 12950,15363 11275,15363">
            <msink:destinationLink direction="with" ref="{61636FDD-7EC9-4D92-BD6A-D61D2CEFD0D0}"/>
          </msink:context>
        </emma:interpretation>
      </emma:emma>
    </inkml:annotationXML>
    <inkml:traceGroup>
      <inkml:annotationXML>
        <emma:emma xmlns:emma="http://www.w3.org/2003/04/emma" version="1.0">
          <emma:interpretation id="{5689E6ED-FFD0-4B35-9E8F-DEB2220C14E1}" emma:medium="tactile" emma:mode="ink">
            <msink:context xmlns:msink="http://schemas.microsoft.com/ink/2010/main" type="paragraph" rotatedBoundingBox="11275,13548 12950,13548 12950,15363 11275,153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17B9191-9AE2-447A-ADE6-05FCD91E4505}" emma:medium="tactile" emma:mode="ink">
              <msink:context xmlns:msink="http://schemas.microsoft.com/ink/2010/main" type="line" rotatedBoundingBox="11275,13548 12950,13548 12950,15363 11275,15363"/>
            </emma:interpretation>
          </emma:emma>
        </inkml:annotationXML>
        <inkml:traceGroup>
          <inkml:annotationXML>
            <emma:emma xmlns:emma="http://www.w3.org/2003/04/emma" version="1.0">
              <emma:interpretation id="{D7F0E2BE-8FAE-4E91-A5A2-3FE654A59305}" emma:medium="tactile" emma:mode="ink">
                <msink:context xmlns:msink="http://schemas.microsoft.com/ink/2010/main" type="inkWord" rotatedBoundingBox="11275,13548 12950,13548 12950,15363 11275,15363"/>
              </emma:interpretation>
              <emma:one-of disjunction-type="recognition" id="oneOf0">
                <emma:interpretation id="interp0" emma:lang="zh-CN" emma:confidence="0">
                  <emma:literal>思</emma:literal>
                </emma:interpretation>
                <emma:interpretation id="interp1" emma:lang="zh-CN" emma:confidence="0">
                  <emma:literal>只</emma:literal>
                </emma:interpretation>
                <emma:interpretation id="interp2" emma:lang="zh-CN" emma:confidence="0">
                  <emma:literal>②</emma:literal>
                </emma:interpretation>
                <emma:interpretation id="interp3" emma:lang="zh-CN" emma:confidence="0">
                  <emma:literal>臼</emma:literal>
                </emma:interpretation>
                <emma:interpretation id="interp4" emma:lang="zh-CN" emma:confidence="0">
                  <emma:literal>兄</emma:literal>
                </emma:interpretation>
              </emma:one-of>
            </emma:emma>
          </inkml:annotationXML>
          <inkml:trace contextRef="#ctx0" brushRef="#br0">11278 13933 56 0,'0'-6'22'0,"-3"6"-12"0,6 6 6 16,-3-6 13-16,0 0 0 15,0 0 3-15,0 0-7 16,0 0-3-16,0 0-12 15,4 0-6-15,-4 0-12 16,10 10 4-16,1 6 1 16,7-4 5-16,-1 7-1 15,1 3-1-15,0 6 1 16,-4-3-1-16,0-3 0 16,0-3 2-16,-4 3-1 15,1-10-1-15,-4 4 3 0,0-7 0 16,0 1-4-1,-3-4 1-15,-1-3-20 16,1 7-7-16,-1-4-35 16,-3-6-15-16,0 0 38 15</inkml:trace>
          <inkml:trace contextRef="#ctx0" brushRef="#br0" timeOffset="270.0397">11504 13908 52 0,'-3'0'22'0,"-1"0"-12"0,-3 10-3 16,3-10 7-16,1 6-1 16,-1 3 2-16,-3 1-4 15,0-1 1-15,0 10-5 16,0-3 1-16,-7 12-5 15,-4 0 0-15,1 7-1 16,-1-1 1-16,1 1-2 16,-1-1-1-16,0-6-13 15,1 1-6-15,-1-4-28 16,0 3-10-16</inkml:trace>
          <inkml:trace contextRef="#ctx0" brushRef="#br0" timeOffset="1998.2113">11645 14291 60 0,'-28'-9'24'0,"24"9"-12"0,1-7-16 0,3 7 2 15,0 0 1-15,0 0 2 16,0 0-7-16,0 0-1 16,0 7 4-16,3-4 3 15,5 9-1-15,6 7-2 16,7 9 2-16,3 0 2 0,5 1-2 16,-1 5 0-16,4 1 1 15,10-10 0 1,0 3 0-16,8-3 0 0,6-12 2 15,18-4 1-15,7 4-1 16,4-13-2-16,-4 0 1 16,0 0 1-16,-3-7 1 15,3-2 1-15,-7-1 11 16,-7-8 5-16,-7-14-4 16,-7-12 1-16,-4 4-1 15,-10-4-1-15,-10 0 6 16,-15-9 1-16,-11-7-3 15,-10-3-1-15,-11-9-6 0,-17-9 0 16,-7 8-7-16,-8 1-1 16,-2 0 0-16,-8 3 4 0,-4 16 5 15,-3 6-3-15,-11 12 0 16,1 10-9-16,-4 13 0 16,3 12-3-16,0 12 0 15,-3 7 0-15,4 16-2 16,-1 2 3-16,8 23 0 15,10 12-2-15,7 0 2 16,10 6-23-16,12 4-12 16,16 25-47-1</inkml:trace>
          <inkml:trace contextRef="#ctx0" brushRef="#br0" timeOffset="4066.7563">12668 14614 104 0,'-14'-28'41'0,"7"25"-22"0,4-4-20 16,3 7 7-16,0 0-7 0,0 0 1 15,0 0-2-15,0 0 0 16,0 0 0-16,0 0-2 15,0 0 0-15,0 10 0 16,3 8 5-16,1 1 1 16,3 3 2-16,0 6 0 15,0 1-5-15,0 8 1 16,0 4 0-16,-4 3 0 16,1-13 0-16,-1 1 2 15,1-10 1-15,0-7 3 16,-4-5 3-16,0-1 2 0,0 1-5 15,0-10-11 1,0-29-1-16,0 4 2 16,0-3 4-16,0 0 1 15,0 3-1-15,0 0 1 16,3 6-1-16,4 0-3 16,0 3 2-16,0 7 1 15,0 0 2-15,-3-1-3 16,3 7 0-16,3-3-1 15,1-4-2-15,0 4 5 16,-1 3 1-16,1-3-3 16,-1 2 1-16,1-2 0 15,-4 6 0 1,4 0 2-16,-4-3 1 16,0-3 3-16,0 6-1 0,-4-3 2 15,1 3-6-15,-1 0-1 16,1 0 4-16,-4 0 2 15,0 0 9-15,0 0 2 16,0 0-2-16,0 0-1 16,0 0-8-16,3 0 0 0,-3 0 1 15,0 0-3-15,0 0-1 16,0 0-1-16,0 0-2 16,0 0 1-16,0 0 1 15,4 3-3-15,-1 6 0 16,-3-3 5-16,0 4 2 0,0-1 0 15,0 10-1 1,0 6-1-16,0 0 2 0,0-3-1 16,0 19 2-16,0-3 0 15,4 9 3-15,0 3-5 16,3 6-3-16,0-2-1 16,0 8 1-16,3 10-30 15,1 7-11-15,6 2-55 16</inkml:trace>
          <inkml:trace contextRef="#ctx0" brushRef="#br0" timeOffset="5961.2062">11991 14213 56 0,'-14'-10'24'0,"10"10"-12"0,1-3-8 0,3 3 10 0,0 0-13 16,0 0-2-16,0 0-2 16,0 0 1-16,0 0 1 15,0 0 3-15,0 0-1 16,3 3-1-16,1 3-2 16,-1-2 1-16,1-4 1 15,-1 6 2-15,4-6-3 16,1 0 0-16,-1 0 1 15,3 0 0-15,1 0 0 16,6 0 0-16,-3-6 0 16,4 6 0-16,-4 0 0 15,0 0 2-15,0-4-1 16,4-2-1-16,0 6 1 16,-4 0-1-1,7 0 0-15,-3 0 0 16,-4 0 0-16,0 0-5 0,-4 6 1 15,-2-2 4-15,-1-4 4 16,-4 0 3-16,-3 0 3 16,4 0-5-16,-4 0-1 15,0 0-7-15,0 0 0 16,0 0 1-16,7 0 1 16,0 0 3-16,3 0 1 15,1 6-6-15,3-6 0 16,0 3 1-16,0 3 1 15,4-6 3-15,3 3 1 16,4-3-4-16,-4 0 1 0,0 0 0 16,0 0 0-16,4 0 0 15,-4 0 2-15,0 0-3 16,0 0 0-16,-3 0 3 16,-4 0 3-16,0 0-2 15,-3 0-2-15,-1 0-36 16,5 0-16-16,6 0 26 15,7 0 12-15</inkml:trace>
        </inkml:traceGroup>
      </inkml:traceGroup>
    </inkml:traceGroup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1:41.8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BCD20556-283B-4488-BF8D-D620AFED9CE4}" emma:medium="tactile" emma:mode="ink">
          <msink:context xmlns:msink="http://schemas.microsoft.com/ink/2010/main" type="writingRegion" rotatedBoundingBox="10576,13616 11334,15203 10947,15388 10189,13802"/>
        </emma:interpretation>
      </emma:emma>
    </inkml:annotationXML>
    <inkml:traceGroup>
      <inkml:annotationXML>
        <emma:emma xmlns:emma="http://www.w3.org/2003/04/emma" version="1.0">
          <emma:interpretation id="{1D0D6148-4601-4E8F-8875-6E7505DB001A}" emma:medium="tactile" emma:mode="ink">
            <msink:context xmlns:msink="http://schemas.microsoft.com/ink/2010/main" type="paragraph" rotatedBoundingBox="10576,13616 11334,15203 10947,15388 10189,138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24CD942-D828-46F3-A6E7-DE7B2618A37B}" emma:medium="tactile" emma:mode="ink">
              <msink:context xmlns:msink="http://schemas.microsoft.com/ink/2010/main" type="line" rotatedBoundingBox="10576,13616 11334,15203 10947,15388 10189,13802"/>
            </emma:interpretation>
          </emma:emma>
        </inkml:annotationXML>
        <inkml:traceGroup>
          <inkml:annotationXML>
            <emma:emma xmlns:emma="http://www.w3.org/2003/04/emma" version="1.0">
              <emma:interpretation id="{3ABB5320-22AD-4FD9-BB9B-4784DFFFE6A9}" emma:medium="tactile" emma:mode="ink">
                <msink:context xmlns:msink="http://schemas.microsoft.com/ink/2010/main" type="inkWord" rotatedBoundingBox="10576,13616 10982,14465 10594,14651 10189,13802">
                  <msink:destinationLink direction="with" ref="{61636FDD-7EC9-4D92-BD6A-D61D2CEFD0D0}"/>
                </msink:context>
              </emma:interpretation>
              <emma:one-of disjunction-type="recognition" id="oneOf0">
                <emma:interpretation id="interp0" emma:lang="zh-CN" emma:confidence="0">
                  <emma:literal>。</emma:literal>
                </emma:interpretation>
                <emma:interpretation id="interp1" emma:lang="zh-CN" emma:confidence="0">
                  <emma:literal>匕</emma:literal>
                </emma:interpretation>
                <emma:interpretation id="interp2" emma:lang="zh-CN" emma:confidence="0">
                  <emma:literal>乚</emma:literal>
                </emma:interpretation>
                <emma:interpretation id="interp3" emma:lang="zh-CN" emma:confidence="0">
                  <emma:literal>°</emma:literal>
                </emma:interpretation>
                <emma:interpretation id="interp4" emma:lang="zh-CN" emma:confidence="0">
                  <emma:literal>0</emma:literal>
                </emma:interpretation>
              </emma:one-of>
            </emma:emma>
          </inkml:annotationXML>
          <inkml:trace contextRef="#ctx0" brushRef="#br0">10576 14435 88 0,'0'0'35'0,"0"-19"-18"0,0 35-16 15,0-16 11-15,0 0-10 16,-3 3-3-16,3-3-3 15,0 0 3-15,3 0-2 16,1 10-1-16,6-10 3 16,1 6 0-16,3 6 3 15,0 1 1-15,4-1-4 16,3-2 1-16,0 6 0 16,0-7 2-16,1 7 1 15,2-13 1-15,1 3 0 16,-4-6 2-16,0-6 3 0,-3-7 5 15,-4-2-4-15,-3-23 2 16,-4-6-3-16,0-6 2 16,-7 6 0-16,-7-3 3 15,-7 3-7-15,-1-3 0 0,-2-3 3 16,-1 3-4-16,-7-3-1 16,1 3 2-16,-1-7 0 15,-14 1-1-15,0 9 1 16,1 0 2-16,-1 7 5 15,4 2 3-15,6 13 2 16,5 0-10-16,2 13-5 0,5-1-8 16,-1 20 0-1,1 15 0-15,2 19-1 16,5 9 1-16,3 3 3 0,0 13-2 16,3-6 1-16,4 6 2 15,7-6 0-15,7 9-11 16,4-6-5-16,7-7-21 15,10-2-6-15,11 6-38 16</inkml:trace>
        </inkml:traceGroup>
        <inkml:traceGroup>
          <inkml:annotationXML>
            <emma:emma xmlns:emma="http://www.w3.org/2003/04/emma" version="1.0">
              <emma:interpretation id="{AA1EA419-6B57-4B7E-AF2F-E83014B92936}" emma:medium="tactile" emma:mode="ink">
                <msink:context xmlns:msink="http://schemas.microsoft.com/ink/2010/main" type="inkWord" rotatedBoundingBox="11040,14645 11312,15214 11064,15332 10792,14763"/>
              </emma:interpretation>
              <emma:one-of disjunction-type="recognition" id="oneOf1">
                <emma:interpretation id="interp5" emma:lang="zh-CN" emma:confidence="0">
                  <emma:literal>“</emma:literal>
                </emma:interpretation>
                <emma:interpretation id="interp6" emma:lang="zh-CN" emma:confidence="0">
                  <emma:literal>冫</emma:literal>
                </emma:interpretation>
                <emma:interpretation id="interp7" emma:lang="zh-CN" emma:confidence="0">
                  <emma:literal>氵</emma:literal>
                </emma:interpretation>
                <emma:interpretation id="interp8" emma:lang="zh-CN" emma:confidence="0">
                  <emma:literal>〝</emma:literal>
                </emma:interpretation>
                <emma:interpretation id="interp9" emma:lang="zh-CN" emma:confidence="0">
                  <emma:literal>讠</emma:literal>
                </emma:interpretation>
              </emma:one-of>
            </emma:emma>
          </inkml:annotationXML>
          <inkml:trace contextRef="#ctx0" brushRef="#br0" timeOffset="672.7866">10936 14708 96 0,'-14'-6'38'0,"14"6"-20"0,0 0-21 0,0 0 8 15,0 0-6-15,0 0 0 16,0 0-1-16,0 0-2 16,4 6 5-16,-1 3 3 15,4 4-1-15,4 3 0 16,3 12 1-16,0 6 0 15,4 4-2-15,-1 6-2 16,1-3 3-16,3-4 0 16,-3 1 1-16,3-13 0 15,-4 3-2-15,1-9-2 16,-7 0 9-16,-1-7 4 0</inkml:trace>
          <inkml:trace contextRef="#ctx0" brushRef="#br0" timeOffset="960.1995">11148 15122 242 0,'-11'0'20'0,"1"0"-10"16,-8 0-7-16,4-3-2 0,-4-4-1 15,1-2 0-15,-1 0-3 16,0 2 2-16,1-2 1 16,-1 0 0-16,4 5-3 15,0-2 0-15,3-3 2 16,4 9 2-16,0-3-5 16,4-4 1-16,-1 7-6 15,4 10 1-15,7-1 4 16,4 7 2-16,6 6 2 15,5 9 2-15,6-3-3 16,7 1 0-16,0-1 1 0,1-3 0 16,-8-6 2-16,-7-4 1 15,0-15 10-15,-7-6 3 16,0-13-5-16,-3-9-2 16,-4-10-23-16,0-12-10 15,-3-3-52 1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20:27.9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91 7411 176 0,'-17'-38'68'0,"17"32"-36"0,-4 6-20 0,4 0 19 16,0 0-16-16,0 0-6 15,0 0 6-15,0 0 1 16,0 0-7-16,0 0 1 0,0 0 3 16,0 0-14-16,0 0-5 15,11 6-5-15,13-3-1 16,15 7 7-16,21-1 2 15,21 4 5-15,0-4 1 16,18 1-1-16,21-1 1 0,4-6-2 16,10-3-1-16,10-3 3 15,1-3 0-15,-4 3 1 16,4-4 0-16,3 4 0 16,-7-3 0-16,-4 6 2 15,-20 0 3-15,-11 0-2 16,-15 6-2-16,-9-3 4 15,-15-3 4-15,-14 0-3 16,-15 0 0-16,-6 0-2 16,-11 0 0-16,-28 0-59 15,-18-3-81 1</inkml:trace>
  <inkml:trace contextRef="#ctx0" brushRef="#br0" timeOffset="419.0791">3923 7411 176 0,'-32'-28'68'0,"22"21"-36"0,3 4-18 0,7 3 22 16,0 0-25-16,0 0-7 15,0 0-11-15,17 3-1 16,8 4 4-16,35 5 0 0,14 4 0 0,21 0 7 16,36-7 3-16,13-6-1 15,22-6 0-15,21-3-3 16,0 3-2-16,4-4 7 15,-4 7 5-15,-18 0 3 16,-10 0 0-16,-15 10 1 16,-17-4 3-16,-17 3-5 15,-19-5 0-15,-17 2-8 16,-17 3-4-16,-15-9 5 16,-10 7 3-16,-14-7-47 15,-22-7-19-15,-28 1-63 16</inkml:trace>
  <inkml:trace contextRef="#ctx0" brushRef="#br0" timeOffset="5962.24">15155 4303 184 0,'-7'-6'68'0,"11"6"-36"0,-4 10-37 16,10 30-1-16,1-2 1 15,7 6-3-15,10 3 3 16,11 3 3-16,17-6 3 0,11-3 4 16,14 3 11-16,11-10 5 15,14-9-3-15,0-6 0 16,3-3-8-16,-14-7-2 16,-14-6-4-16,-10 3-3 15,-15-2 2-15,-10-4 0 16,-10 6 1-16,-8-6 0 15,-11 0-27-15,-10 0-9 16,-10 0-63 0</inkml:trace>
  <inkml:trace contextRef="#ctx0" brushRef="#br0" timeOffset="6158.4082">15409 4379 164 0,'-7'-10'63'0,"7"10"-34"0,0-19-25 0,4 29 15 16</inkml:trace>
  <inkml:trace contextRef="#ctx0" brushRef="#br0" timeOffset="6323.9006">15441 4360 291 0,'42'-3'8'0,"18"-4"-5"0,18-2-2 0,17 9 2 16,1 9-2-16,-8 10-1 15,-4 6 1-15,-10 10-1 16,-7-7 0-16,-7 10 0 16,-10 2 0-16,-8-2 0 15,-7 0 4-15,-10-4 2 16,-7 7-29-16,-11-10-14 15,-4-6-43 1</inkml:trace>
  <inkml:trace contextRef="#ctx0" brushRef="#br0" timeOffset="6953.3494">14771 4084 148 0,'-21'0'55'0,"21"0"-30"0,-22 0-23 0,15 6 14 16,4 4-10-16,-8-1-3 15,8 7-2-15,-4 6-4 16,3 3 2-16,4 25-1 16,4-3 0-16,6 22 0 15,8-6 0-15,17 12 6 16,4-6-2-16,28 12 4 15,0 1-4-15,32-4 12 16,0 1-7-16,35-13 16 16,-7-7-13-16,31-12 9 15,-9-12-11-15,23-7-2 16,-20-3-4-16,7-12-2 16,-25 2 1-16,-7 1 1 15,-21-7-1-15,-14-6-1 16,-15 4 1-16,-20-4-45 0,-12 3 24 0,-16-6-89 15,-12-6 61 1</inkml:trace>
  <inkml:trace contextRef="#ctx0" brushRef="#br0" timeOffset="7342.9302">14965 4143 184 0,'-7'-15'71'0,"7"12"-38"0,7-4-41 16,0 7 12-16,3-3-9 15,8-6 1-15,17-4 0 16,18 1 2-16,39-13 1 15,28 0 1-15,28 6 0 0,18 9 0 16,10 17 2-16,-6 15-3 16,-1 9 0-16,-7 7 10 15,-14 9 5-15,-13 6 5 16,-19 16 3-16,-10 3-10 16,-18 0-4-16,-21 7-1 15,-18 2 2-15,-13 10-2 16,-15 6 1-16,-14-9-1 15,-11-6 3-15,-6-13-34 0,-4-4-15 16,-8-11-65 0</inkml:trace>
  <inkml:trace contextRef="#ctx0" brushRef="#br0" timeOffset="8661.4381">15342 5900 140 0,'0'0'55'0,"4"0"-30"0,-4 3-16 0,0-3 14 0,0 0-9 15,0 0-3-15,3 0-4 16,4-3 0-16,4-13-4 15,14-9 5-15,3-10 2 0,4-21-5 16,-1-13-3-16,1-6-1 16,-7 6 1-16,-7 22 14 15,-4 6 9-15,-4 13-17 16,-3 9-6-16,4 9-11 16,-1 23-3-16,-3 21 5 15,1 10 1-15,6 10 4 16,-4 5 1-16,8-6 3 15,0-6 1-15,-1-9-1 0,1-3-2 16,-4-17 1-16,4-2 1 16,-1-13 8-16,4-12 3 15,1-10-2-15,-1-9 1 16,0-16-5-16,0 9-2 16,-7 1 4-16,0 12 4 15,-3 3-7-15,-4 3-1 16,3 16-16-1,5 10 3-15,-1 9 1 16,0 6 5-16,0 12 3 16,0 4 2-16,4 6 1 15,-4 7-11-15,3-17-5 16,1-2-41-16,-4-7-15 16,0-28-7-16,0-10-22 15,0-11 36 1</inkml:trace>
  <inkml:trace contextRef="#ctx0" brushRef="#br0" timeOffset="8781.7565">16252 5642 184 0,'11'-25'71'0,"-11"32"-38"16,0-7-39-16,4 12 16 15,-1 7-1-15,4 6-1 16,0 9 1-16,0 20-5 16,0 9 2-16,4-7 0 0,3-3-95 15</inkml:trace>
  <inkml:trace contextRef="#ctx0" brushRef="#br0" timeOffset="10240.1415">19265 4438 200 0,'0'-6'77'0,"4"12"-42"0,-1-6-50 0,1 3 10 16,6 4 0-16,8 8 2 15,10-2 3-15,15 6 2 16,9 12-1-16,12-3 2 0,17-3 0 16,0-3 1-16,11-6 2 15,3 3 10-15,-3-10 7 16,-7 1-12-16,-8-1-6 0,-13-9-1 15,-11 6-1 1,-11-3 1-16,-10-3 0 0,-8 0-16 16,-6 0-4-16,-11 0-82 15</inkml:trace>
  <inkml:trace contextRef="#ctx0" brushRef="#br0" timeOffset="10660.4785">19466 4423 176 0,'-3'-4'66'0,"6"-14"-36"0,1 27-40 0,6-15 9 15,8 6 11-15,21-3 7 16,10 6-7-16,18 6-3 15,11 1-5-15,-1-1-4 0,1 7 1 0,0 2 1 16,-11 8 0-16,0-8 2 16,-7 11 1-16,-7-4 1 15,-7-7 2-15,-15 1-1 16,-3 0 2-16,-10-3-48 16,-11-1-22-16,-14-2-17 15</inkml:trace>
  <inkml:trace contextRef="#ctx0" brushRef="#br0" timeOffset="11411.1">20899 4539 156 0,'-7'0'60'0,"7"0"-32"0,0 0-31 0,0 0 11 16,0 0-2-16,7 9 3 15,3-3 0-15,8 13 2 16,6 0-6-16,12 0 1 0,3 3 1 15,3 0-3-15,7 3-1 0,1-7 1 16,-1 8 2-16,8-8 1 16,-5 1 3-16,1-9-3 15,-7-1 1-15,-3-3-14 16,-8-6-5-16,-7-6-37 16,-7 3-16-16,-3-7-14 15</inkml:trace>
  <inkml:trace contextRef="#ctx0" brushRef="#br0" timeOffset="11717.6624">21047 4520 184 0,'10'-3'68'0,"26"3"-36"0,9 0-26 0,-16 3 17 15,9 3-12-15,12-3-3 16,-1 7-1-16,4-1 0 16,4 7-3-16,-4-1 2 0,-4 4 3 15,-7 0-1-15,-3 0 1 16,-11 0-5-16,-3 6-3 15,-11-7-22-15,-3 1-9 0,-8-3-71 32</inkml:trace>
  <inkml:trace contextRef="#ctx0" brushRef="#br0" timeOffset="12403.123">18694 4269 208 0,'-7'-16'77'0,"-7"7"-42"0,6 9-23 0,5 0 19 0,3 0-18 16,0 0-5-16,0 0-16 16,3 9-5-16,12 16 6 15,6 19-1-15,11 13 1 0,20 5 6 16,8 7 5-16,22 3-2 15,20 26-1-15,18-7 2 16,17-4 2-16,22-8 0 16,32-16 0-16,13-16-1 15,18-10 2-15,8-2-3 16,-8-10-2-16,-10 3 8 16,-11-3 4-16,-14 3 0 15,-11-3 2-15,-10-6 3 16,-14 0 3-16,-15-10-7 15,-13-9-1-15,-15-9-3 0,-14 0-1 16,-17-10-3-16,-8-6 1 16,-13-10-2-16,-15-2 0 15,-21-1-43-15,-21-22-17 16,-17-2-62 0,-36 8-46-16,-11 1 66 15</inkml:trace>
  <inkml:trace contextRef="#ctx0" brushRef="#br0" timeOffset="12777.1765">18814 4018 216 0,'-25'-69'82'0,"32"60"-44"0,4-7-51 16,-1 13 12-16,25-22-8 16,25-3 3-16,39 2 4 15,32-2 1-15,38 13 1 16,25 5 0-16,21 10 0 0,11 35 2 16,7 9 1-16,-7 3-1 15,-4 6-2-15,-10-3 18 0,-15 3 10 16,-10 1 10-16,-3 18 4 15,-22-6-20-15,-21 3-8 16,-21 9-7-16,-25-12-2 16,-21-3-3-16,-21 9 1 15,-25 15-2-15,-24-5-1 16,-25 6-72-16,-29 3-31 16,-13-13-13-1</inkml:trace>
  <inkml:trace contextRef="#ctx0" brushRef="#br0" timeOffset="13632.4773">19865 5994 132 0,'0'0'52'0,"3"-19"-28"0,1 34-24 0,0-11 13 16,3 5 8-16,3 4 9 16,1-1-11-16,-1-3-3 15,1 1-10-15,-1-1 0 0,-2-2 4 16,-1-7 25-16,3-10 14 0,8-24-21 16,-1-4-10-1,5-15-11-15,2-16-4 16,5 6-3-16,-5-3-1 0,1-3 3 15,-4 10 1-15,-3 12-1 16,-1 12 1-16,1 16-7 16,0 19-1-16,6 7-1 15,1 5 4-15,0 23 1 16,-1 2 3-16,-2 4-3 16,-5 6 0-16,4-3 3 15,-3-6 1-15,0 2-1 16,-4-18-2-16,3 3 5 15,-2-9 4-15,-1-16 1 0,3-9 4 16,-3-16-5-16,8-4-3 16,-1-11-6-16,-4-4 0 15,-3 15 2-15,1 1 3 16,-5 9-2-16,1 4-2 16,-1 12-5-16,4 12-2 15,4 10 3-15,0 9 1 16,-1 10 2-16,1 21 2 15,0-2 1-15,-1-4 3 16,1-3-3-16,-4-12-2 16,4-4-29-16,3-15-11 15,-4 0-36-15,1-13-15 16,3-12-16-16</inkml:trace>
  <inkml:trace contextRef="#ctx0" brushRef="#br0" timeOffset="13930.7127">20955 5762 264 0,'0'-10'99'0,"4"10"-54"0,-1 0-46 16,4 0 20-16,7 0-4 16,7 0 0-16,8 10-7 15,-1-4-5-15,0-3-2 16,-3 9 1-16,-8 1 1 0,-6 3 1 15,-7 3 0-15,-15 18-2 16,-10 4 1-16,-7-10-2 16,-4 4-1-16,4-10 1 0,6-6-1 15,15-1-9 1,11-2 7-16,17-6 3 16,7-1 2-16,11 0 1 15,3-9-33-15,1 0-13 16,13 0-83-1</inkml:trace>
  <inkml:trace contextRef="#ctx0" brushRef="#br0" timeOffset="14034.9148">21689 6150 212 0,'24'10'82'0,"-2"2"-44"0,-1-2-135 0,-11-13-28 0</inkml:trace>
  <inkml:trace contextRef="#ctx0" brushRef="#br0" timeOffset="14953.5086">17360 4535 168 0,'-7'-9'66'0,"7"9"-36"0,0-6-33 16,0 6 11-16,0 0-2 15,0 0 3-15,0 0-9 0,4 6-4 16,10-3 2-16,14-3-2 0,21 10 2 16,22-10 2-16,17 6 2 15,18-3-1-15,7 3 2 16,-4-3-2-16,1 4-1 15,-15 8 1-15,-14-5 1 16,-10-7-1-16,-15 6 2 16,-14-9 13-16,-10 7 7 15,-14-14 8-15,-11-2 4 16,-11-4-35-16,-20-2-15 16,-12-10-5-16,-10 6 0 15,-3-9 12-15,3-7 7 16,4 7 10-16,7 3 4 15,10 6 2-15,7 10 1 0,8-1-15 16,10 4-7-16,21 12 6 16,14 7 4-16,14 2 5 15,4 10 2-15,0-3-1 16,0 3-1-16,-7 4-3 16,-11-4 1-16,-6 3-2 15,-19-3 2-15,-17 10-2 16,-21 8 0-16,-22 20-98 15,-31 0-75 1,0-10 57-16</inkml:trace>
  <inkml:trace contextRef="#ctx0" brushRef="#br0" timeOffset="16453.5808">16432 4288 80 0,'0'6'30'0,"0"-6"-16"0,0 3-8 16,0-3 9-16,0 0 0 16,0 6 4-16,-3-2-5 15,3-4 0-15,0 6 16 0,0-6 7 16,0 0 1-16,-4 0 2 16,1-6-22-16,3 2-6 0,0-2-1 15,0-3-5-15,3 6-1 16,4-4-9-16,0 1-3 15,1 3-1-15,-1 3 0 16,0 9-2-16,-4-2-1 16,-3 2 1-16,0 0 4 15,-3 4 5-15,-1 3 3 16,-3-7 2-16,0 0 2 16,0-9-3-16,0-3 0 15,0-3 1-15,3 3 0 16,1-3-5-16,3-4-1 15,3 4-4-15,1-3 1 0,3 5 3 16,0-2 1-16,0 3-4 16,-3-3 1-16,-4 6-3 15,0 0 2-15,0 9 1 16,0-3 2-16,0-2 1 16,0 5 3-16,-4-9 1 15,0 6 3-15,1-6-14 16,-4 0-7-16,0 0-28 15,0-6-10-15,3 3-18 16</inkml:trace>
  <inkml:trace contextRef="#ctx0" brushRef="#br0" timeOffset="16833.9506">16401 4379 92 0,'-4'0'35'0,"4"-3"-18"0,0 3-22 16,0 0 6-16</inkml:trace>
  <inkml:trace contextRef="#ctx0" brushRef="#br0" timeOffset="17744.5173">16397 4376 151 0,'0'-10'11'0,"0"4"11"0,0-4 3 16,0 10-9-16,0-3-2 15,0-3-8-15,0 6-2 16,0-3-2-16,0 3-4 0,4 0-1 15,3-6 2-15,3 6 0 16,8-7-2-16,10 4 2 16,7-3 3-16,4-3 1 15,0-1 1-15,14 1 0 16,3-10 2-16,11 3 1 16,4-3-3-16,7 1-1 15,-1 8-1-15,8-6-2 16,0 7 5-16,-1 0 1 15,8-1 4-15,0 4 1 16,-1 3-3-16,1-3 0 0,0-4-5 16,-4-2 0-16,4 2 5 15,-4 1 3-15,0-4 2 16,0 4 3-16,-3-1-5 16,0 1 1-16,-8 0-7 15,1 6-1-15,-8-4 0 16,5 7 0-16,-12 0 0 15,4 10 0-15,-3-4-2 16,3 6-2-16,-4-2 3 16,-3-4 0-16,0-3-1 15,-4 4 1-15,-6-1-2 16,-1-3 2-16,-6 3-4 16,2-3 0-16,-2 7 3 15,-4-1 3-15,-8-9-2 16,-2 6 0-16,-1-2 1 0,0-4 2 15,4 6-1-15,-8-6 2 16,-2 3-4-16,-1 3-2 16,-4-6 0-16,-2 0 1 15,-5 0 1-15,1 0 3 16,-4 0-1-16,0 0 2 16,-7 0 5-16,0 0 4 15,0 0 3-15,0 0 1 16,0 0-3-16,0 0 0 15,0 0-12-15,0 0-2 0,0 0-3 16,0 0 0-16,0-6-3 16,0 3 2-16,-4 3-4 15,1-6 1 1,-1 6 0-16,1-4-1 0,-1-2-3 16,1 6-2-16,-1 0-11 15,1-3-1-15,-1 3 4 16,1 0 6-16,-1 0 5 15,0 0 4-15,1-9 4 16,-1 9 2-16,1 0-1 16,-1-7-2-16,1 7 1 15,-1 0-1-15,1-9-3 16,3 9 0-16,0-3-5 16,0 3-2-16,7 3 0 15,3-3 6-15,1 6 4 16,3-3-4-16,0 13 1 15,0-7 1-15,-3 1 3 16,-4 6 2-16,-11 2 3 16,-10 4-43-16,-10 13-17 15,-22 9-61 1</inkml:trace>
  <inkml:trace contextRef="#ctx0" brushRef="#br0" timeOffset="21498.1957">17226 3538 108 0,'-10'-19'41'0,"10"19"-22"0,0-6-3 16,0 6 18-16,3 6-16 16,1 4-5-16,3-10-10 15,0 0-3-15,21 0 0 16,-7 0 8-16,25-3 5 0,-7-4-6 15,14 7-4-15,17-9 2 16,-10 3 1-16,-14 6-20 16,-18 0-10-16,-3 0-50 15,-14 6-24-15,-15 13 48 16</inkml:trace>
  <inkml:trace contextRef="#ctx0" brushRef="#br0" timeOffset="21666.5704">17247 3617 108 0,'4'0'44'0,"-4"0"-24"0,7 3-32 0,-4-3 2 16,8 6 6-16,-4 3 4 15,11 17 3-15,3 11 1 16,0 16 0-16,-3-5 0 16,-4-5-31-16,-7-8-14 15,0-7 5-15,-7-9 3 16</inkml:trace>
  <inkml:trace contextRef="#ctx0" brushRef="#br0" timeOffset="21815.9556">17374 3726 160 0,'-3'-9'63'0,"3"9"-34"0,3 0-38 0,1 0 7 0,6 0-1 16,-3 0 1-16,18 6-1 15,-4-3 2-15,18-3-28 16,14 7-10-16,-18-4-16 15,-6-3-6-15</inkml:trace>
  <inkml:trace contextRef="#ctx0" brushRef="#br0" timeOffset="25145.1833">10206 7411 84 0,'-11'-3'33'0,"11"6"-18"0,4-3-16 0,-4 0 7 15,0 0-4-15,0 0 1 16,7 0 2-16,0 6 4 16,4-3 5-16,6-3 3 15,4 7-7-15,0-4-1 16,8-3-3-16,2 0-1 16,12 0-3-16,13 0 1 15,8-3-2-15,6-4 2 0,1 4 2 16,6-6 4-16,5-4 5 15,9 4-8-15,1 6-1 16,0-4-5-16,-1 4-3 16,5-3 2-16,6-3 2 15,0 9 2-15,8 0 1 0,-8-3-2 16,7-4 1 0,-10-2-4-1,3 9 0-15,11 0 3 16,-17 0-1-16,13 0 6 15,-14 9-4-15,15 1 1 16,-12-1-2-16,8 7-2 16,-14 3 1-16,10-10 3 15,-7 10-2-15,8-10 4 16,-12 1-4-16,12-4 4 16,-11 3-4-16,10 1-1 15,-10-1 0-15,6 7-1 16,-9-4 0-16,6 4 2 0,-7 3-1 0,14-4 2 15,-10 4-2-15,7-9-1 16,-15 9 1-16,1-10 3 16,-11-3-2-16,7 4 1 15,-3-1-3-15,0-3-1 16,-4 4 1-16,0-7 2 16,-4 6-1-16,-6-2-1 0,-8-7 1 15,1 9 1-15,-4-9 1 16,-4 0 10-16,-7 0 3 15,-3 0-1-15,0 0 1 16,0 0-3-16,-8 0 0 16,-6-6-7-16,-4 6-2 15,-3-3-9-15,-4 3-2 16,-3 0-64-16,-11 0-77 16</inkml:trace>
  <inkml:trace contextRef="#ctx0" brushRef="#br0" timeOffset="28391.9349">14231 5708 152 0,'-3'-3'57'0,"3"3"-30"0,0-6-14 15,0-4 39-15,0 1-29 0,-4-10 18 16,4 0-25-16,-7-6 1 15,0 0-11-15,-7-3-8 16,7 9 1-16,-11 0-7 16,8 10 5-16,-15 9-5 15,7 9 4-15,-7 16 0 16,4 4 2-16,0 8-3 16,11 7 3-16,3-6-1 15,10 3 1-15,8-4 2 16,3-12 2-16,0-12 1 0,3-7 1 15,5-15 2 1,2-10-3-16,1-22-2 0,-4 3 2 0,-3-15-2 16,-4-16 2-1,-3-3-4-15,-4 6 0 0,0 7 1 16,0 5 2-16,-4 17 8 16,1 12 5-1,-4 0-14-15,0 25-9 16,0 25 1-16,-4 34 1 15,1 16 4-15,-1 4 3 16,1 2 4-16,3 1-7 16,3-4-3-16,1-6-22 15,3-21-9-15,0-14-11 16,3-9-3-16,1-21-26 16</inkml:trace>
  <inkml:trace contextRef="#ctx0" brushRef="#br0" timeOffset="28565.1292">14520 5580 116 0,'-7'12'46'0,"4"4"-24"0,-4 12-15 0,3-12 15 15,-3 9-11-15,0 12-3 16,4 17-69-16,-1 9-31 15</inkml:trace>
  <inkml:trace contextRef="#ctx0" brushRef="#br0" timeOffset="30940.7878">23287 4896 136 0,'-4'-56'52'0,"4"49"-28"16,-3-2-13-16,-1 9 15 0,-3-9-1 16,0 5 2-16,-3-5-11 15,-5-4-2 1,1 10-8-16,-3-3-6 15,6 3-1-15,-10 3-6 16,3 3 4-16,-6 19-3 16,2 0 3-16,-2 12 2 15,10 4 1-15,7-3 0 0,7-1-3 16,3-6 0-16,8-3 6 16,3-9 3-16,3-7-3 15,1-15 0-15,10-3 3 0,1-29-3 16,-5-3 0-16,4-3-1 0,-6-3 1 15,-5 4 0-15,-3-5 1 16,-3-2-5-16,-4 6 1 16,0 4 0-16,0 5 0 15,-3 1 2-15,-1 9 3 16,1 3-7-16,-1 6 0 16,1-9 2-16,-4 15 2 15,0 7-3-15,0-3-1 16,0 3-4-16,0 3 1 15,0 0 1-15,0 9 2 16,0 4-1-16,-4 12-1 16,1 3 5-16,-1 7 1 15,4 2 0-15,0 7 1 16,4 16-2-16,3 6 2 0,0-4 0 16,0 7 1-16,3-12-5 15,1-4-1-15,0-12-41 16,-4-13-17-16,3 0-22 15</inkml:trace>
  <inkml:trace contextRef="#ctx0" brushRef="#br0" timeOffset="31264.6313">23576 4865 88 0,'-7'12'35'0,"14"-21"-18"0,4 18 11 16,-4-9 21-16,3 16-1 15,8-7 1-15,7 1-25 0,3 5-11 16,0-2-9-16,-3 6-4 0,-8-4 1 16,-17 11 1-16,-10-8 1 15,-4 11-4-15,-7-4 1 16,-4-7-2-16,4 1 0 15,7-3 2-15,3-7 0 16,4 1-7-16,7-1 0 16,11 1 5-16,10-4 3 15,14 3-4-15,0-6 0 16,4 4-89-16</inkml:trace>
  <inkml:trace contextRef="#ctx0" brushRef="#br0" timeOffset="36015.6351">16432 7386 52 0,'-24'-10'22'0,"17"10"-12"0,-4 0 10 0,8 0 14 15,-1 0 6-15,4 0 5 16,0 0-7-16,0 0-3 15,0 0-24-15,0 0-9 16,14-3-2-16,14-3-3 0,18 6 1 16,11-9 2-16,24-1 0 0,28 1 2 15,15-1 3-15,17 1-4 16,17 0-1-16,8 9 0 16,7 0 2-16,14 0-3 15,-7 3 0 1,-7 3 1-16,3-3 2 0,-13 3 1 15,-8-2 1-15,-4 2 4 16,-6-3 3-16,-14 3-6 16,-11 4-3-16,-18-4 3 15,-14-3 1-15,-10 6-9 16,-15 1-5-16,-13 6-89 16</inkml:trace>
  <inkml:trace contextRef="#ctx0" brushRef="#br0" timeOffset="40291.9306">26804 7402 52 0,'0'0'22'0,"4"0"-12"0,-4 0-1 16,0 0 9-16,0 0-6 15,0 0-2-15,0 0-3 16,7 0 0-16,0 6 5 16,3-3 4-16,1 3-2 15,7-3 0-15,-1 7-6 16,11-4-3-16,8 3-2 0,2 1 0 16,1-1-2-16,4-2-1 0,-1-4 1 15,14 6 1-15,-3 0 3 16,0 1-2-16,0-4 0 15,11 13 1-15,-1-13 2 16,1 7 6-16,3-4 2 16,10-3-7-16,1 4-2 15,3-7-1-15,7 3 0 16,-3-15-5-16,3-1-1 16,4 4 1-16,-4-6 2 15,11-4 6-15,-4 0 4 0,0 7-2 16,1-1 0-16,6 7-1 15,7-3 0-15,-7 3-4 16,1-3-3-16,6 6 2 16,-10 0 0-16,7-10-4 15,3 1 1-15,-3-1 0 16,3-5 0-16,-3-4 0 16,-18 3 2-16,15-3 1 15,-15 7 1-15,-3-4 0 16,-11 7 0-16,17-7 0 15,-17 4 2-15,-7-4-1 16,-14 7 2-16,-3-7 2 16,-4 13 5-16,-1-13-6 15,-6 7 0-15,4-7-2 16,-12 7 1-16,5-1-2 0,-5 1 0 16,-2-4-3-16,2-2 1 15,-2-1 0-15,-5 6 1 16,1-2 0-16,-4-4 0 15,0 7 0-15,-7 3 0 16,-3-4 9 0,-11 7-1-16,-4-32 1 15,-6 1-10-15,-8-10-3 16,-6-3-8-16,-12-16 0 16,-3-6-1-16,-10-3 3 15,3-9 2-15,0 12 2 0,-3 6 3 16,0 10 2-16,-4 6 1 15,-7 9 0 1,-7 7-5-16,-14-7 1 0,-11 13-2 16,-21-6-2-16,0 9-2 15,-28 3 1-15,-14 0-2 16,-8 10 2-16,-9 9 3 16,-1 3 1-16,3 12 1 15,-3 4 0-15,-3-3-3 16,10 3 2-16,8 9 1 15,6 3 2-15,-7-2-3 16,11 8-2-16,-7 16-3 16,10-9 1-16,11 3 1 15,14-3 2-15,11 6-8 0,10 4-3 16,18 2-22-16,14 23-8 16,14 12-26-1,18-4-46-15,13 4 26 16</inkml:trace>
  <inkml:trace contextRef="#ctx0" brushRef="#br0" timeOffset="42802.095">23622 1942 124 0,'-14'-31'49'0,"14"31"-26"0,-4-32-9 16,1 23 39 0,6 0-29-16,-3-10 26 15,0 3-29-15,0 7-4 0,0-1-11 0,0 10-13 16,7 10 4-16,0 5 3 15,4 14 0-15,-7 30 7 16,-1 7-4 0,-6 22 3-16,-1 3-3 0,-7-13-2 15,8-9 0-15,-4-12 7 16,7-14-4-16,-7-14 8 16,7-4-8-16,-4-25-1 15,8-6-2-15,-1-32-4 16,4-6 2-16,4-19 5 15,7 1-2-15,3-1 4 16,0 10-4-16,4 6-5 16,3 6 1-16,4 13-1 15,-1 9 1-15,5 3 0 16,-5 7 0-16,1 5-20 16,0 4 12-16,0 0-69 15,-4 4 44-15,0 2-77 16,-3-3 63-16</inkml:trace>
  <inkml:trace contextRef="#ctx0" brushRef="#br0" timeOffset="43297.9142">24190 1995 32 0,'-7'-18'13'0,"7"18"-6"0,0 0-8 15,0-4 4 1,0 8-2-16,0-4-3 0,0 0 1 0,0 0 5 16,0 0-2-16,0-4 19 15,3-2-12-15,1 3 19 16,0 3-16-16,-4-12 9 16,0 8-12-16,0-2 2 31,0 3-7-31,0-3-2 0,0 6-1 0,0 0 1 15,0 0-1-15,0 0-3 16,0 0 1-16,0 0-1 16,3 0 0-16,-3 0 4 15,0 0-1-15,0 0 2 16,0 0-2-16,0-10 2 16,0 20-2-16,0-20 4 15,0 10-3-15,0 0 8 16,0 0-6-16,-3-3 8 15,3 3-8-15,-4-6-1 16,8 6-2-16,-4-3-6 16,0 6 3-16,0-3 1 15,0 0 1-15,0 0-5 16,0 0 3-16,0 0-14 16,0 0 8-16,-4 0-47 15,4 0 31-15,-4 0-32 16,8 0 33-16</inkml:trace>
  <inkml:trace contextRef="#ctx0" brushRef="#br0" timeOffset="44933.8122">24229 1914 124 0,'-4'-16'49'0,"4"16"-26"0,-3-19-9 0,-1 10 37 16,4 9-28-16,-3-9 18 15,3-1-25-15,-7 1 1 16,3-1-11-16,-6 10-5 15,2 0-2-15,-13 0-4 16,0 16 3-16,-7 6-1 16,3 3 1-16,-3 13 4 15,10 6-1-15,-3 9-3 16,11 0 1-16,-1-6-1 16,11 3 0-16,4-12 4 15,3-13-1-15,7-15 4 16,7-1-3-16,7-28 1 15,0 3-1-15,4-12 1 16,7 3-2-16,-7-12 2 16,-1 2-2-16,-6-3 8 0,-4 10-5 0,-7-3 5 15,0 12-5-15,-6 0-6 32,2 16 0-32,-6-13-6 0,3 16 5 0,-4 4-1 15,1 11 2-15,-4 4 4 16,3 6-1-16,1 3-1 15,-1 1 1-15,1-4 1 16,3 0-1-16,-4-13 4 16,1 4-3-16,3-16 4 15,0 0-4-15,0-16 4 16,4 7-4-16,-1-19-1 16,1 3 0-16,-4-4-6 15,0 11 3-15,-3 2-8 16,3 3 6-16,-4 7-5 15,4 6 5-15,0 9 2 16,0 1 2-16,0 6 0 16,0 2 0-16,-3 7 2 15,-1-6-1-15,1-3 8 16,-1-4-5-16,-3-5 10 16,0 2-8-16,0-15 1 15,8 6-4-15,-1-10-2 16,3-2 0-16,4-13-4 15,0 6 2-15,1-6-4 16,-1 6 3-16,-4 10-3 16,1 2 2-16,-1 7 2 15,1 7 1-15,-4 2 0 0,4 10 0 16,-8 9 2-16,4-3-1 16,-3 3-23-16,3 4 13 0,0-1-61 15,3-6 39-15,5 0-75 16,-1-6 61-16</inkml:trace>
  <inkml:trace contextRef="#ctx0" brushRef="#br0" timeOffset="45564.9253">24920 1836 92 0,'-3'-4'35'0,"3"4"-18"0,-4-9-5 16,1 3 38-1,6 6-28-15,-3-10 38 16,0 1-34-16,-3-1 27 16,3 1-31-16,-4 0-2 0,8 2-13 15,-4 14-15-15,0 2 4 16,0 19 1-16,0 1 2 0,-7 24 7 31,3 6-3-31,-7 14 6 0,8-1-6 16,-4 0-8-16,7-13 3 0,0-12-20 15,3-12 13-15,4-10-23 16,4-12 18-16,7-23-26 16,6-9 23-16,5-25-10 15,-1 10 16-15,0-13 17 16,-3 9-2-16,-4-6 38 16,-3 16-23-16,-1-13 38 15,-6 23-32-15,-4-8 12 16,0 17-22-16,-11 0-6 15,4 5-6-15,-21 8-3 16,0 5 1-16,-11 7-1 16,8-4 0-16,-1 4-7 15,7 3 4-15,4-4-10 16,11 1 8-16,10-3-1 16,10 5 4-16,12 14 6 15,2-4-2-15,12 0-27 16,-1 7 13-16,7-7-116 15,-3 0 71-15</inkml:trace>
  <inkml:trace contextRef="#ctx0" brushRef="#br0" timeOffset="45866.0276">25531 1716 192 0,'-11'-34'74'0,"11"34"-40"0,-7-3-11 0,3 3 24 16,4 3-26-16,-7 6-11 16,0 16-7-16,-10 10-1 15,-1 2-1-15,-10 23 2 16,7-4-2-16,-1 26 2 15,8-4-2-15,7-12-18 16,11 3 9-16,6-15-63 16,4-11 40-16,15-14-82 15,2-4 64-15</inkml:trace>
  <inkml:trace contextRef="#ctx0" brushRef="#br0" timeOffset="46096.2836">25665 1870 272 0,'-7'-19'101'0,"7"19"-54"0,3-3-42 15,1 3 18 1,3 0-16-16,14-12-8 0,7 8 0 0,11 4 0 31,3 0 1-31,4-9-9 0,-4 9 5 0,1-6-47 16,-4 12 28-16,-8-6-91 15,-3 0 63-15,-13 0-51 16,-8 0 59-16</inkml:trace>
  <inkml:trace contextRef="#ctx0" brushRef="#br0" timeOffset="46255.8601">25848 1817 168 0,'-18'0'63'0,"18"0"-34"0,-3 15-25 0,-1 1 24 15,8-7-16-15,-8 20 14 16,1-1-16-16,-8 44 11 15,4-3-12-15,-7 19-5 16,7-7-2-16,0-9-24 16,7-9 12-16,-4-10-40 15,8-15 28-15,-4-19-76 16,7-3 55-16</inkml:trace>
  <inkml:trace contextRef="#ctx0" brushRef="#br0" timeOffset="46432.3229">25756 2190 252 0,'14'0'96'0,"-14"0"-52"0,50-10-29 16,-29 10 28-1,4 0-25-15,13-9-4 16,1 3-10-16,7 6-40 16,0-10 19-16,-4 1-123 0,1 6 78 0,-8-10-68 31,-3 10 75-31</inkml:trace>
  <inkml:trace contextRef="#ctx0" brushRef="#br0" timeOffset="46689.2115">26324 1600 220 0,'11'0'85'0,"3"0"-46"0,18 16-37 15,-15-3 17 1,8 21-8-16,0 13-1 0,-1 16-2 16,-6 15 0-16,-11 35-4 15,-7-9 4-15,-21 2 4 0,-18-9 0 16,-17 7 1-16,-25 21-104 15</inkml:trace>
  <inkml:trace contextRef="#ctx0" brushRef="#br0" timeOffset="51840.081">16182 4285 96 0,'0'0'38'0,"0"0"-20"0,0 0-4 16,0 0 15-16,0 0-10 16,0 0-3-16,0 0-5 15,0 0 0-15,0 0-6 16,0 0-1-16,0 0 2 0,0 0 1 16,0 0 1-16,0 0-2 0,0 0 1 15,0-7-2-15,0 7 2 16,0-6 0-16,0 3 3 15,0 3-5-15,0-6-1 16,0 6-4-16,0-4-1 16,0-2 1-16,0 6 2 15,0-9-1-15,0 9-1 16,0-3 3-16,0-4 2 16,0 7-2-16,-4-3 0 15,4-3-1-15,0 6-2 16,0 0 1-16,0-3 1 15,0 3-1-15,0 0-1 0,0 0 1 16,0 0-1-16,0 0 0 16,0 0 2-16,0 0-3 15,0 0 0-15,0 0 3 16,0 0 3-16,0 0-7 16,0 0 0-16,0 0 0 15,0 0 1-15,0 0 1 16,0 0 2-16,0 0-1 15,0 0-1-15,0 0 1 16,0-6-1-16,0 6 0 16,0 0 2-16,0 0-3 15,0 0 0-15,0 0-1 16,0 0 0-16,0 0 2 16,0 0 0-16,0 0-5 15,0 0 1-15,0 0-14 0,0 0-3 16,0 0-16-16,0 0-6 15,0 0-4 1,0 6-27-16,0-3 14 16</inkml:trace>
  <inkml:trace contextRef="#ctx0" brushRef="#br0" timeOffset="54558.785">16189 4269 136 0,'0'0'52'0,"4"0"-28"0,-8 0-11 0,4 0 17 15,0 0-11-15,0-6-1 16,0 6-8-16,0-4-2 16,-4-2-4-16,4 6 2 0,0-3 3 15,0-3-5-15,0-4-6 16,11 1-2-1,3 0 0-15,4-1-1 16,-1-6 4-16,5 7 0 16,2 0 1-16,5-1 0 15,-1 4-5-15,3 3 1 0,12 3 0 16,-1 0-1 0,0 9-1-16,1 1 1 15,3 8 5-15,0-2 2 0,-8 9-3 16,1 7-1-1,-11 12-2-15,-3-4 3 0,-7-2 0 16,-8 0 3-16,-6-4 3 16,-11 4 2-16,-11-4 1 15,-3 1 0-15,-4-7 2 16,-6-9 1-16,-5-4 8 16,-3 1 2-16,1-7-2 15,-5-5 1-15,1-4 0 16,3-10 2-16,0-9-3 15,1 1 0-15,6-8-6 0,0 1 0 16,4 3-8-16,3-3-3 16,4-3-1-16,3 3 1 15,4-3-3-15,4 3-2 16,-1 6-3-16,4 0 1 16,0 3-17-16,0 4-8 15,0-1-37-15,3 4-15 16,4 0-25-1</inkml:trace>
  <inkml:trace contextRef="#ctx0" brushRef="#br0" timeOffset="59318.1205">16478 4200 64 0,'0'-3'27'0,"0"6"-14"0,0-3-13 0,0 0 7 16,0 0 2-16,0 0 2 16,0 0 6-16,0 0 1 15,0 0 2-15,0 0 2 16,0 0-3-16,0 0-2 16,0 0-3-16,0 0 1 15,0 0-8-15,0 0-2 0,0 0-1 16,0 0-2-16,0 0 1 15,0 0 2-15,0 0 4 16,0 0-2-16,0 0 1 0,0 0-3 16,0 0 2-16,0 0-2 15,0 0 2-15,0 0-2 16,0 0 0-16,0 0-3 16,0 0-2-16,0 0 5 15,0 0 1-15,0 0-2 16,0 0-1-16,0 0 1 15,0 0 2-15,0 0-3 16,0 0-2-16,0 0 0 16,0 0-1-16,0 0 0 15,0 0 0-15,0 0 0 16,0 0 0-16,0 0 2 16,0 0 1-16,0 0 1 0,0 0 0 15,0 0 0-15,0 0 2 16,0 0 1-16,0 0 3 15,0 0-3-15,0-3 1 16,0-4-7-16,0 4-1 16,-3-3 0-16,-1-3 2 15,1-1 1-15,-1-5 1 16,1 5-2-16,-1-12 1 16,-3 0 4-16,0 0 4 15,0-3-4-15,0-3 1 16,-4-22-1-16,1 3 1 15,-1-6-2-15,4 5 1 16,-4-2 2-16,1 6 2 0,-1 0-1 16,1-9 1-16,-4 0-2 15,0-13 0-15,-4 6-3 16,-3-5-1-16,0 2-3 16,-1 0-2-16,1 4 1 15,4-4-1-15,-1 6 0 16,0-21 0-16,1 15 0 15,-1-6 0-15,4 7-3 16,0 8 2-16,-4 7-1 16,1-6 0-16,-1 0 2 15,0-1 2-15,1-8-1 16,-1-1-1-16,0 10 1 16,1-1 1-16,-1 1-1 15,0 9 2-15,1 6-2 16,-1 1 2-16,4-4-2 0,0 3-1 15,0 1-2-15,3 2 1 16,1 7 3-16,-1-3 1 16,0-4-1-16,4 7-2 15,0-10 1-15,0 10-1 16,0-3 0-16,-3 9 0 16,3 3 2-16,0-3 3 15,-1 3-4-15,1 7-1 16,4-4 0-16,-4 0 2 15,0 7-3-15,0-4-2 16,0 4 2-16,3-7 0 16,1 10 1-16,-1-3 2 15,1 9-3-15,-1-10-2 16,-3 1 2-16,7 9 0 16,-4-3-2-16,1-4 0 0,-1 7 2 15,1-6 2 1,-1 6 0-16,4-3-1 15,-3-3 1-15,-1 6-1 16,4-3 0-16,0-4 0 16,0 7 0-16,-3-3 0 15,3-3 0-15,-4 6 0 16,1-3 2-16,-1-3-1 16,4 6-1-16,0 0-4 15,0 0-2-15,0 0-6 0,0 0-3 16,0 9-2-16,0 19-3 15,-3 7 1-15,-1 18 1 16,1-9-3-16,3 6 0 16,0-9 3-16,0-7 3 15,0-9-7-15,0 0 0 16,0-12-11-16,0 3-2 16,0-7 6-16,-4-9 4 15,1-6-12 1,-1-13-32-16,0-9 11 15,1-16 53-15,-4 0 28 16,3 6 30-16,1 10 12 16,-1 3-25-16,1 0-11 15,3 12-25-15,0-2-10 0,3 5 3 16,1 10-4-16,13 0 0 0,15 0 4 16,7 10 1-16,7-1 4 15,3 1 3-15,8 15-35 16,-4 3-17-16,-4 6-20 15</inkml:trace>
  <inkml:trace contextRef="#ctx0" brushRef="#br0" timeOffset="60575.6179">16355 1826 116 0,'-7'-9'46'16,"3"-1"-24"-16,4 10-8 0,0 0 17 0,0 0-13 15,0 0-2-15,0 0-15 16,0 0-3-16,0 0 1 15,4 10-7-15,-1 5-2 0,4 1 6 16,4 6 1-16,-1 6 3 16,5-3 0-16,2 4 2 15,1-14 1-15,0 1 1 16,10-7 0-16,11 1 0 16,-11-7 2-16,-4-3 6 15,15-10 2-15,-7-2-1 16,3-13 2-16,15-35-6 15,-19 13-3-15,-9 13 3 16,-8-10 2-16,-7 16-6 0,-14-1-1 16,-11 4-4-16,-3 6-3 15,0 4 2-15,0 5 0 16,-1 7-2-16,5-3 0 16,-1 6-3-16,4 9 1 15,0 1 1-15,7-4-1 16,0-3 1-16,3 13 0 15,-3 3 3-15,4-4 0 16,-1 1-2-16,1-13 2 16,-1 7 3-16,1-4 3 15,3-3 13-15,0 6 6 16,0-9-1-16,-4 7 0 16,4-7-12-16,0 3-7 15,0-3-2-15,0 0-2 0,0 0 2 16,0 0 3-16,0 0 4 15,0 0 2-15,0 0-8 16,0 0-1-16,0 0-7 16,0 0 1-16,0 0-3 15,0 6 2-15,0 3 1 16,0 10-1-16,0 0 1 16,0 6 3-16,4 3-2 15,-1 13 1-15,4 16 0 16,0-4-2-16,-3-3 9 15,3 25 6-15,3 66-124 16</inkml:trace>
  <inkml:trace contextRef="#ctx0" brushRef="#br0" timeOffset="64689.8233">15177 333 64 0,'-15'0'27'0,"22"0"-14"0,-14-6-4 0,7 6 11 16,0 0-5-16,0 0 0 15,0 0-7-15,0 0 0 16,0 0-7-16,0 0-3 16,0 0-4-16,7 0-1 0,1 0 1 15,2 6 2-15,4-2 2 16,7-4 3-16,4 6 0 16,3 0 2-16,1-3-2 15,-5-3 2-15,-3 0-2 16,1 0-1-16,-5 0-43 15</inkml:trace>
  <inkml:trace contextRef="#ctx0" brushRef="#br0" timeOffset="65231.2513">15187 440 108 0,'0'-6'41'0,"0"6"-22"0,0 0-14 0,0 0 13 16,0 0-8-16,0 0-1 16,0 0-7-16,0 0-4 15,0 0-6-15,0 0-2 16,0 6 5-16,0-3 2 0,0 7 0 16,4 5 2-1,-1 14 3-15,-3 21 1 0,4 12 3 16,-4 1 1-16,0 16-6 15,0 5 0-15,0 13 1 16,0-9 1-16,3-6-1 16,1-20-2-16,-1-8 3 15,1-1 0-15,-1-15-1 16,1-7 1-16,-1-3 0 0,1-9-1 16,-1 0-2-16,1 0 1 15,7-10 1-15,3 4 1 16,3-4 1-16,4 4-2 15,4-13-2-15,7 9 1 16,7-3-1-16,0-3-20 0,3 10-7 16,7-10-32-1</inkml:trace>
  <inkml:trace contextRef="#ctx0" brushRef="#br0" timeOffset="66087.3885">15568 324 164 0,'-3'-6'63'0,"3"3"-34"0,-4-4-25 16,4 7 15-16,0 0-9 16,0 0-3-16,0 0-7 15,0 0 0-15,0 0 0 16,0 0-3-16,0 0 2 0,0 0 1 0,0 0 0 15,0 0-9-15,0 0-2 16,0 0-3-16,0 0 1 16,0 0-2-16,0 0 2 15,0 0-2-15,0 0 0 16,0 0 1 0,0 0-5-16,0 0 1 15,0 0 1-15,0 0 3 16,0 0 3-16,0 0 2 15,-3 0-8-15,-1 0-3 16,4 0 1-16,0 0 3 16</inkml:trace>
  <inkml:trace contextRef="#ctx0" brushRef="#br0" timeOffset="66612.6386">15519 290 56 0,'0'0'24'0,"3"0"-12"0,-6 0-3 0,3 0 11 16,0 0-5-16,0 0 2 16,0 0-10-16,0 0-4 15,0 0-5-15,3 6 1 16,1-3-8-16,3 6-4 16,3 1 7-16,5 9 2 0,-1-4 1 15,3 10 0-15,4-12 4 16,4 12 1-16,-4-6 4 15,-3 0 1-15,0-4 1 16,-4 4 0-16,0-3-4 16,-4-7-1-16,1 1-45 15,-4-4-22-15</inkml:trace>
  <inkml:trace contextRef="#ctx0" brushRef="#br0" timeOffset="66807.5826">15692 271 172 0,'-4'0'66'0,"4"0"-36"0,0 3-44 16,-7 3 8-16,0 4-1 0,-4 15 3 16,-6 3 3-16,-4 6 3 15,-1-5-23-15,1 14-8 16,-3 5-30-16,2 5-13 15</inkml:trace>
  <inkml:trace contextRef="#ctx0" brushRef="#br0" timeOffset="68279.6089">14474 725 96 0,'0'-15'35'0,"0"15"-18"0,-3-25 0 16,3 25 14-16,0-3-10 15,0-4-2-15,0 4-16 16,0 3-6-16,0 0-13 16,3 19 9-16,1 9-2 15,0 7 4-15,-4 12 5 16,0 6 4-16,-4 25-3 15,4 10-1-15,0-16 2 16,0-3 3-16,0-6-2 16,0-16-2-16,0-9 2 15,0-4 0-15,0-9 3 0,0-9 1 16,0-16-19-16,0-6-9 16,0-13-40-1</inkml:trace>
  <inkml:trace contextRef="#ctx0" brushRef="#br0" timeOffset="68638.4613">14482 638 72 0,'14'-35'30'0,"-4"26"-16"0,4-10-3 0,-3 13 10 16,7-7-9-16,3 7-4 15,3-4-5-15,8 10-3 16,3 0-2-16,1 16-1 15,-5-3 4-15,-2 12 3 16,-8 15 5-16,-7 1 5 0,-14 9-2 16,-14-3 3-16,-11 4-6 15,-14 5-3-15,-6-3-3 16,-5-9 2-16,1 0 1 0,3-19 6 16,11-3 5-16,6-6 0 15,26-7-7 1,13 1-13-16,12-1 4 15,16 1 1-15,12-10-4 16,6 15 2-16,1 1 0 16,3 12 0-16,0 0 2 15,-4 7 3-15,-10-7-31 16,-7 0-14-16,-4-3-38 16</inkml:trace>
  <inkml:trace contextRef="#ctx0" brushRef="#br0" timeOffset="69570.2513">14944 415 140 0,'-21'-19'52'0,"10"0"-28"0,0 4-6 0,8 5 20 15,-4 1-12-15,0 3-3 16,0 2-18-16,0-2-5 15,-11 28-3-15,-10 6 1 16,3 10-1-16,4 0-1 16,3 12 3-16,8 3 0 0,6-15-2 15,4-4 0-15,0-6 4 16,7-9 3-16,4-3-3 16,3-32-1-16,7-3 0 15,4-18 2-15,10-1-3 16,-7-3 0-16,-3 4 5 15,-7-13 5-15,-8 3-5 16,1 3-2-16,-4-3-4 16,-4 12 1-16,-3 1 1 15,0 5 2-15,0 4-1 16,-3 7 2 0,3 8 0-16,0 1 3 15,0-1 1-15,0 4-10 0,0 6-3 16,3 9-8-1,1 1 7-15,-1 6 4 16,1 2 4-16,-1 7 2 16,1-6-4-16,-1 9 1 15,1 4 0-15,0-1 2 16,-4 13-1-16,0-3-1 16,0 6 1-16,-4 12-1 15,4-2 2-15,-4-4 1 16,4 1-21-16,0-11-8 15,4-5-60-15</inkml:trace>
  <inkml:trace contextRef="#ctx0" brushRef="#br0" timeOffset="69811.3094">15092 449 68 0,'0'0'27'0,"3"0"-14"0,-3 4-15 15,4 2 10 1,-1 13 13-16,-3 6-3 16,0 3 3-16,0 16-10 0,-3 9-4 15,-4 4-55-15,0-4-25 16,0 0 34-16,0-3 18 15</inkml:trace>
  <inkml:trace contextRef="#ctx0" brushRef="#br0" timeOffset="70595.5215">15893 459 148 0,'0'0'55'0,"3"0"-30"0,-3 0-29 16,0 0 8-16,4 6-7 15,-1 7 0-15,1 2 2 16,-4 4 0-16,0 9 1 0,3 1 2 0,-3 11 3 15,0-5-29 1,0-7-48-16,0 0 0 16</inkml:trace>
  <inkml:trace contextRef="#ctx0" brushRef="#br0" timeOffset="71462.0997">15744 710 156 0,'-3'-28'60'0,"3"46"-32"0,0 1-42 0,0-19 8 16,3 16 1-1,-3 3-22-15,4-1-9 16,-4 17-17-16,4-1-4 16</inkml:trace>
  <inkml:trace contextRef="#ctx0" brushRef="#br0" timeOffset="71859.7133">15685 1290 176 0,'-4'-3'66'0,"-10"-4"-36"0,7 7-24 0,7 0 15 16,0 0-9-16,0 0 1 16,0 0-17-16,0 7-7 15,7 5 6-15,3 7-3 0,5 6 3 16,-1 0 3-16,3 3 3 15,1 1-7-15,3-7-1 16,4 0-23-16,-8-7-8 16,-2-5-29-1</inkml:trace>
  <inkml:trace contextRef="#ctx0" brushRef="#br0" timeOffset="72017.9154">15882 1280 176 0,'-3'0'68'0,"3"-3"-36"0,0 6-26 0,0-3 10 16,-11 19-12-16,-7 6-7 15,-6 13-1-15,-12-4-49 16,-2 10-21-16,6 0 8 16,7-9 6-16</inkml:trace>
  <inkml:trace contextRef="#ctx0" brushRef="#br0" timeOffset="73804.4966">16037 1425 136 0,'-3'-3'52'0,"6"-4"-28"0,-3 7-15 0,0 0 14 16,0 0 0-16,0 0 1 15,0 0-5-15,0 0 1 0,0 0-11 16,-7-3-1-16,7 3-1 0,-3 0-6 15,-1 0-2-15,-10 19-9 16,0 0 1 0,-4 6 2-16,4 0-5 15,0-3 0-15,7 6 2 16,0-6 4-16,3-3 1 16,4-10 0-16,0 7 4 15,4-13 2-15,0-3 4 16,3-3 4-16,3-13-4 15,1 1-1-15,3-4 0 16,0-6 2-16,0-13-5 16,-3 4-1-16,-1-4-2 0,1 0-2 15,-1-2 3-15,1 5 0 16,-4 4-2-16,0 6 0 16,0 0 2-16,-3 12 0 15,-1-3 5-15,1 7 5 16,-4 0 6-16,0-1 5 15,0 1-6-15,0 2-3 16,0-2-6-16,0 6-4 16,0 3 0-16,0-6-1 15,0-1-3-15,0 4 2 16,0-3-1-16,3-3 0 16,-3 9 2-16,0-10 0 15,0 10-9-15,0-3-2 16,0-3-3-16,0 6-1 15,0-3 1-15,0-4 3 0,0 7 7 16,0-6 4-16,0 6-1 16,0-3-2-16,0-3 2 15,0 6 0-15,0-3 1 16,0 3 0-16,0 0-3 16,0 0 0-16,0 0 2 15,0 0 0-15,0 0 1 16,0 0 0-16,0 0-3 15,0 0 2-15,4 0 1 16,-4 0 2-16,0 0-1 16,0 0-1-16,0 0 1 15,0 0 1-15,0 0-1 16,0 0-1-16,0-7 1 0,0 7 1 16,0-9-1-16,0 9-1 15,0 0 3-15,0 0 0 16,0 9-8-16,0-2-4 15,0 2-2-15,3 19-1 16,1 13 7-16,-4 9 2 16,0 3 5-16,-4 7 1 15,1-7 1-15,-1 13 2 16,4-13-1-16,0 16 0 16,4-9-21-16,-1-10-9 15,1-9-25 1,3-13-30-16,3-3 24 15</inkml:trace>
  <inkml:trace contextRef="#ctx0" brushRef="#br0" timeOffset="74059.5831">16238 1396 96 0,'0'0'38'0,"0"0"-20"0,11 0-12 15,-8 0 11-15,1 0 4 0,0 26 4 16,-4-14-11-16,0 4-5 16,-4 18-2-16,0-15 2 15,1 28-57-15,3-12-27 16,0-1 18-16,0-6 9 15</inkml:trace>
  <inkml:trace contextRef="#ctx0" brushRef="#br0" timeOffset="74554.4449">16295 406 152 0,'-4'9'57'0,"4"-18"-30"0,0-1-38 16,4 20 5-16,3-10 4 15,7 6 3-15,11-3 4 16,6 6 2-16,5-9-3 16,3 0 2-16,-4 0 3 0,-3 0-1 15,-4 0 3-15,-4 0-6 16,-2 7-3-16,-5 2-6 0,-3 0-2 16,-3 10 7-16,-4 16 4 15,0 18 0-15,-3-6 2 16,-1-12 5-16,1 46 4 15,-1-21 3-15,-3 49 3 16,0-21-10-16,4 28-2 16,-1-15-4-16,1 2-1 15,-1-15 1-15,1-13 3 16,-4-6 16-16,-4-12 8 16,1-13-24-16,-25-10-11 15,-25 4-102 1,7-20-69-16,7-2 63 15</inkml:trace>
  <inkml:trace contextRef="#ctx0" brushRef="#br0" timeOffset="76133.4105">19872 4100 168 0,'0'9'63'0,"0"-9"-34"0,4 0-10 15,-4 0 34 1,0 0-29-16,0 0 6 16,7 0-19-16,0-9 3 15,3-7-9-15,11-28 7 16,4 3-8-16,21-43 1 16,7-1-3-16,28-47 1 0,0 0-2 0,21-46 2 15,-6 15-2-15,13-41-1 16,-14 25 1-1,-7 10 1-15,-13 28-1 0,-12 12 4 16,-14 26-3-16,-6 9 1 16,-4 15-1-16,-8 1 1 15,-2 15-2-15,-8-9 2 16,-4 19-2-16,-3 9-1 16,-3 6 1-16,-4 10-4 15,0 9 2-15,-3-6-1 16,-1 9 0-16,-3 7-9 15,4-1 6-15,-4 1-27 16,0 3 18-16,0-4-40 16,0 10 30-16,-4-3-70 15,4 3 53-15,-7-6-51 16,0 12 52-16</inkml:trace>
  <inkml:trace contextRef="#ctx0" brushRef="#br0" timeOffset="76416.5581">20765 1735 132 0,'0'0'52'0,"0"0"-28"0,7 6-17 16,-4-6 24 0,1 0-18-16,10-6 11 15,7 3-14-15,11-13 13 0,-1 7-14 0,8-7 14 16,-4 4-14-16,-3-1 5 15,0 4-9-15,-7 6-4 16,-4 3-2-16,-4 12 1 31,-2 13 0-31,-5 29 2 16,1-1-1-16,-4 28-12 0,0 7 7 0,3 9-81 16,5-6 47-16,2-9-79 15,1-13 67-15</inkml:trace>
  <inkml:trace contextRef="#ctx0" brushRef="#br0" timeOffset="80244.2522">21093 3316 116 0,'-4'0'44'0,"4"0"-24"0,-14-10 5 0,10 7 20 16,1-6 4-16,-1-7 3 15,1 0-15-15,-4-12-5 16,3 0-19-16,1-16-6 0,3 0 0 16,0-16-4-16,3-12-2 15,11 0-3-15,0 0-1 16,4 9-1-16,0 10 0 0,-1 0 0 15,1 9 3-15,0 6-7 16,3 23 1-16,0-4-2 16,-3 9 3-16,-1 10 4 15,1 0 1-15,-7 7-2 16,-4 5 0-16,-11 7 2 16,-7 6 2-16,-6 0-7 15,-4 0-1-15,3 3 4 16,0-9 1-16,4-9 6 15,4-1-4 1,3-3 0-16,3-3-7 16,4-3 0-16,11 0-2 15,10 0 3-15,7-3 4 16,0 3 3-16,11 0-2 16,-4 3 0-16,-6 23 1 0,-5-1 2 15,-10 6 5 1,-14 10 6-16,-10 3-3 15,-8-7 0-15,-3 1-2 0,-7-4 0 16,0-5-4-16,-1-4-1 16,5-6-25-16,6-1-11 15</inkml:trace>
  <inkml:trace contextRef="#ctx0" brushRef="#br0" timeOffset="81237.1237">21682 453 152 0,'-11'-4'57'0,"8"-2"-30"0,-1 6-5 16,4 0 23-16,0 0-3 16,0 0 2-16,0 0-33 15,4-3-15-15,10 3 0 16,10-16-2-16,8 16 4 0,0-9 0 15,10 0 0-15,-3 9-7 16,-7-4-4-16,-4 4-29 16,-7 0-12-16,-10 4-32 15</inkml:trace>
  <inkml:trace contextRef="#ctx0" brushRef="#br0" timeOffset="81535.1187">21646 493 144 0,'8'4'55'0,"-8"2"-30"0,0-6-36 0,0 0 5 16,3 9-3-16,1 10 0 15,-1 34 8-15,1 10 5 16,-4 19 0-16,0 30 3 16,-7 14-2-16,0-7 2 15,-4-12-4-15,0-20 0 16,4-14-1-16,0-11 3 0,7-8 4 15,0-20 10-15,4 1 8 16,6-7-10-16,4-3-2 16,8-6-7-16,9-4 0 15,8-2-5-15,14-4 0 16,0 1-10-16,0-4-5 16,3-6-71-16,4-6-39 15,-7 3 55-15</inkml:trace>
  <inkml:trace contextRef="#ctx0" brushRef="#br0" timeOffset="81985.4244">21996 377 168 0,'0'-15'63'0,"3"30"-34"0,-3-12-45 15,4 4 7-15,3-4-3 16,3 3 3-16,8 13 2 15,7 9 3-15,3 7 4 16,-3-7 2-16,-1 6 2 16,1 10 2-16,-4-6-5 15,-7-4-1-15,0-15-24 16,-3-3-12-16</inkml:trace>
  <inkml:trace contextRef="#ctx0" brushRef="#br0" timeOffset="82154.2791">22236 440 184 0,'0'-38'68'0,"0"32"-36"0,0 6-7 0,0 0 25 16,0 0-23-16,-4 0-7 16,1 10-15-16,-8-1-6 15,-10 10 0-15,-11 15-16 0,-3 20-5 16,-1-1-51 0,12 6-55-16,6-8 31 15</inkml:trace>
  <inkml:trace contextRef="#ctx0" brushRef="#br0" timeOffset="82424.9337">22373 512 132 0,'4'0'52'0,"-1"0"-28"0,-3 0-2 16,0 0 23-16,0 0-21 15,0 0-7-15,4 6-18 16,-4 4-7-16,0 2 4 16,0 4 3-16,0 22 4 0,0 2-21 15,0-2-10-15,0 0-50 16</inkml:trace>
  <inkml:trace contextRef="#ctx0" brushRef="#br0" timeOffset="82706.6396">22200 1005 220 0,'0'-10'85'0,"0"10"-46"0,0 0-59 0,0 0 9 0,0 0-41 15,0 10-16-15,0 5-3 16,-3-2 1-16</inkml:trace>
  <inkml:trace contextRef="#ctx0" brushRef="#br0" timeOffset="82842.5441">22214 1340 108 0,'0'3'44'0,"4"7"-24"0,-1 5-17 0,1-5 10 16,0-1-61-16</inkml:trace>
  <inkml:trace contextRef="#ctx0" brushRef="#br0" timeOffset="82977.8523">22200 1735 116 0,'0'0'46'0,"0"0"-24"0,4 35-37 0,-1-26-35 16,1 7 25-16</inkml:trace>
  <inkml:trace contextRef="#ctx0" brushRef="#br0" timeOffset="83533.6623">22013 1836 28 0,'0'0'11'0,"0"0"-6"0,4 0-6 0,-4 0 19 16,0 0-10-16,-4-4 30 15,8 8-21-15,-1 2 7 0,4-6-10 16,1 6-3-1,2 3-2-15,4 4-1 0,7 12-2 16,4 3 1-16,0 1-2 16,-4 5 2-16,0-6 0 15,-3 7 1-15,-1-4-4 16,-3-12 2-16,1 0 0 0,-5-10-9 16,-3 1-5-16,0-4-58 15</inkml:trace>
  <inkml:trace contextRef="#ctx0" brushRef="#br0" timeOffset="83684.0551">22324 1842 236 0,'-7'-10'90'0,"7"10"-48"0,0 0-31 0,0 0 23 16,-11 16-20 0,-14 12-9-16,-6 10-5 15,-12 12 0-15,-2-3-31 0,2 6-12 16,8 4-66-1</inkml:trace>
  <inkml:trace contextRef="#ctx0" brushRef="#br0" timeOffset="84582.4391">22567 2030 164 0,'-3'-9'63'0,"3"9"-34"0,0 0-21 0,0-7 29 15,0 7-21-15,-4-3 1 16,4 3-11-16,-3-6-1 16,-1-4-3-16,-3 1 5 15,4 6-4-15,-8-13 12 16,7 13-8-16,-6-9 7 15,6 8-7-15,-6-2-2 16,6 3-3-16,-3-3-8 16,4 6 3-16,-8 9-5 15,0 7 4-15,-10 3-2 16,7 9 3-16,0 3 0 16,3-3 1-16,4 16 0 15,4-6 0-15,3 0 2 16,7-4 0-16,0-9 4 15,4 0-2-15,6-25 10 16,4-6-6-16,4-19 8 16,0-6-8-16,-4-20 3 15,0 7-5-15,-3-28-4 16,-4 10-1-16,-7-11 5 16,3 11-2-16,-6-1 8 15,3 16-6-15,-3-3 8 16,-1 15-8-16,-3 7 1 15,0 9-3-15,0-6-4 0,0 13 1 16,0-4 1-16,0 7 0 0,0-1 0 16,0 4 0-1,0-3 0-15,0 5 0 0,0-2 0 32,0 3 0-32,0-3 2 0,0 6-1 15,0-7-1-15,0 7 1 0,0-3-1 16,0 6 0-16,0-3-7 15,0 0 4-15,0 0-10 16,0 0 8-16,0 7 4 16,0 2 1-16,0 10 9 15,4 9-5-15,-1 22 5 16,1-3-5-16,-1 25 5 16,1-3-6-16,-1 19 3 15,1 0-3-15,-1-16-30 16,4-6 14-16,-3-13-74 15,-1-12 48-15,5-10-88 16,2-5 72-16</inkml:trace>
  <inkml:trace contextRef="#ctx0" brushRef="#br0" timeOffset="85756.6128">22775 2064 192 0,'-3'-9'71'0,"3"9"-38"0,0 0-30 0,0 0 13 16,0 0-11-16,7 0-2 31,3 3-2-31,8-3 3 16,7 6-2-16,-4-2 4 15,0 11-4-15,-3-5 6 16,-4 5-5-16,-7-2 8 16,0 3-7-16,-11 2 21 15,1-2-14-15,-4-7 25 16,0 7-20-16,0-13-1 15,3 7-9-15,1-10-11 16,3 9 3-16,3-9-13 16,4 6 8-16,7-12-67 15,8 6 41-15,6-9-100 16,0 6 74-16</inkml:trace>
  <inkml:trace contextRef="#ctx0" brushRef="#br0" timeOffset="86654.6057">22888 575 240 0,'0'-6'90'0,"4"6"-48"0,-1 0-53 0,1-3 13 0,3-4-6 15,3 4-1 1,5-3 1-16,6-4 0 0,0 10 3 16,4-9-2-16,3 6 1 0,-3 3-3 15,-1 0 1-15,1 0 2 16,-7 0 1-16,-1 0 3 15,-3 0 1-15,-3 0 3 16,-4 0 1-16,-4 0 8 16,1 0 2-16,-4 0 5 15,0 0 3-15,0 0-2 16,0 0 0-16,0 0-8 16,0 0-4-16,0 0-11 0,0 0-5 15,0 0 0-15,0 0 3 16,0 0-1-16,4 3-1 15,-1 6 0-15,-3 7 0 16,4-3 3-16,-4 2 0 16,3 4 1-16,1 6 0 15,-1 3-3-15,8-2 2 16,-4 2-4-16,0-3 1 16,7 0 2-16,-7 16 1 15,0 3 1-15,-3 28 0 16,-4 31 2-16,0 4 3 15,-4 3-2-15,4-4 0 16,0 10 1-16,7-19 2 16,-7 1 1-16,7-17 1 0,-3 1 4 15,-1-4 5-15,1 10 0 16,-1 3-1-16,1-10-6 16,-1 7-4-16,1-16-3 15,-1-9 0-15,-3-13 22 31,4-9-13-31,-4-7 38 16,0-8-27-16,0-8 8 16,0 1-18-16,-7-9-5 15,3-1-5-15,-13-3-33 0,3 4 16 0,-22-10-155 32,8 0 93-32,-18 0-139 15,4 6 122-15</inkml:trace>
  <inkml:trace contextRef="#ctx0" brushRef="#br0" timeOffset="90048.9509">17025 1058 88 0,'-7'-10'35'0,"3"10"-18"0,4 0-11 0,0 0 9 15,0 0-13-15,0 0-3 16,0 0-5-16,0 0 1 16,0 0 1-16,8 7-1 15,6-4 4-15,7-3 0 16,11 9 1-16,6-2 0 16,15-7 0-16,21 0 2 0,18 0-1 15,21-7 2-15,14-2 0 16,11 6 1-16,6-4 4 15,1 7 3-15,10-3 5 16,7-3 4-16,4 6-10 16,11-6-3-16,2 6-3 15,1-10 2-15,-3 7-3 16,-11 3-6-16,-11 0-3 0,-25 3 0 16,-10 4 4-16,-10-4 1 15,-19 3 1-15,-6 3 4 16,-11-2 5-16,-10-4 6 15,-8 6 3-15,-7-9-3 16,-10 7-1-16,-7-7-6 16,-7 0 0-16,-8 0 1 0,1 0 5 15,-18-16 38 1,-4 3-28-16,-13-2-11 16,-1-4-8-16,-7 0-5 15,1-3-3-15,-4 3 2 16,-4-9-1-16,0 9 0 15,4 3 0-15,0-2 0 16,3 2 2-16,0 7 2 16,4-1-3-16,3-9 0 15,4 10 3-15,0 3 1 16,4-7-4-16,-1 7 1 16,4-4-2-16,0 10-2 15,3 0-4-15,1 0 0 16,3 0-9-16,14 7-4 15,7 2 8-15,11 10 5 16,3 15 3-16,0-15 1 16,-3 9 3-16,0-9 0 0,-7 6-2 15,-4 4 0-15,-7 2 6 16,-14 7 3-16,-21 18 5 16,-29 13 6-16,-24 3-16 15,-28 0-7-15,-14 0-92 16</inkml:trace>
  <inkml:trace contextRef="#ctx0" brushRef="#br0" timeOffset="93832.847">14118 1500 80 0,'-3'-6'33'0,"3"6"-18"0,0 0-22 0,0 0 5 15,0 0-7-15,0 0-1 16,0 0 0-16,0 0 1 16,7 6 6-16,0 3 1 15,3 4-1-15,8 3 2 16,3 2-1-16,7 11 0 16,4 5 4-16,3 10 3 15,8 0-4-15,-1-6-3 16,0-1 1-16,4 7 2 15,-3-9-2-15,-1-1 0 16,0-6 1-16,4-3 0 16,4-6 0-16,2-9 2 15,8-1 3-15,7-9 2 16,0-9 3-16,-3-4 1 0,-4-18 1 16,0-13 2-16,-7 3 13 15,-7-9 7-15,-8 3 4 16,-6-3 2-16,-7-4-22 15,-7-2-10-15,-4-7-6 16,-4-18-2-16,-6-4 2 0,-4 3-1 16,0 10 2-16,-4 0-2 15,1 10-1-15,-1-7 1 16,-3 3 1-16,0-3-3 16,0-3 0-16,-4 3-1 15,1 12 0-15,-4 4 2 16,-4 0 2-16,4 5-6 0,-4 8 1 15,-3 5-4-15,0 4 2 16,3 6 3-16,1-10 1 16,-4 10-2-16,-1-3 2 15,1 3-4-15,0-3 1 16,-4-1 2-16,-3 4 1 16,-4 3-6-16,-6 7-3 15,-8-1-1-15,-7-3 1 16,3 10-3-16,-6 3 1 15,-4 2 6-15,0-2 3 16,0 12-2-16,4 10 1 16,-4 15-3-16,3 13 0 15,4 10-1 1,7 8 0-16,8 7 5 0,2 19 1 16,8 3 2-1,0-3 0-15,3-3 0 0,4 12 0 16,0 9 0-16,3 1-5 15,4 0 1-15,7-7-36 16,7-3-15-16</inkml:trace>
  <inkml:trace contextRef="#ctx0" brushRef="#br0" timeOffset="104731.2894">25478 3165 164 0,'-14'-9'63'0,"14"9"-34"0,-8-10-3 16,5 10 39-1,6 0-36-15,-3 0-5 16,0 0-16-16,0 7-12 16,0 2 2-16,0 25 13 15,0 13-5-15,0 60 11 0,0 47-6 0,0 40-1 16,4 48-3-16,3 24 0 15,0-15-4-15,7-22-48 0,7-3-20 16,1-22 22-16,-5-26 13 16,1-24-56-1</inkml:trace>
  <inkml:trace contextRef="#ctx0" brushRef="#br0" timeOffset="105272.5279">30787 2949 296 0,'-4'-19'110'0,"4"19"-60"0,-14 3-61 0,18 3 18 16,-1-3-14-16,4 23 0 15,4 8 12-15,0 38 8 16,-4 35-6-16,10 53 3 0,-10 37 1 15,4 60-6-15,7 48-1 16,-11 27 13-16,0 13 6 16,-4-41-5-16,8-34-3 0,3-41-39 15,4-38-19 1,-1-41-80-16,-3-24-59 16,-14-54 68-16</inkml:trace>
  <inkml:trace contextRef="#ctx0" brushRef="#br0" timeOffset="107043.0091">25979 2986 128 0,'-4'-3'49'0,"4"3"-26"0,0 3-20 15,0-3 19 1,7 0-14-16,7 0 21 15,4 0-16-15,14 7 9 16,-1 8-13-16,8 4-3 16,3 3-3-16,-3 13 4 15,-7-7-4-15,-14 16 6 16,-4 0-6-16,-21 6-1 16,-4-3-1-16,-21-3 3 15,1-7-2-15,-19-12 21 16,8 0-12-16,-7-15 32 0,10-7-24 0,7-6 9 31,14-7-17-31,11-21 1 16,11 9-8-16,13-19 0 15,12 4-2-15,17 2-2 0,-1 13 1 0,8 0-23 16,-3 10 12-16,3-4-95 16,-8 16 58-16,1-9-97 15,-7 9 82-15</inkml:trace>
  <inkml:trace contextRef="#ctx0" brushRef="#br0" timeOffset="107957.9221">26317 2939 144 0,'4'3'55'0,"-1"-3"-30"0,8 16-7 0,-1-6 18 15,1 8-7-15,7 7 0 16,3 19-16-16,4 0-8 16,-1 19-3-16,1-10 2 0,-4-6 2 0,-3-3 0 15,-4-9-1-15,0-10-41 16,-3-13-79-1,-1-24-6 1,1-20 56-16</inkml:trace>
  <inkml:trace contextRef="#ctx0" brushRef="#br0" timeOffset="108122.065">26607 2939 204 0,'-8'0'77'0,"5"0"-42"0,-8 16-26 16,4-3 22-16,-3 12-17 15,-11 3-5-15,-8 9-3 16,-2 7-2-16,-1 16-2 16,0-7-26-16,7-6-9 0,4-3-67 15</inkml:trace>
  <inkml:trace contextRef="#ctx0" brushRef="#br0" timeOffset="109158.9995">22031 202 168 0,'-4'6'63'0,"4"-6"-34"0,4 3-41 15,0 3 12 1,3 4-3-16,0 18 13 16,3-3-5-16,4 22 0 15,0-3-3-15,1-9 3 0,2 8-3 0,-3-5 21 16,0-13-12-16,-7-6 50 16,4 0-34-16,-4-19 25 15,4 0-30-15,-1-22-10 16,1 0-7-16,3-6 13 15,0-7-10-15,0-2 12 16,0 8-11-16,-7-5-5 16,4 15-2-16,-4 3-13 15,0 4 6-15,-7 12-5 16,7 3 6-16,-17 35 4 16,2 2 1-16,-9 26-1 15,-1 13 1-15,-7 8 5 16,4-5-3-16,-3-13 30 15,10-16-19-15,-4-15 32 16,7-10-26-16,-3-19 3 16,4-2-13-16,-5-32-26 15,8 0 8-15,0-29-42 16,7 7 29-16,7-12-55 16,4 12 43-16,7 3-128 15,6 19 91-15</inkml:trace>
  <inkml:trace contextRef="#ctx0" brushRef="#br0" timeOffset="109862.5007">21975 1788 292 0,'-4'-9'110'0,"4"9"-60"0,7 3-72 15,-3 3 13 1,-1 4 1-16,4 9 1 16,7 6 5-16,0 9-3 15,4 4 3-15,0 0 8 16,-1-4-4-16,1-6 26 0,3-3-15 0,-3-15 34 16,-1 5-27-16,-2-30 22 15,2-4-25-15,1-16 3 16,-1 7-12-16,-2-25-1 15,-1 18-4-15,-4-2-13 16,1 12 6-16,-4 6-15 16,3 19 11-16,-2 19 2 15,2 12 3-15,-10 35 9 16,0 15-3-16,-21 35 10 16,3-3-7-16,-17 7 10 15,7-14-9-15,-15-9 7 16,8-25-7-16,-18-18 0 15,11-20-4-15,-11-31-39 16,7-3 19-16,7-28-81 16,15-9 55-16,24-23-122 15,14 4 93-15</inkml:trace>
  <inkml:trace contextRef="#ctx0" brushRef="#br0" timeOffset="110765.4264">26395 2949 200 0,'0'6'77'0,"0"-6"-42"0,3 13-32 0,-3-4 22 16,4 0-16-16,3 23 7 16,4-1-9-16,3 4 0 15,0-1-4-15,0-6 0 16,0 0-1-16,0-12 3 15,0 3-3-15,4-22 1 16,-1-3-1-16,1-20-2 16,3 8 1-16,-3-20 14 15,0 10-8-15,-8-7 17 16,4 10-14-16,-7 3-4 16,4 7-4-16,-11 15-2 15,3 3 0-15,-17 22 15 16,4 12-8-16,-15 32 13 15,4 4-12-15,-14 14 5 16,6 1-8-16,-9-16 13 16,9-9-10-16,-6-16 12 15,7-3-12-15,-11-25-46 16,7-4 21-16,-7-8-157 16,8-7 96-16</inkml:trace>
  <inkml:trace contextRef="#ctx0" brushRef="#br0" timeOffset="111154.9728">26776 3162 272 0,'-4'-16'104'0,"4"16"-56"0,4 7-60 16,-4-4 13-1,3 3-4-15,-3 22-12 16,0 7 8-16,-3 9-108 16,-1-1 62-16</inkml:trace>
  <inkml:trace contextRef="#ctx0" brushRef="#br0" timeOffset="111473.6624">25936 3494 224 0,'-46'0'85'0,"39"0"-46"0,-7 10-26 0,11-10 22 16,3 6-23-16,0-6-5 15,10 9-11-15,15 1 0 0,21-4 2 16,28-3 7-16,28-12 5 16,11 6-1-16,11-10 0 0,3 4-3 15,-4-1-1-15,-10 1-3 16,-14 0-2-16,-11 5 3 15,-14-2 0-15,-21 6-34 16,-32 0-109 0</inkml:trace>
  <inkml:trace contextRef="#ctx0" brushRef="#br0" timeOffset="111892.2081">26063 3661 240 0,'-7'-10'90'0,"11"10"-48"0,-1 3-60 0,4-3 11 15,7 7 0-15,8-4 3 16,16 3 4-16,5 3 0 16,3 4 0-16,3 3 2 0,0 2 3 15,-10 7-2-15,-7 1-2 16,-11 11 11-1,-21 7 6-15,-18-6 6 16,-24 12-12-16,-11-12-5 16,-10-4 9-16,-1-12 4 15,1-6 14-15,6-7 6 16,8 0-8-16,10-9-4 16,14-3-8-16,11-6-2 0,18-7-21 15,13-9-8-15,19-19 3 16,13 7 1-16,8 12 5 15,-5-4 3-15,-2 17 0 16,-4-4-1-16,-8 16-6 16,-6 3-1-16,-7-6-35 15,-4 13-12-15,-10-4-161 32,3 3 116-32</inkml:trace>
  <inkml:trace contextRef="#ctx0" brushRef="#br0" timeOffset="112881.9206">26508 3664 192 0,'-4'0'74'0,"4"0"-40"0,4 9-46 0,-1-3 10 16,4 7 20-16,4 12 12 15,7 19-12-15,3-6-7 16,3 5-7-16,1-8 1 0,0 3 1 16,-4-13-2-16,-3 0-1 15,-8-13-85 1,-6 4-61-16,-4-10 51 0</inkml:trace>
  <inkml:trace contextRef="#ctx0" brushRef="#br0" timeOffset="113020.9135">26737 3654 260 0,'0'-9'96'0,"0"15"-52"0,0-3-38 16,0 7 22-16,-7 8-4 15,-14 33 1-15,-11 5-12 16,-3 13-3-16,0-3-6 16,-4 0-31-16,7-16-15 0,11-6-66 15</inkml:trace>
  <inkml:trace contextRef="#ctx0" brushRef="#br0" timeOffset="113254.1058">26871 3736 220 0,'0'0'82'0,"7"6"-44"0,-10-3-33 0,3-3 19 16,0 13 16-16,0 9 11 15,0 12-22-15,0 10-8 16,0 9-14-16,0 1-3 0,3-1 0 16,1-6-88-16,-1-3-40 15,1-10 2 1</inkml:trace>
  <inkml:trace contextRef="#ctx0" brushRef="#br0" timeOffset="114608.4999">27665 2942 180 0,'-11'-12'68'0,"11"12"-36"0,4 0-40 0,-1 0 15 16,4 3-7-16,11 3 11 16,3-3-5-16,11 13 8 15,3 3-8-15,0 6 8 16,-3 0-8-16,-7 6 8 15,-7 4-8-15,-18 9 10 16,-7 0-9-16,-22 3 16 16,-2-3-13-16,-15-13 20 15,7-9-17-15,-7-13 15 16,11-2-15-16,-1-14-1 16,12-2-7-16,10-10-10 15,14 0 3-15,10-6-4 16,11 3 3-16,15-3-22 15,2 6 13-15,12 4-69 16,-8 5 45-16,11 1-95 16,-7 3 75-16,3 3-36 0,-6-4 54 0</inkml:trace>
  <inkml:trace contextRef="#ctx0" brushRef="#br0" timeOffset="114939.3121">28190 2939 212 0,'0'-25'82'0,"0"25"-44"0,-7-9-20 0,4 9 43 16,6 0-35-16,-3-3 2 15,0 6-18-15,0-3-18 16,0 9 5-16,0 7-3 16,7 3 4-16,-3 9 6 15,7-3-2-15,-1-6 1 16,1 6-1-16,-1-6 1 16,1-4-2-16,0-11 2 15,-1 2-2-15,1-16-3 16,6-5 1-16,1-10 1 15,3 3 0-15,-3-3 0 16,-1 6 0-16,-6 0-5 16,3 6 3-16,-10 10 10 15,3 6-5-15,-18 23 17 16,-3 2-11-16,-21 34 5 16,3 7-9-16,-14 4-22 15,4-1 9-15,-1-10-99 16,12-8 59-16,-1-10-100 15,14-16 84-15</inkml:trace>
  <inkml:trace contextRef="#ctx0" brushRef="#br0" timeOffset="115104.8605">28501 3046 248 0,'3'-16'93'0,"-3"16"-50"0,0 10-55 0,0-4 19 16,0-6-7-16,-3 9 9 15,3 10-5-15,-14 6-25 16,3 3 10-16,-13 19-105 16,-1 4 64-16</inkml:trace>
  <inkml:trace contextRef="#ctx0" brushRef="#br0" timeOffset="115418.5388">27393 3548 172 0,'21'-3'66'0,"-21"3"-36"0,85 3-22 15,-39-6 25 1,-4 3-20-16,43-10 3 16,0 4-10-16,24-10 1 15,0 7-4-15,4-1 3 16,-11 1-4-16,-6 0 1 0,-15-1-1 0,-14 10-72 16,-14 0 38-16,-28 0-86 15,-11 10 67-15</inkml:trace>
  <inkml:trace contextRef="#ctx0" brushRef="#br0" timeOffset="115780.4295">27538 3733 108 0,'21'-7'44'0,"-21"7"-24"0,46 0 9 0,-21 0 38 15,3 10-36-15,14-4 1 16,0 3-21-16,1 17 4 15,-1-4-8-15,-10 9 11 16,-7-3-10-16,-15 0 7 16,-10 1-8-16,-25 2 4 15,1-3-6-15,-22-9 9 16,7 0-8-16,-10-4 12 16,6-5-10-16,5-7 7 15,9 3-8-15,5-15-9 16,13 3 1-16,11-4-7 15,7 1 5-15,18-10 1 16,7 3 2-16,10-3-9 16,0 10 5-16,11-4-49 15,-7 7 29-15,-7-3-69 16,0 9 52-16,-11-6-59 16,-3 2 56-16,-8-11-17 15,1 2 36-15</inkml:trace>
  <inkml:trace contextRef="#ctx0" brushRef="#br0" timeOffset="115970.6359">28092 3673 148 0,'0'-9'55'0,"0"9"-30"0,0 0-3 0,0 0 18 16,0 0-22-16,3 0 5 15,4 9-15-15,4 0 13 16,3 1-12-16,7 21 9 16,0-3-10-16,4 16 4 15,0-6-7-15,-4 6-2 16,0-6-2-16,-3-4-39 15,-4-9 21-15,-4-9-105 16,-3-4 67-16</inkml:trace>
  <inkml:trace contextRef="#ctx0" brushRef="#br0" timeOffset="116103.8833">28349 3698 280 0,'-3'-16'107'0,"3"16"-58"0,0 7-42 15,-7-4 26 1,7 9-21-16,-14 17-6 15,-1-1-4-15,-9 16-49 16,3 3 26-16,-4-3-128 16,7 0 83-16</inkml:trace>
  <inkml:trace contextRef="#ctx0" brushRef="#br0" timeOffset="116320.0942">28483 3795 176 0,'14'0'66'0,"-14"0"-36"0,15 4-22 0,-12 2 31 15,1 9-22-15,6 4 10 16,1 0-17-16,-8 6 6 16,4-3-9-16,-7-3 13 15,0 6-11-15,-7-6 14 16,4-3-14-16,-4-1-6 16,7-2-3-16,3-4-7 15,8 7 4-15,17-13-111 16,4 3 62-16,21-15-101 15,3 3 86-15</inkml:trace>
  <inkml:trace contextRef="#ctx0" brushRef="#br0" timeOffset="116665.8052">29168 3413 292 0,'-7'-10'110'0,"7"10"-60"0,3 7-67 0,1-4 14 16,3-3-2-16,3 6-33 16,4 3 21-16,4 1-109 15,3-1 70-15</inkml:trace>
  <inkml:trace contextRef="#ctx0" brushRef="#br0" timeOffset="116847.7594">29577 3494 248 0,'10'-12'93'0,"-10"12"-50"0,36-6-15 0,-15 6 37 16,-7 0-37-16,18 6-9 0,-4-6-17 15,14 3-8-15,-6-3-18 16,-5 6-10-16,5-12 18 15,-1 6-21-15,7-3-4 0,1-3-41 16,-8 6-46 0,7 0 37-16</inkml:trace>
  <inkml:trace contextRef="#ctx0" brushRef="#br0" timeOffset="117401.7388">30134 2914 280 0,'4'0'104'0,"10"0"-56"0,11 6-38 16,-8-2 25-16,1 11-21 15,10 10-7-15,-3 4-1 16,-8 8 3-16,1 7-5 16,-11 0 2-16,-7 19 4 0,0-16-4 15,-17-3 2-15,-8-10 1 16,-7-6 2-16,-14-12-1 16,4-6-1-16,0-14-1 15,6-18 0-15,12 0 2 16,9-12 1-16,15-1-5 15,22 1-2-15,6 6-4 16,7 9-1-16,15-6-12 16,-1 15 6-16,11-5-60 15,-7 12 37-15,0-4-133 16,-4 7 91-16,-7 0-75 16,-3 0 85-16</inkml:trace>
  <inkml:trace contextRef="#ctx0" brushRef="#br0" timeOffset="117849.9361">30593 2870 176 0,'-11'0'68'0,"11"0"-36"0,14 10-29 16,-14-4 39 0,0 3-24-16,0 16 20 15,7-3-22-15,-3 13-1 16,3-1-10-16,4 1 1 16,-4-7-3-16,10-3 9 15,-3-12-6-15,4-13 19 16,3 0-14-16,4-19 14 0,-4 6-14 0,0-18 10 15,-3 3-12-15,-4 0 13 16,-3 12-13-16,-4-3-6 16,3 3-3-16,-3 13-11 15,0 3 6 1,-3 19 10-16,-4 6-2 0,-11 32 13 16,-3 5-9-16,-14 17 3 15,-4 2-6-15,-17 1 0 16,-1-7-2-16,-17-9-41 15,18-13 21-15,-22 1-90 16,15-20 61-16,-4-9-109 16,7-12 88-16</inkml:trace>
  <inkml:trace contextRef="#ctx0" brushRef="#br0" timeOffset="118887.4401">31189 3065 108 0,'-7'-19'41'0,"7"19"-22"0,-3-28 2 0,-5 18 57 16,8 4-43-16,-3-10 51 15,-4-2-50-15,-7 5 12 16,3-3-28-16,-6 7-13 15,-1 9-6-15,0 9-10 16,-3 7 5-16,0 6-1 16,3 12 3-16,4 10 2 15,7-6 0-15,4 3 2 16,6-13-1-16,4-3 2 16,7-12-2-16,4-13 4 15,0-10-3-15,-1-9 1 16,8 1-1-16,-7-17-8 15,-4 10 3-15,0-22-10 16,0 3 8-16,-4-19-7 16,12 10 7-16,-1-19 5 15,3 19 0-15,-6-7 29 16,3 13-16-16,-7 3 19 16,-3 10-18-16,-11 12-14 15,11 6-1-15,-15 7-7 16,4 9 4-16,-7 18 11 15,-4 7-4-15,1 32 11 16,-4 6-8-16,-4 34 3 0,0-6-5 0,8 22-46 16,-4-7 23-16,14-9-101 15,0-15 67-15,0-16-91 16,10-16 82-16</inkml:trace>
  <inkml:trace contextRef="#ctx0" brushRef="#br0" timeOffset="119308.3215">31394 3181 296 0,'0'0'112'0,"0"0"-60"0,24 9-47 16,-6-3 26-1,3-2-19-15,4 5 3 16,7 0-10-16,-4 13 4 15,-3 0-5-15,-11-3 0 16,-4 6-2-16,-20 0-4 16,-4-6 1-16,-11 0-4 0,0 0 3 0,-10-4-8 31,10 4 6-31,1 0-5 16,2-10 5-16,19 7 2 0,3 3 2 0,14-10-53 15,0-2 29-15,11-7-129 16,-4 0 85-16</inkml:trace>
  <inkml:trace contextRef="#ctx0" brushRef="#br0" timeOffset="119580.2948">30032 3428 304 0,'-64'-6'112'0,"64"6"-60"0,0 10-69 15,4-4 30 1,14 3-12-16,20 10 38 16,1 0-21-16,57 0 23 15,-1 3-24-15,56-13 3 16,-2 1-12-16,41-7-1 16,-21 6-4-16,11-3 5 15,-24 4-5-15,-8-7 10 16,-28 9-7-16,-14-8-41 15,-22 5 19-15,-17-9-172 16,-24 6 103-16</inkml:trace>
  <inkml:trace contextRef="#ctx0" brushRef="#br0" timeOffset="120344.2833">30476 3877 156 0,'-7'-35'57'0,"7"17"-30"0,0 27-18 16,0-12 14-16,0 3-7 15,4-6 1-15,-4 6-8 16,0-4-3-16,0 4-3 16,3 10-3-16,1 9 3 15,0 0 0 1,-4-1 3-16,0 1-5 15,0 0-3-15,-4 3-24 16,0-10-7-16,4 4-52 16</inkml:trace>
  <inkml:trace contextRef="#ctx0" brushRef="#br0" timeOffset="121033.8957">30378 3814 16 0,'-11'-25'8'0,"11"25"-4"0,-10-3-12 16,6-3-1-16,-7 6 121 31,-17 0-15-15,4-3 1-16,6-4-40 15,7 7-18-15,22-9-20 16,14 6-12-16,10-4 6 0,14 7 3 15,-3 10-9-15,0 18-2 16,-7 3-2-16,-4 7 0 16,-14 0 6-16,-10 12 4 15,-18-6-1-15,-11 3 2 16,-14-3-4-16,-3-7-1 16,0-2 0-16,-8-16 1 15,-2-10 8-15,2-12 5 16,4-6-2-16,11-7-1 15,11-3-9-15,10-6-5 0,14 0-11 16,14 3-3 0,18-3-1-16,13 9 2 0,12 7-3 15,-1 9 1 1,5 0-60-16,-5 0-27 0,-3 6-48 16,-11-3-37-1,-3-3 80-15</inkml:trace>
  <inkml:trace contextRef="#ctx0" brushRef="#br0" timeOffset="121364.072">30942 3877 236 0,'-10'-28'90'0,"3"3"-48"0,-1 9-14 16,5 13 32-16,3 3-16 0,0-6-18 31,0 6-16-31,3 9-20 0,5 7 4 0,-1 12 5 16,14 6 1-16,-7 1-17 15,7 2 9-15,4-2-39 16,-1-7 27-16,1-3-31 16,-4-6 29-16,-3-10-6 15,3 1 16-15,-10-13 20 16,-1-4-3-16,-6-11 51 16,-4 2-31-16,-14-3 29 15,-8 0-2-15,-2 7 9 16,-1-1-33-16,-14 13-6 15,4 13-15-15,-21 9-22 16,13 6 8-16,-10 13-77 16,11-4 46-16,0-2-139 15,17 2 98-15</inkml:trace>
  <inkml:trace contextRef="#ctx0" brushRef="#br0" timeOffset="122777.6492">31461 4037 88 0,'0'-16'33'0,"0"16"-18"0,7-9 2 16,-7 9 14-16,3 0-16 0,-3-3-6 15,0-4-6-15,0 7 4 16,0 0-4-16,0-3 25 15,0 3-15-15,0-6 43 16,0 3-32-16,-10-3 40 16,10-1-37-16,-14-2 22 15,10 9-28-15,-6-3-7 16,-1 3-9-16,0 3-10 16,1 13 2-16,-4 2 1 15,3 11 2-15,-3 5-9 16,10 1 5-16,-3-7-10 15,4-3 9-15,3-6 6 16,3-4 0-16,4-12 2 16,4 4-1-16,-4-14-2 15,11-2 1-15,-4-10-26 16,0 4 14-16,0-17-35 16,4 1 26-16,-4-16-2 15,0 9 14-15,-4-12 16 16,1 6-4-16,-7 7 7 15,6 11-6-15,-6-2-2 16,3 13-2-16,-4-4 5 16,-3 6-3-16,7-3 23 15,-3 1-14-15,-4 2 25 16,7-2-21-16,-7-1 17 16,3 6-19-16,-3 1 10 0,0 0-14 15,0-1-3-15,0 10-4 16,0-3-5-16,0 3 1 0,0 10 7 15,0 2-3-15,-3 23 10 16,3 8-7 0,-7 14-10-16,7 9 2 15,-11 0-61-15,11 3 34 16,0-13-91-16,0-6 67 0,-3-12-81 16,6-4 77-16</inkml:trace>
  <inkml:trace contextRef="#ctx0" brushRef="#br0" timeOffset="122969.5208">31718 3984 264 0,'0'0'99'0,"0"0"-54"0,4 0-39 15,-4 0 29 1,0 0-22-16,0 6 23 16,10 3-21-16,-6 10 22 15,-4 3-22-15,0 22-7 16,0 9-5-16,-4 10-166 15,4 0 89-15,0-10-122 16,4 0 112-16</inkml:trace>
  <inkml:trace contextRef="#ctx0" brushRef="#br0" timeOffset="123646.4654">26748 5153 256 0,'0'-19'96'0,"0"19"-52"0,10 0-60 0,1 0 12 16,3 4-1-16,21 2-2 15,4 3 4-15,17-3-82 16,4-2 47-16,14 5-79 16,-3-3 66-16</inkml:trace>
  <inkml:trace contextRef="#ctx0" brushRef="#br0" timeOffset="123765.497">28346 5134 132 0,'88'0'49'0,"-88"0"-26"0,70 19-27 15,-34-19-3 1,-5 10 2-16,22-4-53 16,4-3 32-16</inkml:trace>
  <inkml:trace contextRef="#ctx0" brushRef="#br0" timeOffset="123953.1217">29796 5200 312 0,'88'6'118'0,"-88"-6"-64"0,70 10-52 0,-41-1 23 15,-5-2-17-15,19-4 0 16,-1 6-5-16,4-9 5 16,-4 6-5-16,0-2-41 15,4 2 21-15,-7-6-130 16,7 9 81-16,-7-3-79 15,-4 4 84-15</inkml:trace>
  <inkml:trace contextRef="#ctx0" brushRef="#br0" timeOffset="129262.0631">31591 5815 180 0,'0'-3'68'0,"0"3"-36"0,0-10-13 0,-3 4 54 15,3 3-40-15,-7-13 42 16,3 1-44-16,-6-7 28 15,10 0-33-15,-11 3 1 16,4 6-16-16,-11 4-18 16,4 3 4-16,-14 15-11 15,0 0 8-15,-4 16-4 16,4 10 6-16,3 12-18 16,18 3 13-16,0-9-12 15,14 0 12-15,0-19 7 16,4 3 2-16,13-28 5 15,1-7-3-15,0-21 1 16,6 0-1-16,-2-20 3 16,2 4-3-16,-2-22 8 15,-8 13-6-15,4-13 27 16,-4 12-17-16,-11-2 16 16,-6 15-17-16,6 0-7 15,-6 22-4-15,3-3-16 0,-3 9 8 0,-4 13-8 16,7 6 8-1,-14 26 3 1,3 11 2-16,-14 26-19 16,15-3 11-16,-8 25-71 0,8-7 44 0,-4 7-88 15,7-19 70-15,0-13-66 16,7-12 68-16</inkml:trace>
  <inkml:trace contextRef="#ctx0" brushRef="#br0" timeOffset="129452.0883">31838 5749 160 0,'0'-6'60'0,"0"6"-32"0,0 6-15 0,0-6 32 15,0 0-25-15,0 3 30 16,0 7-29-16,0 5 14 16,4 4-20-16,6 19-4 15,1 6-7-15,3 18-53 16,0-8 26-16,7-1-118 15,0-3 78-15</inkml:trace>
  <inkml:trace contextRef="#ctx0" brushRef="#br0" timeOffset="130553.8555">31806 5824 140 0,'0'0'52'0,"0"-3"-28"0,0-3-11 16,0 6 19-16,0 0-1 15,0-3 2-15,0-4-5 16,0 7-3-16,8-3-13 16,-5-3 17-16,-3 3 9 0,0-3-15 15,0 6-5-15,0 0-16 16,0 0-4-16,0 0-8 16,4 9-2-16,6 10 7 15,1 25 2-15,-8 0 5 16,8-7 1-16,-4 7-1 15,-4-9 1-15,-3 2-2 16,0-2 2-16,0-16 18 16,0 3-12-16,0-10 28 15,0-2-22-15,0-10 14 16,0 0-18-16,-3-10-16 16,6 1 2-16,-3-16-16 15,7 3 11-15,1-19 4 16,-1 3 3-16,-4-6 9 15,8 10-4-15,-11-4 5 16,10 13-5-16,-10 6-2 16,0 1-1-16,0 8-12 15,0 4 6-15,0 6-5 16,0 9 6-16,-7 23-11 16,4-4 8-16,-1 16-86 15,4-7 50-15,-7 1-120 16,-3-4 92-16</inkml:trace>
  <inkml:trace contextRef="#ctx0" brushRef="#br0" timeOffset="131152.4572">32106 5671 228 0,'7'0'85'0,"-3"0"-46"0,-1 0-39 15,-3 9 16-15,11 0-5 16,0 1 1-16,3 9-2 16,10 12-1-16,1 22-5 15,0-6-14-15,-4 7-3 0,4-10-54 0,-11-10-20 16</inkml:trace>
  <inkml:trace contextRef="#ctx0" brushRef="#br0" timeOffset="131291.3684">32357 5749 272 0,'-7'-41'101'0,"7"41"-54"0,-4-19-13 0,4 16 34 16,0 3-37-16,0 0-21 15,0 3-8-15,-14 7-29 16,4 9 14-16,-22 25-97 16,7-1 60-16,-3 11-108 15,-4-1 90-15</inkml:trace>
  <inkml:trace contextRef="#ctx0" brushRef="#br0" timeOffset="131782.756">32685 5777 164 0,'-7'-15'63'0,"7"15"-34"0,3-29 10 16,-3 14 74 0,0 5-61-16,-3-9 31 15,3 1-50-15,-7 2-14 16,-4 7-12-16,-3 9-17 16,0 0 6-16,-18 15-4 0,8 10 5 15,-1 7-20 1,0 12 13-16,15 15-16 0,-5-12-1 0,12-12 0 15,3-7 11-15,3-9 10 16,12-13 4-16,9-22 6 0,12-12 5 16,-12-6-5-16,8-10 0 15,-7-3 0-15,-1-16 0 16,-10 10 22 0,1-1-14-16,-5-2 19 15,1 6-18-15,-11 12 0 16,7 10-8-16,-7 3-12 15,0 9 4-15,-7 25-8 16,7 7 6-16,-4 22 5 16,-3 12 0-16,-7 31-8 15,11 1 4-15,-5 6-47 16,5-7 28-16,6-9-63 16,8-18 49-16,0-10-86 15,3-16 69-15</inkml:trace>
  <inkml:trace contextRef="#ctx0" brushRef="#br0" timeOffset="132038.8491">32897 5787 320 0,'0'-4'121'0,"0"4"-66"0,17 4-58 0,-6-4 31 16,-1 9-20-16,4 0 4 16,8 1-8-16,-8 15 0 15,7 3-2-15,-18 7-15 16,8-1 7-16,-25 4-28 15,0-4 19-15,-18 4-11 16,7-4 15-16,1-5 13 16,10-4-1-16,3-6 23 15,7-1-13-15,11-2 10 16,15-7-12-16,2 1-51 16,12-1 22-16,-1 1-135 15,4-4 86-15</inkml:trace>
  <inkml:trace contextRef="#ctx0" brushRef="#br0" timeOffset="134664.8362">14884 7107 160 0,'-21'-35'60'0,"17"1"-32"0,-3-4-24 0,7 29 15 0,-4-1-5 15,1 4 2-15,-4 3-11 16,0 12-6-16,0 20 1 15,3 5-8-15,4 19-2 0,11-6 3 16,24 13 2-16,7-7 5 16,22-9 4-16,6-16-1 15,12-18-2-15,6-10 26 16,-4-16 11-16,-6-15 21 16,-7-13 11-16,-18 9-5 15,-11-46 0-15,-21-7-21 16,-14-12-7-16,-14-23-21 15,-18 7-8-15,-10 16-5 0,-14 15-3 16,-8 29-6-16,-13 12-1 16,-11 35-8-16,-15 37-1 15,-6 41-9-15,-4 12-2 16,14 42-38-16,15 15-15 16,24 3-71-1,18 12-31-15,31-27 96 16</inkml:trace>
  <inkml:trace contextRef="#ctx0" brushRef="#br0" timeOffset="138449.4945">25379 7311 60 0,'-25'-7'24'0,"25"7"-12"0,0 0-3 0,0 0 11 16</inkml:trace>
  <inkml:trace contextRef="#ctx0" brushRef="#br0" timeOffset="138748.8836">25354 7304 173 0,'0'0'38'16,"11"7"-10"0,6 5-9-16,1 4-4 15,7 3-8-15,14 9 0 0,20-3 3 16,16 3-6-16,16-18 0 0,12-4-11 15,9-16-3 1,-2-15-2-16,10-9 0 16,-21-19 13-16,-11-4 6 0,-11-31 28 15,-13-3 13-15,-18-15-6 16,-18-17 1-16,-17-2-10 16,-19 15-3-16,-23 4-3 15,-19 15 0-15,-17 12-11 16,-14 20-4-16,-11 31-10 15,-3 18-1-15,-11 26-10 16,8 31-2-16,6 34 6 16,14 26 2-16,18 34-37 15,18 10-15-15,17-7-88 16</inkml:trace>
  <inkml:trace contextRef="#ctx0" brushRef="#br0" timeOffset="151376.1618">25830 8508 148 0,'-24'-9'55'0,"20"9"-30"0,-3-6-1 0,7 6 24 15,0 0-11-15,0 0-3 16,7 0-20-16,7 0-9 15,18 0-3-15,17 6 2 0,33-6 5 16,34 6-5-16,25-3-2 0,25 4 1 16,21-4 0-1,10-3-1-15,12 0-2 0,-8 0 9 16,-4-3 4-16,-3-4 11 16,-7-2 5-16,0 3 2 15,-14 3 1-15,-18-4-13 16,-17 4-6-16,-22 3-8 15,-20 3-4-15,-12-3 0 16,-20 7-1-16,-11-7-20 16,-39 0-75-1,-18 0-13-15,-17-7-26 16</inkml:trace>
  <inkml:trace contextRef="#ctx0" brushRef="#br0" timeOffset="151719.8359">26074 8430 92 0,'3'-3'35'0,"11"6"-18"0,18 7-16 0,-7-4 8 16,21 3 30-16,28-9 14 16,25 0-1-16,31 0 1 15,32 0-16-15,18 0-8 16,18 0-16-16,3 6-6 0,-3-2-1 0,-4 5-3 16,-11 0 0-16,-10-2 1 15,-21 2 2-15,-25-9 1 16,-22 0 3-16,-23 0-5 15,-19 0-1-15,-17 0-40 16,-18-9-15-16,-31 2-72 16</inkml:trace>
  <inkml:trace contextRef="#ctx0" brushRef="#br0" timeOffset="156405.9123">15734 8471 72 0,'-11'-6'30'0,"11"6"-16"0,-17 0-8 0,6 0 18 16,8 0-14-16,-8 0 9 15,4 0-11-15,-4 0 4 16,8 0-7-16,-8 0 11 16,8 0-9-16,-8 0 5 15,8 0-7-15,-4 0 2 16,7 0-4-16,-8 0 0 16,8 0-1-16,-3 0 1 15,6 0-2-15,-3 0-1 16,0 0 1-16,0 0-6 15,0 0 3-15,0 0-3 16,0 0 2-16,0 0 2 16,0 0 1-16,0 0 2 15,0 0-1-15,0 0-1 16,0 0 1-16,0 0 10 16,0 0-6-16,0 0 15 15,0 0-11-15,0 0 9 16,0 0-10-16,0 0-2 15,0 0-4-15,0 0-8 16,0 0 3-16,0 0-1 16,4 6 2-16,0-3 2 15,6 3 0-15,4-3-3 0,4 4 2 0,10-7 1 16,4 3 0-16,21 3 0 16,0-6 0-16,24 0 0 15,-3 6 0-15,25-12 2 16,-4 6-1-1,25-6 2-15,-10 3-2 0,24-7 2 16,-11 1-2-16,25-1 2 16,-17 4-2-16,17-3 2 15,-14 3-2-15,25-4 8 16,-14 10-5-16,24-9 5 16,-21 9-5-16,11 0 2 15,-22 6-3-15,12-3 5 16,-19 3-5-16,11 4 10 15,-14-1-7-15,7-3 5 16,-17 4-6-16,10 2 4 16,-14-5-5-16,17 2 5 15,-14 7-6-15,8 3 3 16,-18-1-3-16,3 7 3 16,-17-3-4-16,17-12 8 15,-14 6-6-15,11-10 5 16,-10-3-5-16,9-12 0 15,-9-1-2-15,2-6-2 16,-13 7 1-16,3-4 1 16,-14 7-1-16,0-3-1 15,-10 3 1-15,-4 2-8 16,-7 4 4-16,-4-6-80 0,-6 6 45 16,-15 0-109-16,-7 6 82 0</inkml:trace>
  <inkml:trace contextRef="#ctx0" brushRef="#br0" timeOffset="173127.8767">3390 9982 84 0,'-24'-9'33'0,"16"9"-18"0,1 6-13 15,7-3 6-15,0-3 9 16,0 0 6-16,0 0-8 16,0 0-3-16,15-3-7 15,9 3-4-15,33-6 0 16,6 6-1-16,43-3 0 16,-4 6 0-16,29-3 0 15,-11 6 0-15,35-3 2 16,-10-3-1-16,42-3 6 15,-7-3-4-15,24-3 1 16,-20 9-2-16,20-10 3 16,-27 10-3-16,24 10 12 15,-32-1-7-15,11 7 10 16,-25 2-10-16,7 1 14 16,-24 0-12-16,7-10 14 15,-22 7-14-15,-3-10 9 16,-18-2-10-16,-3 2 0 15,-18-3-5-15,-7-3-2 16,-10 0 0-16,-15 0-1 16,-6 6 0-16,-8-6-22 15,-7 0 12-15,-7 0-102 16,-3 0 62-16</inkml:trace>
  <inkml:trace contextRef="#ctx0" brushRef="#br0" timeOffset="184013.5663">18510 10857 88 0,'-10'0'33'0,"10"0"-18"0,0 0-16 0,0 0 7 16,0 0-9-16,0 0 0 16,0 0-1-16,0 0 2 0,0 0-1 15,0 0-1-15,3 6 3 16,1-2 0-16,3 2 1 15,0 10 0-15,0-4 0 16,0-2 0 0,4 5 0-16,-4 4-5 15,3-3 3-15,4 3 1 16,-3-1 1-16,3 1 2 16,0 0-1-16,7 6 6 15,4 3-4-15,7 7 8 16,3-7-7-16,7 6 3 15,1 1-4-15,6-1-4 16,-3-5 0-16,17-1 10 16,-3 3-6-16,14-3 6 15,-3 1-5-15,14-10 0 16,-4-1-2-16,18-8 3 0,-4 2-3 0,11-18 6 16,-11-3-5-16,14-7 10 15,-13-3-7-15,2-9 12 16,-9 3-10-16,-1-13 1 15,-14 4-6-15,0-10-2 16,-4 9 0-16,-6-18 14 16,-8 15-8-16,-6-15 10 15,-8 9-9-15,-7-28 9 16,-6 9-10-16,-12-25 14 16,-6 13-12-16,-11-19 20 15,-4 19-16-15,-13-19 13 16,3 22-15-16,-18-19 4 15,4 22-10-15,-18-6 4 16,3 6-5-16,-20-4 2 16,-1 14-3-16,-20-13 0 15,3 15-1-15,-22-12 1 0,-17 7 0 16,-3 18 1-16,-15 15-2 16,-17 20-2-16,-7 18-4 15,14 10-2 1,3 13 3-16,-17 18-1 0,28 9 0 15,10 10 3-15,18 7-2 16,11 11-1-16,17 20 3 16,8 3-2-16,13 21-1 0,22 11-15 15,18-8-5-15,17 26-37 0,17-15-15 16,29-1-20 0</inkml:trace>
  <inkml:trace contextRef="#ctx0" brushRef="#br0" timeOffset="186536.8221">24797 11099 116 0,'-7'-3'46'0,"0"-4"-24"0,7 7 1 0,0 0 18 16,0 0 1-16,0 0 1 15,3 0-17-15,-3 0-7 16,0 0-12-16,0 0-9 0,7 0-2 16,14 0 0-16,4 0 2 15,3 0 1-15,8 0 3 16,2 0-1-16,-2 0-1 15,2 0 1-15,5 0-1 0,-1-3 0 16,-3 3 2-16,-4-6 1 16,1 6 1-16,2 0-5 15,5-3 1-15,-8-4-2 16,-3 7 0-16,-4 0 4 16,0 0 1-16,-3 0-1 15,-4 0 1-15,0 0 0 16,-3 0 1-16,-4 0-2 15,-4-3-2-15,-2 3 5 16,-1 0 1-16,-4 0-2 16,-3 0-1-16,0 0 1 15,0-6 0-15,-3 6-2 16,-1-3-2-16,1-3-2 16,-1 6 1-16,0 0-6 0,1 0-3 15,-1 0 3-15,1 0 4 16,3 0 0-1,0 0 1-15,-4 0 2 0,4 0 2 16,-3-7-1-16,3 7-1 16,0 0-4-16,-4 0-2 15,4 0-6-15,-3 0-3 16,-1 0 0-16,1 0-1 16,-4 0 0-16,0 0 2 15,-7 7 1-15,-8-7 3 16,1 6-3-16,-4-3 1 15,1 3 1-15,-1-3 2 16,0-3 6-16,1 7 1 16,3-4 2-16,-4-3 0 15,7 0 0-15,1 0 2 16,2 0 8-16,5 0 3 0,-4-3 18 16,0 3-10-1,3-7-2-15,4 7-7 16,0 0-2-16,0 0-4 15,3 0-1-15,1 0-3 16,-1 0 1-16,4 0 0 16,0 0 3-16,0-3-3 15,0 3 0-15,0 0-1 16,0 0-2-16,0 0-2 16,-3 0-1-16,3 0 4 15,0 0 1-15,0 0 0 16,0 0-2-16,0 0 1 0,0 0-1 15,0 0-3-15,0 0 0 16,0 0-3-16,0 0 1 16,0 0-4-16,0 0-1 15,-4 0 0-15,1 0 4 16,-1 0-6-16,-3 0-2 16,-3 0 1-16,3 0 2 15,-1 3 2-15,1-3 1 16,4 0 2-16,-1 0 4 15,1 0 1-15,-1 0 3 16,4 0-3-16,0 0-2 16,-3 0-1-16,3 0 0 15,0 0 5-15,0 0 1 0,0 0 0 16,0 0 1-16,0 0 4 16,-4 0 4-16,1 0 5 15,-1 0 2-15,4 0 6 16,0 0 2-16,0 0 0 15,0 0 1-15,0 0-13 16,0 0-3-16,0 0-7 16,0 0-1-16,7 0-1 15,7 0-2-15,25 0-2 16,7 0 1-16,21-3 5 16,14-3 5-16,7 3-3 15,8-3 2-15,-1 6-5 0,4 0-2 16,-1-7 6-1,5 7 3-15,-1 0-1 16,14 0 0-16,-6 0-5 0,-1-3-1 16,-3 3 5-16,3-6 5 15,-6 3 2-15,-1-3 3 16,-7 2-10-16,-3-2-4 16,0 6-3-16,-4-3-1 15,-7 3 2-15,-7 0 3 16,0 3-4-16,-10-3-1 15,-4 0 0-15,-7 0 2 16,-4 0 1-16,-7 0 1 16,1 0 0-16,-8-3 0 15,-3-3-5-15,-1 6 1 0,-6-3-7 16,-4-4 0-16,-7 7-63 16,-3 0-26-16</inkml:trace>
  <inkml:trace contextRef="#ctx0" brushRef="#br0" timeOffset="188158.5142">21728 11014 160 0,'-11'-6'63'0,"11"6"-34"0,0 0-32 15,0 0 11 1,0 6-6-16,0-3-4 16,0 7 1-16,0 5 1 15,4 4 0-15,-1-3 0 16,4-4 0-16,0 4 2 16,4 0-1-16,-4-7 4 15,3 4-3-15,-3-7-1 0,4 3 0 16,-4-6-1-16,4 4 0 0,-4-1 0 15,0-3 0-15,0 3 0 16,0 4 0-16,0 2-3 16,0 4 2-16,0 0 1 15,0-4 0-15,0 4-5 16,4-4 3-16,-8 4 1 16,1-7 1-16,-1 7 4 15,1-6-2-15,-4-1-1 16,3 0 0-16,-3 1-6 15,0-1 3-15,0 1 1 16,0-1 1-16,0-9 6 16,0 6-3-16,0-6 6 15,4 3-6-15,-4-3 8 16,0 0-7-16,0 0 8 16,0 0-8-16,0 0 5 15,0 0-5-15,0 0 2 16,0 0-3-16,0-3 0 15,7 3-1-15,0-6-2 16,7 3 1-16,7-13-4 16,0 4 2-16,8-13 1 15,2 9 0-15,8-12-3 16,-3 12 2-16,2-3-1 16,1 7 0-16,0 2 2 15,0 10 0-15,7 3-3 16,-4 7 2-16,0 5 3 0,-6-2-1 0,-12 3 2 15,4 2-2 1,-13 1 2 0,-1 6-2-16,-7-6 2 0,-4 6-2 15,-6 0 4-15,-1-6-3 0,-3-6 8 32,4 2-6-32,-4-8 5 0,7 2-5 0,3-9-2 15,8 0-1-15,13-16-1 16,8 7 0-16,10-16 0 15,1 6 0-15,10 0 0 16,-4 0 0-16,8 1-3 16,-1 2 2-16,4 7-1 15,-4-1 0-15,4 4 2 16,-7 6 0-16,4 0 0 16,-4 6 0-16,3-3-3 15,-10 13 2-15,7-7 1 16,-4 7 0-16,1-3 4 15,-4-4-2-15,-1 0 12 16,1 4-7-16,0-10 10 16,0-3-10-16,0 0-8 15,-4-3 0-15,1-10 2 16,-1 10 0-16,4-12-7 16,-4 2 3-16,-3-12-118 15,-7 0 67-15</inkml:trace>
  <inkml:trace contextRef="#ctx0" brushRef="#br0" timeOffset="192795.9154">3810 10635 68 0,'-21'0'27'0,"35"0"-14"0,-21 6-20 0,14 10 5 16,-7 2 0-16,0 4 1 15,0 13 3-15,3-1 1 16,1 13-4-16,7-3-1 15,-1 0 1-15,4 0 0 16,15-9 1-16,13 2 0 16,28-12 4-16,15-6 5 0,10-19-5 15,8-9 0-15,13-26 7 16,-28-2 26 0,4-1-19-16,-7-41 18 15,-25-2-3-15,-22-7 6 16,-2 7-21-16,-29-32-1 15,-4 12-11-15,-27-15 19 16,-8 10-14-16,-21 5 12 0,-7 23-8 16,-18 28-4-16,-3 31-13 15,-18 25-4-15,-3 41 3 16,-4 38 1-16,7 18 4 0,15 13-12 16,13 16-6-16,25 0-27 15,22-13-12-15,24-3-37 16</inkml:trace>
  <inkml:trace contextRef="#ctx0" brushRef="#br0" timeOffset="194852.4965">4946 10989 80 0,'-4'0'33'0,"4"0"-18"0,0 0-11 0,0 0 8 16,0 0-5-16,-3 0 1 15,-1 0-5-15,4 0-2 16</inkml:trace>
  <inkml:trace contextRef="#ctx0" brushRef="#br0" timeOffset="194928.718">4935 10989 166 0,'0'0'1'0</inkml:trace>
  <inkml:trace contextRef="#ctx0" brushRef="#br0" timeOffset="195571.748">4935 10989 161 0,'-3'0'-3'0,"3"0"1"15,0 0 2-15,0 0 0 16,-4 0 0-16,4 0-3 16,0 0 2-16,0 0-1 15,0 0 0-15,0 0 6 16,0 0 2-16,0 0-7 16,0 0-1-16,0 0 0 15,0 0 1-15,0 0-2 16,0 0 0-16,0 0 2 15,0 0 2-15,0 0 0 16,0 0 2-16,0 0-4 0,0 0 0 16,0 0 3-1,0 0 1-15,0 0-4 0,0 0-1 16,0 0 1-16,0 0 0 16,0 0 3-16,0 0 1 15,0 0 1-15,0 0 6 16,0 0 4-1,0 0-5-15,0 0-5 16,0 0-5 0,0 0 0-16,0 0 1 15,0 0 0-15,0 0 2 16,0 0-3-16,0 0-2 16,0 0 2-16,0 0 0 15,0 0-2-15,0 0 2 0,0 0 1 16,0 0 0-16,0 0-5 15,0 0-1-15,4 0 3 16,3 6 1-16,0-3-1 16,0-3 2-16,7 7 3 15,4-7 1-15,10 0-1 16,4 0 1-16,14 0-2 16,3 3-1-16,0-3 3 15,1 9 0-15,-1-3-4 16,-3-2 1-16,0 2 2 15,0-3 1-15,-4-3-1 16,-3 6 3 0,3-6-3-16,-3 0 10 0,0 3-6 15,-4-3 3-15,0 7-5 0,-10-7 2 16,0 0-3-16,-8 0 11 16,-2 0-7-16,-8 0 10 15,3 0-10-15,-3 0-4 16,0 0-1-16,-7 0-82 15,0 0 44-15</inkml:trace>
  <inkml:trace contextRef="#ctx0" brushRef="#br0" timeOffset="196144.5584">6685 11036 148 0,'-10'0'55'0,"10"0"-30"0,3 0-27 0,-3 0 11 16,21 0-2-1,22 0 3-15,17 0 1 16,10-3-5-16,15-3-2 0,14 2 0 0,-4-2-2 15,-3 6 1 1,-4 6-2-16,-11-2 2 16,-10-4-4-16,-7 6 0 0,-7-3 3 15,-7 3 3-15,-7 4-31 16,-7-1-12-16,-18 0-34 16</inkml:trace>
  <inkml:trace contextRef="#ctx0" brushRef="#br0" timeOffset="198501.7911">20666 4843 156 0,'-4'-10'57'0,"4"10"-30"0,0 7-23 0,0-7 15 15,0 0-7-15,0 0-2 16,0 0-1-16,0 0-1 16,0 0-4-16,0 0-5 0,0 0 0 15,-7 28-12 1,-3-9-9-16,-1-1-2 15,4-2 15-15,-7-6 7 16,3-1 5-16,1-9 1 16,3-9 4-16,0-10 3 15,7 3 5-15,3 7 2 0,1-4-5 16,3-3-3 0,0 7-3-16,3 3-2 0,1 6-6 15,-4 0 1-15,-4 0 2 31,1 0-1-31,-8 0 6 16,4 9-4-16,-7 4-1 16,4-4-1-16,-8-6-1 0,1 4-66 15,3-4-59 1,3 6 38-16</inkml:trace>
  <inkml:trace contextRef="#ctx0" brushRef="#br0" timeOffset="199126.9634">20602 4949 148 0,'0'0'55'0,"0"0"-30"0,0-22-7 16,0 16 31-1,0 6-27-15,0-9 3 16,0 9-16-16,0 0-8 15,0 0-1-15,0-7-2 0,0 14 0 0,0-7 4 32,0 0-1-32,0 0-3 0,0 0 1 0,0 0 1 15,0 0 0-15,0 0 0 16,0 0 0-16,0 0 4 16,0 0-2-16,0-7 6 15,0 7-5-15,0-3-3 16,0 3-1-16,0 0-4 15,0 0 3-15,0-6 1 16,0 6 1-16,0 0 2 16,0 0-25-16,0 0-10 15,0 0-58-15,0 16-26 16</inkml:trace>
  <inkml:trace contextRef="#ctx0" brushRef="#br0" timeOffset="199852.5434">20906 4974 156 0,'0'-9'57'0,"0"12"-30"0,0-3-34 0,0 0 8 16,0 0-5-16,0 0 3 16,0 0 4-16,0 0 6 15,0 0-5-15,0 0-2 0,3 6 1 16,1 4-2-16,-1 6 2 16,-3-4-2-16,4 10 2 0,-1 0-2 15,1-6-1-15,-1 2 1 16,1-8-1-16,-1-1-3 15,1 1 2-15,3-4 10 16,0-6 5-16,0 0-2 16,7-9 1-16,-3-1-4 15,6-6 2-15,-2 1 27 32,2 2-21-32,-6-6 30 15,3 4-27-15,-4-4 14 16,1 3-19-16,-4 4-6 15,0-1-6-15,-3 10-9 16,3-3 3-16,-7 12-3 16,0 3 3-16,-4 17 2 0,1 2 1 0,-8 19 2 15,4 6-1 1,-4 7 2-16,4 2-2 0,-3-15 13 16,3-3-8-16,-7-15 13 15,3-4-11-15,-14-10-8 16,4-5-1-16,-14-17-44 15,7-2 25-15,-11-10-30 16,7 0-26-16,11 1-65 16,3 2 75-16</inkml:trace>
  <inkml:trace contextRef="#ctx0" brushRef="#br0" timeOffset="200902.6163">20941 5018 164 0,'-4'-9'63'0,"1"3"-34"0,3-4-8 0,0 10 25 16,0 0-17-16,0 0-6 16,0 0-19-16,0 0-7 15,3 10 1-15,1-1-4 0,-4 7-1 16,3 3 4-16,1-1 1 15,-1 7 2-15,1 1 2 16,3-8-3-16,0-2 0 16,0-7 1-16,0-5 2 15,0 2 3-15,4-12 2 16,-4 6 1-16,7-13 0 16,-3-3 4-16,3 1 5 0,-4-4 2 15,1 3 1-15,-4 4 2 16,0 2 1-16,0 1-15 15,0-1-4-15,-3 4-10 16,-1 3-1 0,1-3-2-16,-1 12 1 0,1-3 2 15,-4 13 4-15,0-4 3 16,-4 13 4-16,4 1-2 16,-7 11-2-16,0-9 0 15,0 26-1-15,0-14 0 16,0-2 2-16,-7 9 5 15,3-12 6-15,-6-10 4 16,-5-6 4-16,-2-10-7 16,-12-12-3-16,1-13-11 0,0 0-5 15,3-5-28 1,4-5-14-16,7 1-26 0,10-3-12 16,11 9-27-1</inkml:trace>
  <inkml:trace contextRef="#ctx0" brushRef="#br0" timeOffset="201542.4192">21216 5254 88 0,'0'0'33'0,"0"0"-18"0,0 6-22 16,0-6 5-16,0 0-5 15,0 0 2-15,4 0 1 0,-4 0 2 16,3 0 1-16,-3 0 1 16,4 0 2-16,-1 6 3 15,1-3 13-15,-1-3 8 16,1 0 0-16,-4 0 2 15,3 6-7-15,-3-6-1 16,0 0-9-16,0 0-4 16,0 0-4-16,0 0 2 0,4 0 4 15,-4 0 6-15,0 0 3 16,0 0-7-16,0 0-4 16,0 0 0-16,0 0 0 15,0 0 3-15,0 0 4 16,0 0-8-16,0 0-1 15,0 0-5-15,0 0-1 0,0 0 1 16,0 0 0 0,0 0 0-16,0 0 2 0,0 0 1 15,0 0 3-15,0 0-16 16,0 0-6-16,0 0-71 16,0 0-50-1,0 0 50-15</inkml:trace>
  <inkml:trace contextRef="#ctx0" brushRef="#br0" timeOffset="203379.4471">20655 4956 184 0,'-3'-7'68'0,"3"7"-36"0,0 0-26 0,0 0 17 15,0 0-16-15,0 0-6 16,0 0 1-16,0 0 2 16,0 7-1-16,-4-7 7 0,1 3 3 15,-1-3 5-15,1 0 1 16,-5 0-4-16,5 0-1 15,-1 0-8 1,1 0-2-16,-1 0 0 16,4-3-2-16,-3 3-2 0,3 0 14 15,0-10-6 1,0 10-1-16,0-6-9 16,0 6-1-16,0 6 3 15,0-3 2-15,0-3-5 16,0 0 0-16,-4 0 1 15,4 0 3-15,-3 0 0 16,-1 0-1-16,1 7 1 16,-4-4-1-16,3 3 0 15,-3-3 0-15,0 3-3 0,-7 4 0 16,3-4 2 0,-3-3 2-16,4 7 2 0,-1-10 1 15,0 6 0-15,-3-3 0 16,0-3 6-16,4 0 4 15,-4-3 4-15,3 3 3 16,-3 0-16-16,0 3-4 16,0-3-7-16,-4 6 1 15,4-6 5-15,0 3 2 16,0 4 0-16,3-7-2 16,0 0 1-16,1 0 1 15,-1 6 3-15,1-3 2 16,-1-3-3-16,1 0-1 15,-5 0-1-15,1 10-2 0,0-10 1 16,0 6-1 0,0-3 0-16,0-3 2 0,3 0 1 15,1 0 1-15,-1 0 4 16,1 0 3-16,3 0-2 16,-1 0 2-16,1 0-4 15,-3 0-2-15,-1 0-2 16,1 0 0-16,-1 0-4 15,-3 0 0-15,3 0 1 16,-3 0 0-16,0-3 0 16,0-3 0-16,0 6 0 15,0-4 2-15,3-1626 3 16,-3 3251 2-16,0-1627-3 0,0 6-1 16,0-10 1-16,-4 10 0 15,4-6 0-15,-11 6 0 16,-3 0-5-16,0 0 1 15,-4 0 0-15,-3 0 0 16,-7-3 0-16,3 3 0 16,11 0 0-16,-18 0 2 15,0 0-3-15,-4-6-2 16,15 6 4-16,-21 0 1 16,-1 0-3-16,-6 0 1 15,-1 6-2-15,-3-3 0 16,18 3 4-16,-18 4 1 15,-4-4-4-15,-3-3-1 16,0-3 1-16,0 0 0 16,7 6 1-16,-4-6 0 0,1 0-3 15,3 0 0-15,-7 4 4 16,3-4 3-16,1 6-3 16,-1-3-1-16,4-3-2 15,-4 6 0-15,4-3 2 16,0 4 2-16,-3-14-1 15,3 7 2-15,3 0 0 16,-3-3 1-16,11 3-2 16,-1 0-2-16,1 3-2 15,0-3-1-15,-1 0 4 16,1 0 1-16,-1 0-3 16,1 0 1-16,-1 0 2 15,4 0 1-15,4 0 1 16,0 0 2-16,-4 0-1 15,3 0 0-15,4 0-3 0,1 0-2 16,-1 0-2-16,-7 0 1 16,7-3 1-16,4-3 0 15,-1 6 0-15,1-3 0 16,3-3 0-16,4 6 0 16,3 0-3-16,4 0 0 15,0 0 4-15,-4 0 1 16,4 0 0-16,-4 0-2 15,7-4 7-15,1-2 5 16,2 6-6-16,5-3-1 16,3-3-5-16,0-1-3 15,-1 7-62-15,1 7-27 0,0 12-83 16</inkml:trace>
  <inkml:trace contextRef="#ctx0" brushRef="#br0" timeOffset="204207.2862">15025 4338 96 0,'-4'-22'35'0,"1"22"-18"0,3 0-5 15,0 0 16-15,0 0-16 16,0 0-6-16,0 0-9 16,0 0-1-16</inkml:trace>
  <inkml:trace contextRef="#ctx0" brushRef="#br0" timeOffset="205632.7128">15014 4322 201 0,'-3'0'1'16,"-1"10"0"-16,1-1-7 15,3 0-1-15,-4 10 1 0,4-9 3 16,0 5 0-16,0-5-1 15,4-1 3-15,-4 1 2 16,3 5 2-16,-3-5 1 16,4 5-2-16,-1-2 1 15,1-4-4-15,-1 7-2 16,1-7 2-16,-1 10 0 16,4 0 1-16,0-3 2 15,1-7-3-15,-1 10 0 16,0-10 1-16,0 7 0 15,3-7 0-15,4 7 0 16,0-3 0-16,1-4 2 16,-1 7-1-16,0-1-1 15,0-2 3-15,-3-4 0 16,3 7-1-16,0-7-2 16,0 7 1-16,3-3-1 0,1-4 2 15,3 7 1-15,0-7 1 16,4 7 2-16,3-4 3 15,4 13 2-15,0-6 3 16,0-3 2-16,-1 3-9 16,1-10 0-16,0 10 3 0,0-3-2 15,3-4 1-15,-3 4-5 16,-1 0-3-16,1-4 0 16,3-3 1-16,4 7 1 15,-3-6 1-15,-5-1 2 16,8 0 3-16,0 7 0 15,-4-7 2-15,-3 1-6 16,-4 6-1-16,0-4-2 0,4-6 1 16,3 4 4-16,1-1 6 15,-1-3-1-15,4-2 1 16,-4-8-3-16,0-2 1 16,-3 6 0-16,0-3 1 15,-4-3-6-15,-3 6-2 16,-1 0-2-16,5-6 1 15,-1 6-2-15,-3 0-1 16,-4 0 3-16,0-4 0 16,0-2 3-16,-3 3 3 15,-1-3 0-15,1 3 2 16,-4-4-2-16,0-2 2 16,0-1-4-16,4-5-2 0,0 5 0 15,-4-2 1 1,-4-4 1-16,4 0 1 0,0 7-4 15,-3 0-1-15,-4-1 1 16,0 1 0-16,-3-10 11 16,-8 0-6-1,4-6 0-15,-3 6-3 16,3-6 1-16,-4 6 0 16,1-6 1-16,-4 7-2 15,-1-1-1-15,-2 0-3 16,3 3-2-16,0-3 1 0,-4 4-1 15,4 5-3 1,-3-9 2-16,-5 7 5 0,1-10 2 16,0 3 2-16,0 7 0 15,0-4-4-15,-4-3-3 16,1 3 0-16,-8 7-1 16,0-7-5-16,1 7 1 15,-1-4 4-15,-3-2 2 16,0 5-3-16,-1-5 1 15,5 2 2-15,-1-6 1 16,0-6 1-16,1 0 0 16,-5 6-5-16,1 4 1 15,0 5 0-15,-4-2 0 16,-3-4 0-16,-8 7 0 16,5-7 0-16,-5 7 2 0,1-4-3 15,0-3-2-15,3 7 2 16,4 3 0-16,3-4 3 15,-3 1 1-15,-1 6-4 16,1-4-1-16,3-2-2 16,1 9 3-16,-1-3-2 15,0 3-1-15,0 0 3 16,-3 0 0-16,3 3 1 16,0-3 0-16,1 6 0 15,-1-3 2-15,0 4-3 16,4-4-2-16,0 6 2 15,0-3 0-15,3-2 1 16,4 2 0-16,-4 3 0 16,0 1 0-16,1-1 0 0,-1 1 0 15,4-4 0-15,0-3 0 16,3 13 0-16,-3-7 0 16,3 0-5-16,1 1 1 15,-5-1 2-15,1 7 3 16,0 0-2-16,3-4 0 15,1-2 1-15,3-1 0 16,3-3-5-16,0 4-1 16,1 5-55-16,3 4-21 15,0 0-45 1,14 19-51-16,10 5 63 16</inkml:trace>
  <inkml:trace contextRef="#ctx0" brushRef="#br0" timeOffset="207466.8746">16718 5395 132 0,'-3'-19'52'0,"3"19"-28"0,0-6-4 16,0 6 21-16,0 0-2 15,0 0 1-15,0 0-9 16,0 0-2-16,0 0-16 16,0 0-12-16,3 0-6 0,1 0-7 0,13 6 0 15,19-6 6-15,9 6 5 16,5-6 4 0,6 0 3-16,-3 0-3 0,-7 0-2 15,-11 0 2-15,-6 0 0 16,-8 0-21-16,-11 0-10 15,-10 10-41 1,-14-7-54-16,0 6 28 16</inkml:trace>
  <inkml:trace contextRef="#ctx0" brushRef="#br0" timeOffset="207659.7671">16820 5395 160 0,'0'25'60'0,"0"-25"-32"0,4 0-33 16,3 25 36-16,0 3-4 0,0 7-6 15,0 12-5-15,0 6-9 16,0 6-3-16,-3 17 0 0,-1-7 0 16,1-13 2-16,-4-12-8 15,0-9 0-15,3-7-24 16,-3-9-8-16,0-13-49 16,0-31-30-1,4-3 52-15</inkml:trace>
  <inkml:trace contextRef="#ctx0" brushRef="#br0" timeOffset="207796.3712">16842 5689 156 0,'-11'-22'57'0,"11"22"-30"0,0 0-7 16,0 0 19-16,0 0-17 15,0 0-7-15,11 0-9 0,6 0-3 16,11 4-1-16,4-4-2 0,11 0 3 16,-1 0-53-16,0 0-23 15,-3 6-10 1</inkml:trace>
  <inkml:trace contextRef="#ctx0" brushRef="#br0" timeOffset="208784.8139">17240 5341 184 0,'-10'-3'68'0,"10"3"-36"0,-4 0-9 0,4 0 24 0,0 0-22 16,0 0-8-16,4 3-18 16,-1-3-7-16,8 0 4 15,-1 7 3-15,8-4 4 0,10-3-15 16,-7 0-6-16,-3 0-49 16,0 0-56-1,-4 0 29-15</inkml:trace>
  <inkml:trace contextRef="#ctx0" brushRef="#br0" timeOffset="208950.7652">17403 5232 228 0,'0'0'88'0,"0"0"-48"0,0 3-47 0,0-3 14 16,0 6-7-1,0-3 0-15,0 19 2 16,0-9 1-16,0 31-1 15,0-10-19-15,0 10-6 0,0 22-73 16</inkml:trace>
  <inkml:trace contextRef="#ctx0" brushRef="#br0" timeOffset="211354.7645">17646 5404 160 0,'-7'-19'63'0,"7"19"-34"0,-18-3-21 0,18 3 18 15,0 3-4-15,0-3 1 16,-7 10-12-16,0-1-7 16,-7 10-2-16,3 3-5 0,-3 9 2 15,-7 22 1-15,7 1 0 16,3-4 0-16,4-3 2 15,7-3-3-15,4-6 0 16,3-4-32-16,0-6-15 16,7-12-38-1</inkml:trace>
  <inkml:trace contextRef="#ctx0" brushRef="#br0" timeOffset="211968.0755">17759 5395 240 0,'-4'-29'90'0,"4"29"-48"0,-3 0-42 16,3 0 18-16,0 4-19 15,0 2-5-15,0 10-3 16,0 12 0-16,0 0 6 16,0 6 3-16,3-8 5 0,1-8-4 15,3 7-1-15,0 7 2 16,0-17 1-16,-3-5-1 0,6-1 1 15,1-9 4-15,3-3 4 16,-4-3 0-16,1-10 3 16,0 7-5-16,-1-23-1 15,-3 7 2-15,0 0 1 16,0 0-1-16,-3 6 1 16,-1 7-8-16,1-4-4 15,-1 7-5-15,1-1 1 16,-4-5 7-16,0 12 4 15,0-4 12-15,0-2 8 16,0 9-4-16,0-6-3 16,0 2-7-16,0 4-2 15,0-6-9-15,0 6 0 16,0 0-8-16,0 0-3 16,0 0 1-16,0 25 0 0,0-6 1 15,0 16 0 1,0-7 5-16,0 25 3 0,0-9 1 15,-4 34 2-15,-6 42 2 16,-8-17 2-16,4-21-1 16,0-10-1-16,0-19 3 15,0-9 3-15,-4-10-2 16,-3-15 2-16,-4-9-13 16,-14-17-3-16,4-11-29 15,3-4-10-15,4-19 15 16,18 13 11-16,3 2 1 15,17-2-1-15,15-16-26 16,3 16-9-16,-7 3-54 16</inkml:trace>
  <inkml:trace contextRef="#ctx0" brushRef="#br0" timeOffset="212193.7781">18087 5423 208 0,'-11'-53'77'0,"11"53"-42"0,0-4-26 0,0 4 22 16,4 0-10-16,-4 0-2 16,3 0-14-16,1 0-2 15,14 19-3-15,-4 0 0 0,10 16 0 16,5 27 2-16,-15-18 1 16,0-6 1-16,-14 25 2 15,0-10 1-15,-21 16 1 16,-1-13-59-16,-30 23-26 15,-44 37-29-15</inkml:trace>
  <inkml:trace contextRef="#ctx0" brushRef="#br0" timeOffset="217314.1525">11716 11027 84 0,'-39'-13'33'0,"18"13"-18"0,3-6 0 15,11 6 15-15,0 0-1 16,0-3 3-16,0-4-3 15,0 7 0-15,0-3-5 16,3 3-3-16,1-6-11 16,-1 6-6-16,1 0-3 0,3 0-6 15,0 0-1-15,7 0-2 16,3 0 2-16,19 6 2 16,2-3-1-16,8 7 4 15,7-4 2-15,7-3 0 16,7 7-1-16,3-10 5 31,4 9-3-31,22-3-1 0,2-3 0 16,-2 4 1-16,6-7 1 0,11-7 1 15,3 4-2-15,0-3-2 0,8 3 3 16,-11-3-4 0,10 2 0-16,15-2 1 15,-8 6 2-15,-7-3 1 16,1 3-1-16,17-6 3 15,-14 6-3-15,21-3 6 16,-7-4-5-16,18 4 3 16,-15 3-3-16,18 0-2 15,-17 3 0-15,10 7 12 16,-17-4-7-16,6 3-5 16,-13 4-1-16,24 3-9 15,-17-1 5-15,10-2 10 16,-21 6-3-16,10-4 13 15,-24-5-9-15,0-1 7 16,-15 1-7-16,-6-1 2 16,-14-3-5-16,-8-6 5 15,-6 10-6-15,-8-10 6 16,-7 6-6-16,-6-6 1 16,-8 3-2-16,-7-3-19 15,-3 0 9-15,-11-3-120 16,0 3 70-16,-18-6-92 15,1 6 86-15</inkml:trace>
  <inkml:trace contextRef="#ctx0" brushRef="#br0" timeOffset="217866.8379">12009 11205 164 0,'-15'-37'63'0,"15"37"-34"0,0 0-36 16,0 0 10-16,0 0-8 15,0 0 1-15,4 6-3 16,10-3 2-16,14-3 18 16,29 0 15-1,6 0-14-15,50-9 5 16,14-1-12-16,64-15 0 0,27-3-4 15,-2 3 5-15,-5-3-5 16,40 3 17 0,-22 6-12-16,43 0 17 15,-36 10-15-15,25-1 13 0,-35 10-13 16,14 0 13-16,-39 3-14 0,3 4 7 16,-31 2-9-16,4 0 0 15,-26 1-4-15,-2-4 3 16,-22 3-4-16,-11-5 4 15,-24 5-4-15,-11 0-27 16,-18 4 13-16,-10-10-112 16,-10 6 69-16,-15-2-89 15,-11-4 82-15</inkml:trace>
  <inkml:trace contextRef="#ctx0" brushRef="#br0" timeOffset="230898.1285">15050 4526 68 0,'-8'-6'27'0,"12"12"-14"0,-4-6-13 0,0 0 5 16,0 0 14-16,0 0 10 16,0 0 0-16,0 0 3 15,0-6-7-15,-4 6-3 16,1-10-10-16,-1 4-5 15,4 3-4-15,0-3 0 0,0 3 0 16,0-4 1-16,0-2 0 16,0 6 0-16,0-4 0 15,0 4-2-15,0-3-2 16,0 6 1-16,0-3-1 16,0 3-3-16,4-6 2 0,-1-1-1 15,8 4-2-15,0-12 3 16,-1 5 0-16,1-2 1 15,3-4 0-15,4 0 0 16,-1 4 0-16,-3 2-3 16,4 1 2-16,0-4-1 15,-1 4-2-15,4 6 3 16,4-3 0-16,3-4 1 16,1 7 0-16,-1-3 0 15,7 3 0-15,-3-4 0 16,0 7 0-16,-1-6-3 15,-3 3 0-15,1 3 2 16,-1 0 2-16,0 0 0 16,4 0-1-16,-4 3 1 0,0-3-1 15,1 0 0-15,-1 0 2 16,0 6-1-16,7-6-1 16,-3 7-2-16,0-4 1 15,0-3-1-15,3 6 0 16,-7-3 2-16,0 3 2 15,0-2-1-15,-3-4 2 16,-4 6-4-16,1-3 0 16,-1-3 1-16,-4 6 0 15,1-6 0-15,3 10 0 16,-3-1-3-16,3 0 2 16,-3 1 1-16,-1 6 0 15,1-4 0 1,-1 4 0-16,5-7 2 0,-1 1-1 15,0-1-1-15,0 0 1 16,0-2-1-16,0 2-3 16,1 0 2-16,-5 1-1 15,1-1-2-15,-4 1 3 16,4-4 2-16,-1 3 0 16,1 1-1-16,0-1 1 15,-1 1 1-15,1-1-1 16,0-3-1-16,-4 4-2 15,0-1 1-15,0 0 1 16,0 1 2-16,0-1-1 16,-3 1-1-16,-1-4 1 15,-3 3 1-15,0-2-1 0,0-4-1 16,0 6-4-16,1-3-2 16,2-2 5-16,1 5 5 15,-1 7-7-15,-3-7 1 16,0-3 2-16,4 4 0 15,0-1-2 1,-4 4 1-16,0-4 3 16,0 7-3-16,-4-7 0 15,1 10 1-15,-1-3 2 16,1-7-1-16,-1 16 2 16,1-12-2-16,-4 12 2 15,3-6-2-15,-3-4 2 0,0 4 0 16,0-9 1-16,0 5 4 15,0-2 5-15,-3 2-1 16,-4-5-3 0,0 6-1-16,-4-4-3 15,1-6 2-15,-1 10-2 16,0-7 0-16,1 4-1 16,-4-4 0-16,3-2-2 15,-6 5-2-15,6 4 3 16,-3-7 0-16,0 1-1 15,-4-1 1-15,-7 7-2 16,-3-7-1-16,0 1 1 16,-4-1 1-16,0 0 1 15,-3 1 3-15,3-1-1 0,1 4 2 16,2-1-2 0,1-5 0-16,4-4-1 0,-8 3 6 15,4-6 2 1,-4 0-2-16,0 0-1 15,0-6-5-15,-10 6-1 16,0-3-1-16,-4-4 1 16,0-2-2-16,0-1-1 15,4 4-2-15,-1 3 1 16,1-13 3-16,-4 7 3 16,7 0-2-16,1-10-2 15,2 3 0-15,1-3 1 16,-7 7 3-16,3-10 2 15,4 3-3-15,-1-16-3 16,1 4 2-16,3 0 0 0,4 3 3 16,0 2 1-16,3 5-3 15,4-5-1-15,0 8 1 16,3-1 0-16,4 0-5 16,0 3 1-16,0 1 0 15,0-4 2-15,-4 3 1 16,4 4 1-16,0-4 0 15,0 3 0-15,3-2 0 16,4-4 2-16,0 0-8 16,0-3 0-16,0 10 0 15,0-4 3-15,0-3-2 0,3 3 0 16,1 4 1-16,-1-4 0 16,1 7 0-16,-1-1 0 15,1 1 0-15,3 3 0 16,0-4-5-16,0 7-1 15,0-6 5-15,3 2 2 16,4-2-6-16,0 0-2 16,0 2-9-16,7 4-5 15,4 3-25-15,3-9-7 16,8 3-39 0,9 6-49-16,12-10 44 15</inkml:trace>
  <inkml:trace contextRef="#ctx0" brushRef="#br0" timeOffset="250056.7474">18630 11036 124 0,'-3'-3'49'0,"3"3"-26"0,-4-6-14 16,1 6 27 0,6 0-20-16,-6 0 12 15,3 0-17-15,-7 0 6 16,7 0-10-16,-4 0 2 16,8 0-5-16,-4 0-2 0,0 0-1 0,0 0-4 15,0 0 2-15,0 0 1 16,0 0 0-16,0 0-3 15,0 0 2-15,0 0 1 16,0 0 0-16,0 0-3 16,0 0 2-16,0 0-1 15,0 0 0-15,0 0 0 16,0 0 0-16,0 0 0 16,0 0 0-16,0 0 0 15,0 0 0-15,0 0-5 16,0 0 4-16,0 0 1 15,0 0 2-15,0 0 0 16,0 0 0-16,0 0-3 16,0 0 2-16,0 0-1 15,0 0 0-15,0 0 0 16,0 0 0-16,0 0-3 16,0 0 3-16,0 0 1 15,0 0 1-15,0 0 0 16,0 0 0-16,0 0-3 15,0 0 2-15,0 0-6 16,3 9 4-16,-3-3 1 16,4-3 2-16,-1 4 6 15,1 2-3-15,-1 7-1 16,4-4-1-16,0 4 3 0,4 0-2 0,3 6-1 16,4-4 0-16,3 14 1 15,0-4-1-15,4 0 8 16,3-3-5-16,4 3 12 15,3-9-9-15,7 6 7 16,4-6-7-16,14-3 4 16,0-4-6-16,18 1 2 15,-1-4-4-15,15-5-2 16,-4 2 0-16,11-6 5 16,-7 0-3-16,3-6 8 15,-7 6-7-15,4-10 10 16,-11 1-8-16,7-7 8 15,-10 7-8-15,6-10 5 16,-6 0-6-16,3-16 9 16,-10 1-8-16,10-7 5 15,-14 0-6-15,4-12 9 16,-8 16-8-16,-3-14 10 16,-7 14-9-16,-7-17 3 15,-7 7-6-15,-8-12 5 16,-6 5-6-16,-11-11 3 15,-3 5-3-15,-18-15 3 16,0 12-4-16,-25-22 12 16,4 10-7-16,-29-13 7 15,8 10-7-15,-29-4 0 16,11 4-4-16,-32-3-2 0,15 8 0 0,-33-5-4 16,22 15 2-16,-25 1-1 31,14 8 0-31,-21 1-3 0,18 15 3 0,-18 1-3 31,18 12 2-31,-22 9-5 0,22 13 5 0,-18 25-1 16,14 22 2-16,-25 43 2 15,15 11-3-15,10 27 0 16,18 19-3-16,13 13 1 16,26 22 3-16,24 12-43 0,22 22-19 15,20 1-72 1,18 2-37-16</inkml:trace>
  <inkml:trace contextRef="#ctx0" brushRef="#br0" timeOffset="251244.3889">24850 10017 124 0,'0'-38'49'0,"-18"19"-26"0,4-3 8 0,10 10 26 16,1-4 7-16,-1-3 4 15,-3 4-15-15,4 5-6 16,-1 7-39 0,1 22-6-16,-4 28-3 0,3 41 0 15,1 34 1-15,3 22 2 16,3 19 1-16,1-15 3 15,-1-13-45-15,4-26-18 16,7-27-3-16,0-19 3 16,8-48-25-1,-1-24-3 1</inkml:trace>
  <inkml:trace contextRef="#ctx0" brushRef="#br0" timeOffset="251601.3126">25026 9769 272 0,'4'-28'104'0,"-1"28"-56"0,11 0-56 16,0 0 18-16,15-3 4 16,16-4 6-16,22 4-8 15,18 3-4-15,28 0-5 16,14 0-3-16,14 0 3 0,14-6-9 16,11 0-3-16,3-7-2 15,-6 13 1-15,-8 0 6 0,-7 0 4 16,-10 10-1-1,-18-10 0-15,-11 9 3 16,-17-3 1-16,-22 4 16 16,-6-1 8-16,-11 4-3 0,-7 2 0 15,-8 4-7-15,-2 16-2 16,-1 12-7-16,-3 31 0 16,-8 19-3-16,-6 19 0 15,-11 29-1-15,-3-11 0 16,-4 8-18-16,-7-11-5 15,0-5-20-15,-4-26-5 16,-3-18-17-16,-7-20-4 16,-18-8-53-1</inkml:trace>
  <inkml:trace contextRef="#ctx0" brushRef="#br0" timeOffset="251780.1718">25340 11290 324 0,'11'-6'121'0,"38"12"-66"0,43-12-86 15,-29-10 8-15,36-6-26 16,24-3-7-16,22-10-41 16,14 7-17-16,-14 3 49 15,-4 6 23-15</inkml:trace>
  <inkml:trace contextRef="#ctx0" brushRef="#br0" timeOffset="253208.2897">21664 11221 132 0,'-7'0'52'0,"7"0"-28"0,-11 0-8 16,8 0 34-1,3 0-28-15,-4 0 10 16,8 0-20-16,-4 0 0 16,0 0-7-16,0 0 4 15,0 0-6-15,0 0 3 16,0 0-3-16,0 0 3 16,0 0-4-16,0 0 4 15,0 0-4-15,0 0 1 16,0 0-1-16,-4 0-6 0,4 0 2 0,-3 0 14 31,3 0-6-31,-4 0 17 0,4 0-13 0,-3 0-6 16,6 0-4-16,-3 0-5 15,0 0 3-15,0 0-6 16,0 0 5-16,0 0 1 16,7 6 2-16,4-3 2 15,7 7-1-15,17-1 8 16,7 1-5-16,29-1 8 15,-1 0-8-15,36 4 3 16,-4-4-4-16,29-6 0 16,-8 7-1-16,22-10 3 15,-11 9-3-15,21-9 6 16,-17 7-5-16,-11 2 1 16,-25-3-2-16,1-3 7 15,-15 4-5-15,42-7 14 16,-6 3-10-16,-29-6 27 15,-21 3-20-15,-10-10 22 16,-15 4-21-16,-10-13 1 16,-11 3-11-16,-7-18-1 15,-3 6-3-15,-1-44 1 16,5 9-2-16,-8-28-1 16,-4 3 1-16,-6-25-1 15,-4 19 0-15,-11-22 4 16,4 22-2-16,-10-12 6 15,-1 24-5-15,-10 0 1 16,7 13-2-16,-18-3 1 16,3 19-2-16,-13-13 2 15,7 16-2-15,-18-13 2 0,7 16-2 16,-14-6-1-16,10 9 1 0,-17 6-4 16,14 4 2-1,-21 9-1-15,11 6 0 0,-26 0 2 16,19 10 0-16,-26-1-3 15,12 4 2-15,-29 6-4 16,18 10 3-16,-36 15-1 16,18 12 1-16,-35 26-3 15,21 0 3-15,-18 24-1 16,25 1 1-16,4 13-3 16,24 2 3-16,14 13-3 15,29-9 2-15,24 12 2 16,25-6 1-16,32 15-53 15,13-12 29-15,36 0-173 16,4-9 109-16</inkml:trace>
  <inkml:trace contextRef="#ctx0" brushRef="#br0" timeOffset="260217.9208">2942 12441 168 0,'-35'-25'66'0,"24"18"-36"0,-3-2-35 16,14 9 10-16,0 0-12 16,0 0-3-16,7 0 6 15,11 0 1-15,0 6 3 16,17-3-5-16,7 7 1 0,8-1 2 16,10 4 1-16,-8-4 1 15,8 1 0-15,7-7 0 16,11 6 0-16,3 1-3 15,4-10 2-15,0 0 1 16,6 0 0-16,12-4 4 16,2-2 2-16,5-3 2 15,-1-1 2-15,0-2-5 0,15-1-1 16,3 4-2-16,0 6 1 16,-4-4-2-16,11 4-1 15,4-3 5-15,-7 6 1 16,3 0 2-16,3 0 0 15,4 0-4-15,-3 0-1 16,14-3 1-16,-4 3 0 16,0 0 0-16,0 0 2 15,14 3-3-15,-6-3 0 16,-1 9-1-16,4 1 1 16,-1-4 2-16,-6 4 2 15,7-1 3-15,0 0 4 16,-8-2-6-16,-3 2-2 0,43 4 3 15,-15 2 2-15,-13-8-9 16,-8-14 0-16,0 7 2 16,-7-15 2-16,-7 2 0 15,-3-12 1-15,-1 6-4 16,-10 0 0-16,-10 0-1 16,-11-6-2-16,-8 7-2 15,-2 2 1-15,-1 6 1 16,-10 10 2-16,-11 7-1 15,-7-4 2-15,-4 3-29 16,-13-3-11-16,-8 7-77 16</inkml:trace>
  <inkml:trace contextRef="#ctx0" brushRef="#br0" timeOffset="269574.4901">14633 11901 232 0,'-24'-3'88'0,"24"3"-48"0,-29 3-42 16,15 4 14-1,7 8-8-15,-18 14 4 16,1 5-5-16,-12 23 8 16,5 5-7-16,3 20 1 15,10-4-3-15,14 10 1 16,8-13-2-16,14 10-1 16,6-10 1-16,11-12-1 15,1-10 0-15,3-28 0 16,-1-6 0-16,1-28 6 15,0-10-3-15,-4-41 32 0,-3 4-19 0,-11-41 39 16,-3 15-31 0,-15-18 28-16,-3 15-30 0,-17 10 7 15,3 15-18-15,-15 16-10 16,1 16-2 0,-11 12-29-16,8 13 17 0,-5 13-54 15,8 9 37 1,0 9-76-16,10 3 59 0,4 7-96 15,11 9 81-15</inkml:trace>
  <inkml:trace contextRef="#ctx0" brushRef="#br0" timeOffset="270038.2059">15131 11955 256 0,'-25'0'96'0,"25"0"-52"0,-14 0-36 0,7 15 21 15,3 1-17 1,-10 31-7-16,4 6-3 0,-8 29-5 16,7-4 2-16,4 4-4 15,7-4 3-15,7-12-25 16,7-6 14-16,8-16-78 16,2-13 51-16,5-15-77 15,2-7 66-15</inkml:trace>
  <inkml:trace contextRef="#ctx0" brushRef="#br0" timeOffset="270411.5053">15258 12061 220 0,'-7'0'85'0,"7"0"-46"0,3 16-30 16,-3 3 33-1,4 0-25-15,-1 25 7 16,4-1-14-16,0 20-1 15,4 0-6-15,-4-10 0 16,4-6-1-16,-4-3-2 0,0-12 1 0,-4-11-8 31,4-5 4-31,-3-22-8 0,3 3 7 0,3-41 1 16,1 6 3-16,7-25 6 31,3 10-3-31,-4-6 3 0,5 24-3 0,-8 1-2 16,0 15 0-16,0 16 3 15,4 6-2-15,-4 28 4 16,3 7-4-16,-3 9 4 16,1 6-4-16,-5-9-10 15,1-3 5-15,-4-10-48 16,3-6 28-16,-3-9-67 16,0-7 51-16,4-24-66 15,3-1 60-15</inkml:trace>
  <inkml:trace contextRef="#ctx0" brushRef="#br0" timeOffset="270668.0251">15808 11820 188 0,'4'6'71'0,"10"-3"-38"0,14 13-3 16,-14-7 28-16,7 20-11 16,11 15-5-16,0 18-20 0,-4 20-8 15,-7 6-9 1,-10 3-2-16,-22-4 1 0,-14 4-18 0,-17 16-7 16,-18-1-67-16,-14 11-28 15,-32-11 9 1</inkml:trace>
  <inkml:trace contextRef="#ctx0" brushRef="#br0" timeOffset="273926.8239">9881 13632 104 0,'-24'-9'41'0,"17"9"-22"0,-4-3-3 16,7 3 16-16,1 3-11 15,-8-3-4-15,1 0 3 16,-8 6 1-16,4-3-10 16,0-3 13-16,3 7 8 0,4-7-3 15,4 0-2-15,3 0-20 16,10 3-8-16,8-3-1 16,14 6 0-16,10-6 2 15,14 3 2-15,4 3-1 0,4 1 2 16,10-4-4-16,14-3 0 15,15-3 3-15,9-4 3 16,8 1 2-16,11 3 1 16,10-6-4-16,4 2-3 15,-11-2 4-15,0 0 1 16,0-1 4-16,-11 10 1 16,-6-3-1-16,-4 6 1 15,-4-3-4-15,0 6-2 16,-6-2-2-16,-8-4-3 15,-7 9 3-15,-35-9 0 16,-7 6 1-16,10-6 0 16,18 0 2-16,-28 0 1 0,-7 0-1 15,0-6 1 1,-7 6-4-16,-4 0 0 0,-3 0-8 16,-8 0-4-16,-3-3-77 15,-21-13-32-15,0 7-9 16</inkml:trace>
  <inkml:trace contextRef="#ctx0" brushRef="#br0" timeOffset="274407.0549">9772 13758 212 0,'0'-10'82'0,"11"10"-44"0,-8 0-44 0,1 0 12 15,6-3-2-15,8-3 5 16,14 3-1-16,24-3 1 16,18-4-5-16,18 1-1 0,21-1 1 15,21-5-2-15,7 5 1 16,7-2 9-16,-46 5 4 0,-17 1 1 16,35 3 2-16,88-6-4 15,-95 2-1-15,-14 7-6 16,28 0-3-16,84 0 0 15,-98 0-1 1,-17 0-2-16,13 0 1 0,-14 0-2 16,7 0-1-16,43 0 3 15,-67 0 0-15,-11 0 1 16,-4 7 0-16,18-4-35 16,-38-3-14-16,-8 6-88 15</inkml:trace>
  <inkml:trace contextRef="#ctx0" brushRef="#br0" timeOffset="277453.6895">14340 13102 192 0,'-31'-18'74'0,"27"18"-40"0,1-16-20 0,3 10 20 0,0 6-15 16,0 0-3-1,7 6-10-15,10-3-4 16,12 13 14-16,6 9 6 0,4 12-2 16,14 23 1-16,-1 3-10 15,5 9-2-15,-1-6-5 16,-3 3-3-16,-3-13 6 16,-1-3 3-16,-10-9-8 15,-4-9 0-15,-10-7-33 16,-11-22-76-1,-14-12-5-15,-4-13 8 16</inkml:trace>
  <inkml:trace contextRef="#ctx0" brushRef="#br0" timeOffset="277620.1769">14884 13068 292 0,'-21'-25'110'0,"17"25"-60"0,0 0-45 15,4 0 24-15,-7 9-9 0,-10 7 0 16,-11 12-2-16,-8 35-2 15,-17 15-8-15,-7 13-3 0,-17 13-1 16,-8 12-18-16,8-7-7 16,9-18-61-16,1-3-24 15,15-6-20 1</inkml:trace>
  <inkml:trace contextRef="#ctx0" brushRef="#br0" timeOffset="286956.2655">5814 14730 112 0,'-11'-13'44'0,"4"7"-24"0,4 6-21 15,3 0 7-15,0 0-7 16,0 0 1-16,0 0-2 16,0 0-2-16,0 0 0 15,0 0 0-15,0 0 3 0,0 0 0 16,0 0 5-16,0 0 2 15,0 0 6-15,0 0 5 16,0 0-3-16,0 0 0 16,0 0-6-16,0 0 0 15,0 0-5-15,0 0 0 0,0 0 1 16,0 0-5-16,0 0 1 16,0 0-2-16,0 0-2 15,0 0 0-15,0 0 3 16,0 0 4-16,0 0 6 15,0 0-7-15,7 0-1 0,0 0 1 16,0 0 1-16,3 0-1 16,1 0-2-16,3 0 1 15,0 0 1-15,0 0-1 16,0 0-1-16,-3 0 3 16,0 0 0-16,6 0-4 15,-3 0 1-15,0 0 0 16,1 0 2-16,-1 0-1 15,0 0 2-15,0 0 0 16,0 0 1-16,0 0-2 16,0 0-2-16,4-3 3 15,-1-3 2-15,1 6-2 16,0 0-2-16,3-3 2 16,-7 3 0-16,4 0-1 15,3-7-2-15,7 7 1 16,-7-6-1-16,0 6 0 0,-3 0 2 15,0 0-3-15,-4 0 0 16,3 6 5 0,1-6 0-1,0 7-4-15,-4-4-2 16,0-3-2-16,-3 6 3 16,-1-3 0-16,1-3 3 15,-1 6 1-15,-3-2 3 16,4-4-3-16,-4 0-2 15,0 0-3-15,4 6-1 0,-4-3 4 16,0-3 1-16,3 6-3 16,1-3 1-16,-1-3 0 15,-2 7 0-15,-1-7-3 16,0 0 2-16,0 0 1 16,3 3 0-16,1 3 0 15,-1-6 0-15,1 6 0 16,0-3 0-16,3-3 0 15,0 7 0-15,0-4-3 16,0-3 2-16,0 6-1 16,4-3 0-16,-1-3 2 15,5 10 0-15,-5-4 0 16,8-3 2-16,0 3-3 16,-1 4 0-16,5-4 1 15,-5-3 0-15,4 7 0 16,4-4 2-16,0-3-3 0,-4-3 0 15,0 6 1-15,1-3 0 16,2 4 0-16,1 2 0 16,0-9 0-16,3 6 0 15,7-3 0-15,1-3 0 16,-4 0 2-16,3 0 3 16,0 7-2-16,1-14-2 15,-1 7 2-15,-3-3 0 16,-4 3-6-16,0 0 0 15,1 0 1-15,-1 0 3 16,0-6 0-16,0 6-1 16,11 0 1-16,0 0 1 15,0-6-1-15,-4 6 2 0,1 0 0 16,3-3 1-16,-4 3-5 16,-3-7 1-16,-1 7 0 15,1-3 0-15,0-3 0 16,0 3 0-16,3-3 0 15,8 6 0-15,-8-4 2 16,0-2 1-16,1 6-1 16,-5-3-2-16,1-3 1 15,0 6 1-15,-4-10-3 16,-3 10 0-16,-4-6 1 16,1 3 2-16,-1 3-1 15,0-6-1-15,0 6 3 16,0-3 0-16,1-4-1 15,-1 7-2-15,4 0-2 0,-1 0 1 16,-2 0 1-16,-1 0 2 16,0 0-1-16,-3 7 2 15,-1-7-4-15,-2 3 0 16,6-3 1-16,-7 0 2 16,4 0 1-16,-4 0 1 15,0 6-7-15,-3-6 0 16,-1 3 1-16,8 3 3 15,0-6 0-15,-1 7-1 16,1-4 3-16,0 3 0 16,-1-3-4-16,1 7 1 15,3-1-2-15,4 7 0 0,0-7 4 16,-4 7 1 0,0-7-4-16,1 4 1 0,-5 2 0 15,1-5 2-15,3-1-1 16,0 7-1-16,4-4 1 15,-4-5-1-15,1 2 0 16,2 0 2-16,1 1-1 16,0-1 2-16,0-2-4 15,6-4 0-15,5 3 1 16,-5-3 0-16,1 3 2 16,0-6 1-16,-4 0 1 15,11 0 2-15,-7 0-1 16,-4 7 0-16,1-4-6 0,-5-3-1 15,5 0 3-15,-1 6 1 16,0-3-3-16,8-3 1 16,-1 0 0-16,4 6 2 15,-4-6 1-15,0 4 1 16,1-4 0-16,6 6 2 16,-7-3-3-16,1 3 0 15,-1-3 1-15,0 4 2 16,1 2-1-16,3-3 0 15,-1-3-1-15,1 7 0 16,0-10-2-16,-7 9-2 16,0-9 5-16,-4 7 1 15,7-14 2-15,-6 7 0 16,-5 0 0-16,-2 0 0 0,-5-3-4 16,-6 3-3-16,-4-6 0 15,-3 6 1-15,-4 0-3 16,0 0-2-16,-7 0-56 15,0-3-25-15,-14-7-37 16</inkml:trace>
  <inkml:trace contextRef="#ctx0" brushRef="#br0" timeOffset="288773.1047">6713 14272 16 0,'-3'3'8'0,"3"4"-4"0,0 2 2 15,0 0 6-15,0 1 3 16,0 9 0-16,0 6-1 15,0 0-1-15,0-3-3 16,-4 3-1-16,4 0-3 16,0 3 1-16,0 7 0 15,4-1 3-15,3 1-3 16,0-4 1-16,0 10-3 16,4-4 0-16,3 1-6 15,0 6 1-15,7-3 2 16,0-1 1-16,0-5 1 15,0-1 0-15,1-5 4 16,2-1 3-16,1 6-6 16,10-15-1-16,1 12-2 0,2-2-2 15,5-4 1-15,3-3 1 0,7-7 1 16,3 4 1-16,0-3 2 16,-3-7 1-1,7-6 3-15,-3 4-1 0,-4-7 0 16,0-7-1-16,-1-2 0 15,1-10-4-15,7 7-1 16,-3-10-1-16,-8 3 1 16,-3-6-2-16,-7 3 2 15,-4-3 0-15,-3-10 3 16,0-2-1-16,-4-1 0 16,-7-3-1-16,-3-3 2 15,-1-9-1-15,1 0 2 0,-4 3-4 16,-7-4-2-16,4-8 2 15,-4 2 2-15,0 16-2 16,-4-3-2-16,-3 6 2 16,-3 10 0-16,-8 0-1 15,1-1-2-15,-4 1 3 16,-4-7 0-16,-3 4-1 16,-4-4-2-16,0-6 1 15,-13 10 1-15,2-1 3 16,1-2 4-16,0-1-4 15,-1 3-3-15,-2 7 3 16,2 3 4-16,1 0-7 16,-7 6-1-16,-1 0-3 15,1 4 0-15,0 2 2 16,-4-2 2-16,-4 5 3 0,-2 10 2 16,-5 0-3-16,4 10-1 15,4 8-6-15,-8 7 0 16,4 4 3-16,-3-1 4 15,0 6-3-15,-4 1-1 16,3 2 0-16,4 4 0 16,4-3-3-16,3 6 0 15,7 3-20-15,7 22-10 16,4-6-30-16,4 18-10 16,9 19-10-16</inkml:trace>
  <inkml:trace contextRef="#ctx0" brushRef="#br0" timeOffset="294175.598">11282 14677 80 0,'-14'-32'33'0,"14"10"-18"0,0-15-16 16,0 18 7-16,0-6 4 0,3-19 4 15,1-9-7-15,3 6-4 16,0-4-2-16,0 14 1 16,0-7 3-16,4 6 4 15,-1 4-2-15,4-1-2 16,4 4 0-16,0-4-1 15,3 1 0-15,0 9 0 16,7-13-2-16,4 13-2 16,0 3 1-16,10 6-4 0,0 10 0 15,1 6 2-15,-1 6 0 16,0 4 3-16,4-1 1 0,-4 10-1 16,-3-3 1-16,0-4 2 15,0 4 4 1,0 3 0-16,-4-4 2 0,-3 4 0 15,3-3 3-15,-3-4-5 16,-4 4-3-16,0 3-1 16,0 0 1-16,-3 6 1 15,-4 3 1-15,-3 0 0 16,-4 16 2-16,-3 6-5 16,-4-3-1-16,-7-3 0 15,-4 16 2-15,-6-13-1 16,-12 16 0-16,-13 9-3 15,-7 16 1-15,-4-7-2 16,4-12 2-16,-11-16 4 0,3-9 4 16,1-6 0-16,-4-13 1 15,-7-16-4-15,0-5-3 16,-3-8-2-16,3-11 0 16,3-4-2-16,-10-19 2 15,0-12-4-15,0-3-2 16,-7-4 2-16,7-12 0 15,7 13-2-15,11-4 0 16,6-2 4-16,15-1 1 16,10 3-3-16,15 10-1 15,10 0 1-15,7 6 2 16,11 0-5-16,6 13-1 16,8 6-14-16,0 6-5 0,3 3-25 15,11 16-9-15,-3 0-31 16</inkml:trace>
  <inkml:trace contextRef="#ctx0" brushRef="#br0" timeOffset="296823.0505">13268 14855 64 0,'-21'-9'27'0,"21"9"-14"0,-4 0-15 16,4 0 6-16,0 0 3 16,0 0 4-16,0 0 0 15,0 0 3-15,0 0 2 16,0 0-1-16,0 0-1 15,0 0-1-15,0 0 4 16,0 0 1-16,0 0-5 16,0 0 0-16,0 0-8 15,0 0 1-15,0 0 1 0,0 0-1 16,0 0 1-16,0 0-11 16,21 0-6-16,1 9 4 15,-1-9 1-15,3 7 3 16,5-7 4-16,-1 3 3 15,4-3-4-15,-1-3-1 16,1 3 0-16,7-7 2 16,3-2 1-16,1 6 1 15,6-3 0-15,4 6 2 16,0 6-1-16,0-3 2 16,3 3-4-16,1-3-2 15,-4-3 2-15,0 7 0 16,3-7-1-16,-3 3-2 15,7 3-2-15,-4 3 1 0,1 1 1 16,-4-4 0-16,0-3 2 16,-1 7 1-16,-2-4 1 15,3 3 0-15,-4 1 0 16,1-1 2-16,2-9-1 16,5 6 2-16,-4-2-4 15,0-4 0-15,-4 6 1 16,4-3 0-16,-7-3-5 15,0 6 1-15,0-3 0 16,0-3 0-16,-4 7 2 16,0-7 3-16,8 3 0 15,-1 3 0-15,0-6-1 16,1 6 2-16,-1-3-3 16,1-3 0-16,-5 10-1 15,1-10-2-15,0-10 5 0,0 10 1 16,0 0 2-16,0-3 0 15,3-3 0-15,-3-3 0 16,-4-1 2-16,1 1 1 16,2-1-3-16,1-5-3 15,-3 5 0-15,-1 1-1 16,0 9-2-16,4-6-2 16,-3 6 1-16,2 0 1 15,5 6-1-15,-4 3-1 16,-4-2-61-16,-7 2-29 15</inkml:trace>
  <inkml:trace contextRef="#ctx0" brushRef="#br0" timeOffset="298562.3941">12248 14934 92 0,'0'-10'35'0,"0"10"-18"0,0 0-5 0,0 0 13 16</inkml:trace>
  <inkml:trace contextRef="#ctx0" brushRef="#br0" timeOffset="299057.1452">12252 14934 184 0,'7'9'4'15,"0"16"-4"-15,4 3 2 16,3 16 3-16,0 3 2 16,0 13 3-16,0 18 1 15,0 7 3-15,-3 12 4 16,3 10-10-16,0 28 2 0,4-10 1 15,3 1-4-15,-4-4 1 16,1 3-7-16,0-15-1 16,-4-13 0-16,0-12 2 15,-3-19-1-15,-4-22 2 16,0 0 0-16,-4-16 3 16,1 0 1-16,-4-12 1 0,-4-7-18 15,-6-18-18 1,-1 2-11-16,-10-11 7 15,0-11 4-15,0-8 12 16,-1-4 7-16,1-3 10 16,0 6 7-16,0 4 0 15,3 6 3-15,8 9 5 16,-1 0 2-16,4 3-9 16,3 7-3-16,1 0-6 15,6 15-3-15,8 6 2 16,3 14 2-16,4 11 2 15,7 7 3-15,-1 9 1 16,1 1 1-16,0-1-4 0,-4-6-3 16,0-12-5-16,-3-10-2 15,-1-7 7-15,1-2 4 16,-1-25 0-16,1-16 2 16,0-19-28-16,3-10-11 15,0-15-30 1,11 4-23-16,-4-4 39 15</inkml:trace>
  <inkml:trace contextRef="#ctx0" brushRef="#br0" timeOffset="302658.6417">12905 16596 60 0,'-4'-3'24'0,"4"3"-12"0,-3-7-1 15,3 7 10-15,0 0 13 16,0 0 6-16,0 0-17 16,0 0-8-16,0 0-12 15,3 7-4-15,1 2 0 16,3 10 4-16,0 15 3 0,-4 13-2 16,1 7-1-16,-4 5 1 15,3-2 2-15,-3-7-3 0,0-13 0 16,4-8-3-16,-4-4-1 15,0-6 7-15,0-10 6 16,0 0 0-16,-4-9 3 16,1-18-8-16,-1-7-4 15,4-7-2-15,0-9-1 16,7-6-3-16,0 3 0 16,7 1-1-16,4 8 0 15,0 7 3-15,-4 9 0 16,0 10-2-16,4 2 0 15,-1 17 6-15,1 5 3 0,0 11-1 16,-1 2 2 0,1 0-4-16,-4 13 0 15,-3-1-1-15,-4 11 1 0,-4-7-2 16,1-7 2-16,-4-9-35 16,0-2-13-16</inkml:trace>
  <inkml:trace contextRef="#ctx0" brushRef="#br0" timeOffset="303125.9255">13367 16568 80 0,'0'0'33'0,"0"0"-18"0,0 0 9 0,0 0 16 15,0 0-3-15,0 0 1 16,0 0-7-16,0 0-1 0,0 0-17 16,0 0-1-16,0 0 1 0,0 9-12 15,0 7-4-15,0 9 7 16,3 6 4-16,4 22 8 16,0 10 2-16,4 22-5 15,0 9 0-15,-4 9-6 16,0-6 1-16,3-2-5 15,-3-8 0-15,0-24-6 16,-3-10-2-16,-1-18-9 16,-3-16-2-16,-3-29-42 15,-1-15-17-15,1-22-23 16</inkml:trace>
  <inkml:trace contextRef="#ctx0" brushRef="#br0" timeOffset="303321.3151">13370 16577 148 0,'-3'-38'55'0,"3"38"-30"0,3 0-29 16,8 3 34-16,7 4 4 16,3-7-6-16,7 19-1 15,4-1-16-15,-4 1-2 0,-3 16-2 16,-4-10-1-16,-7 12-1 16,-7-2 1-16,-14 9 1 15,-11 9-3-15,-10 10-3 16,-11-1-38-16,-14-8-17 15,4-7-46 1</inkml:trace>
  <inkml:trace contextRef="#ctx0" brushRef="#br0" timeOffset="303979.0481">14055 16862 196 0,'-29'-12'74'0,"33"12"-40"0,0 0-27 16,-1 0 20-16,8 0-10 16,6 0-2-16,8 0-4 15,17 0 0-15,11-7-6 16,11 7-1-16,-1-3 0 0,1-3 0 15,-4 0 0-15,-11 3-35 0,-7 3-17 16,-6 0-57 0</inkml:trace>
  <inkml:trace contextRef="#ctx0" brushRef="#br0" timeOffset="307466.146">17960 14049 124 0,'-7'-6'49'0,"7"12"-26"0,0-6-7 16,0 0 16-16,0 4-17 15,0 8-8-15,0 7 3 16,0 9 5-16,3 35-7 16,1 18-2-16,-4 10-2 0,0-3 2 0,0-9 3 15,0-10-4-15,-4-19-1 16,1-6-4-16,-1-19-1 15,-3-16-28-15,0-3-13 16,0-21-40 0</inkml:trace>
  <inkml:trace contextRef="#ctx0" brushRef="#br0" timeOffset="307704.2524">17858 14043 136 0,'0'-22'52'0,"14"16"-28"0,-4-3-22 0,-6 9 12 15,6-7-7-15,5 4-2 0,9 3 0 16,8 10-1-16,7-1-2 16,7 7-2-16,-8 2 1 0,-2 1 1 15,-12 0 1-15,-9 6 3 16,-19 3 1-16,-14 7-3 16,-13 12-1-16,-8 6-1 15,0-9 1-15,0-9-11 16,0-7-2-16,8-9-99 31,31-7 25-31</inkml:trace>
  <inkml:trace contextRef="#ctx0" brushRef="#br0" timeOffset="314565.6495">15272 16618 172 0,'-21'-7'66'0,"21"7"-36"0,0 0-29 0,0 0 16 16,0 0-16-16,7 0-2 15,7 0 2-15,10 7 1 0,19-4 0 16,10-3 1-16,3 0 0 0,8 0-4 16,-4 0-1-16,-4-3 3 15,-7 3 1-15,-10 0-36 16,-11 3-14-16,-13 3-25 15</inkml:trace>
  <inkml:trace contextRef="#ctx0" brushRef="#br0" timeOffset="314852.0138">15205 17028 140 0,'-7'0'55'0,"10"0"-30"0,4 0-29 15,11-15 25 1,10-1-6-16,4 13-5 0,10-6-4 15,1 9-3 1,-8 12-5-16,-3 4-1 0,-8 18 6 0,-10 1 5 16,-7 2-4-16,-14 10 0 15,-7-3 4-15,0 0 3 16,4-6-6-16,3-4-1 16,3 1-2-16,18-7-2 15,7-9 1-15,4-3-1 16,3-16 2-16,11-16 3 15,7-6-15-15,0-19-6 16,0-12-32 0,-4-22-51-16,0-13 15 15</inkml:trace>
  <inkml:trace contextRef="#ctx0" brushRef="#br0" timeOffset="315046.3835">15709 15755 288 0,'-28'-28'107'0,"10"28"-58"0,11 0-64 16,7 3 13-16,-3 13-5 15,-4 12 2-15,-4 41 3 16,1 13 3-16,-1 15 0 16,4 13-14-16,3 12-6 0,4-6-63 15,7-9-57 1,0-16 46-16</inkml:trace>
  <inkml:trace contextRef="#ctx0" brushRef="#br0" timeOffset="315602.3338">16136 16489 180 0,'-7'-41'68'0,"11"41"-36"0,-4 3-9 0,0-3 26 16,3 7-25-16,1 12-8 15,3 9 10-15,0 25 4 16,3 29-15-16,8 24-4 0,-7 20 0 16,-1-10-3-16,-3-10 1 15,0-18-3-15,-3-25 1 16,-1-10-11-16,-3-18-2 15,-7-23-30-15,4-12-14 16,-1-37-29-16,1-36-11 16,-1-18-3-16</inkml:trace>
  <inkml:trace contextRef="#ctx0" brushRef="#br0" timeOffset="315815.6216">16178 16335 196 0,'-3'-47'74'0,"6"41"-40"0,-3-3-27 0,0 9 25 16,22 0-15-16,-1 6-4 15,7-3-4-15,7 7-5 16,1 5 2-16,-5 10 0 0,-6-3-2 16,-7 22-3-16,-15 0 4 15,-10 3 1-15,-14 13 0 16,-7-4 1-16,-15 4-11 16,1-13-4-16,0-3-32 15,6-10-13-15,8-9-119 16,25-22 87-1</inkml:trace>
  <inkml:trace contextRef="#ctx0" brushRef="#br0" timeOffset="316060.4926">16824 16370 152 0,'7'-35'57'0,"-7"32"-30"0,-3-3 4 0,3 6 26 15,-11 0-13-15,-7 0-5 16,-3 9-16-16,-4 17-7 16,-3 11-9-16,-7 26-3 0,-7 9 2 15,6-3-3-15,12 13-2 0,13-10 0 16,11 0-1-16,11-3-29 16,6-22-10-1,4-6-63-15,15-19-46 16,13-16 60-16</inkml:trace>
  <inkml:trace contextRef="#ctx0" brushRef="#br0" timeOffset="316486.1611">17011 16354 176 0,'-4'-3'66'0,"4"6"-36"0,4-3-24 0,-4 0 39 16,7 25-4 0,0 22-3-16,0 22-3 15,0 13-20-15,0 15-9 0,0 10-2 16,0-7 1-16,-3-12 4 0,-1-10-13 15,1-24-7-15,-4-7-14 16,0-22-5-16,-11-16-39 16,4-18-16-16,0-26-6 15</inkml:trace>
  <inkml:trace contextRef="#ctx0" brushRef="#br0" timeOffset="316696.7463">17029 16361 176 0,'0'-38'68'0,"0"32"-36"0,3-1-24 15,4 7 18-15,4 0-6 16,6 7 0-16,5-1-2 0,2 6 0 16,4 7-9-16,-3 6-1 0,0 13 2 15,-7 6-6-15,-8 0 0 16,-6 9 0-16,-8 7 2 16,-10-4 1-16,-14 7 3 15,-8 6-23-15,-2-3-8 16,-5-13-39-16,8-12-14 15</inkml:trace>
  <inkml:trace contextRef="#ctx0" brushRef="#br0" timeOffset="316984.5723">17357 16655 212 0,'-11'10'79'0,"15"-17"-42"0,-4 14-15 16,0-7 28-16,7 0-13 16,7-7-1-16,14-2-12 15,11 6-3-15,14-16-12 16,0 3-5-16,-4 7-3 0,-3 0-4 15,-11 2 2-15,-7 4-26 16,-3 3-11-16,-11 0-28 16,-7 3-8-16,-7-3-34 15</inkml:trace>
  <inkml:trace contextRef="#ctx0" brushRef="#br0" timeOffset="317148.0933">17544 16307 284 0,'-4'-6'107'0,"8"6"-58"0,-4 6-57 0,0 10 18 16,0 12 2-16,0 25 4 16,0 20-5-16,-4 8-2 15,1 10-5-15,3-3-29 0,0-10-11 16,0-15-53 0,10-16-62-16,8-28 40 15</inkml:trace>
  <inkml:trace contextRef="#ctx0" brushRef="#br0" timeOffset="317435.1742">17974 16323 56 0,'0'-16'22'0,"0"16"-12"0,0 0 8 15,0-6 12-15,4 6 7 16,-1-3 4-16,1-3 4 15,-1 6 4-15,1-4 2 16,-4-2 3-16,0 6-29 16,0-3 3-16,0 3 3 0,0 0-15 15,0 13-4-15,-4 18-1 16,1 25 3-16,-1 23-4 16,1 5 0-16,-1 20-4 15,4-4-1-15,0-6-58 0,4-18-24 16,3-17-68-1</inkml:trace>
  <inkml:trace contextRef="#ctx0" brushRef="#br0" timeOffset="317793.1297">18288 16235 236 0,'14'-16'90'0,"4"7"-48"0,17 6-29 16,-14 6 24-16,7 13-15 16,8 12-4-16,-1 35 0 15,-3 18 0-15,-11 16-9 16,-11 10 1-16,-13 9 1 0,-11-9-4 0,-25 18-2 16,-17 16-71-16,-33 22-32 15,-20 13-31 1</inkml:trace>
  <inkml:trace contextRef="#ctx0" brushRef="#br0" timeOffset="319369.5559">12880 15969 140 0,'-21'-7'55'0,"14"-5"-30"0,-4 2-10 0,8 10 18 16,3 0-14-16,0 0-3 16</inkml:trace>
  <inkml:trace contextRef="#ctx0" brushRef="#br0" timeOffset="319595.7417">12859 15943 302 0,'39'10'-3'0,"10"6"-1"16,29 2 2-16,17 7 3 15,14-12 2-15,18 0 1 0,25-10-2 16,3-3 1-16,4-16-2 16,7 16-1-16,-4 6 1 15,-7 1 1-15,0 2-1 16,-10 4-1-16,-11-4 1 16,-14-3-1-16,-21 4 0 15,-18 5 2-15,-18-12 1 16,-13 7 1-16,-11-4-2 15,-18-3 1-15,-14 7-57 16,-18 15-61 0,-20-6 26-16</inkml:trace>
  <inkml:trace contextRef="#ctx0" brushRef="#br0" timeOffset="319910.7415">12993 16176 124 0,'-4'-10'46'0,"8"16"-24"0,13-6-30 0,-2 0 5 16,16 0 2-16,36 4 2 15,29-4 5-15,20-4 1 16,29 4-1-16,13-6-1 16,8-3-1-16,14 6 0 15,-3-10-5-15,-8 10 1 0,4 3 0 16,-11 0 2-16,-17 3 3 0,-11 3-51 16,-7 19-34-1,-25-15 27-15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2:34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27E9662C-F35E-4194-8E48-25C8E8167D4C}" emma:medium="tactile" emma:mode="ink">
          <msink:context xmlns:msink="http://schemas.microsoft.com/ink/2010/main" type="inkDrawing" rotatedBoundingBox="17547,13704 20315,13005 20719,14605 17951,15304" hotPoints="20686,13983 19289,14922 17738,14269 19135,13331" semanticType="container" shapeName="Ellipse">
            <msink:sourceLink direction="with" ref="{CB0DC2B7-343C-4A44-B612-090DD1482DE7}"/>
          </msink:context>
        </emma:interpretation>
      </emma:emma>
    </inkml:annotationXML>
    <inkml:trace contextRef="#ctx0" brushRef="#br0">17967 14783 148 0,'-42'-9'55'0,"35"-1"-30"0,-4 10-12 0,11 0 19 15,0 0-25-15,0 0-9 16,11 10 1-16,13-1 2 16,22 7 0-16,28 9 6 0,18 6 3 15,21 4-1-15,31 6 0 16,5-19 12-1,13 3-11-15,35-10 4 16,-2-21-2-16,-1-19 0 16,-11-22 0-16,-3-13 2 15,-11-2-7-15,-17-10 2 0,-14-19 2 16,-26 0 7-16,-13-3 3 16,-21 12 3-16,-15-6 2 0,-20 4-1 15,-19-11 2-15,-24 5-6 31,-3 2-12-31,-40-13-5 0,-34 4-6 16,-33 0-1-16,-24 0-3 16,-10 25-3-1,-8 9 4-15,-63 19 1 0,-4 22-4 16,-3 16 0-16,17 31 2 16,4 13 3-16,7 15 2 15,14 6-2-15,14 14 0 0,22 17-1 16,17 17 3-16,21 3-2 15,25 6-1-15,21 9 0 16,32 4 0-16,24-1 3 16,22 14 0-16,28-8-17 15,24-8-8-15,29-10-39 0,17-25-18 16,8-13-32 0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2: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CB0DC2B7-343C-4A44-B612-090DD1482DE7}" emma:medium="tactile" emma:mode="ink">
          <msink:context xmlns:msink="http://schemas.microsoft.com/ink/2010/main" type="writingRegion" rotatedBoundingBox="18002,13507 19720,13507 19720,15040 18002,15040">
            <msink:destinationLink direction="with" ref="{27E9662C-F35E-4194-8E48-25C8E8167D4C}"/>
          </msink:context>
        </emma:interpretation>
      </emma:emma>
    </inkml:annotationXML>
    <inkml:traceGroup>
      <inkml:annotationXML>
        <emma:emma xmlns:emma="http://www.w3.org/2003/04/emma" version="1.0">
          <emma:interpretation id="{1C35B0EF-2E4A-4919-9AB2-59411E682092}" emma:medium="tactile" emma:mode="ink">
            <msink:context xmlns:msink="http://schemas.microsoft.com/ink/2010/main" type="paragraph" rotatedBoundingBox="18002,13507 19720,13507 19720,15040 18002,150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9D1DD4-36EB-4779-908C-81145EB64822}" emma:medium="tactile" emma:mode="ink">
              <msink:context xmlns:msink="http://schemas.microsoft.com/ink/2010/main" type="line" rotatedBoundingBox="18002,13507 19720,13507 19720,15040 18002,15040"/>
            </emma:interpretation>
          </emma:emma>
        </inkml:annotationXML>
        <inkml:traceGroup>
          <inkml:annotationXML>
            <emma:emma xmlns:emma="http://www.w3.org/2003/04/emma" version="1.0">
              <emma:interpretation id="{467412B3-6030-4EAF-8342-60E70F02AC1D}" emma:medium="tactile" emma:mode="ink">
                <msink:context xmlns:msink="http://schemas.microsoft.com/ink/2010/main" type="inkWord" rotatedBoundingBox="17899,14417 18119,13410 18625,13521 18406,14528"/>
              </emma:interpretation>
              <emma:one-of disjunction-type="recognition" id="oneOf0">
                <emma:interpretation id="interp0" emma:lang="zh-CN" emma:confidence="0">
                  <emma:literal>〈</emma:literal>
                </emma:interpretation>
                <emma:interpretation id="interp1" emma:lang="zh-CN" emma:confidence="0">
                  <emma:literal>「</emma:literal>
                </emma:interpretation>
                <emma:interpretation id="interp2" emma:lang="zh-CN" emma:confidence="0">
                  <emma:literal>亻</emma:literal>
                </emma:interpretation>
                <emma:interpretation id="interp3" emma:lang="zh-CN" emma:confidence="0">
                  <emma:literal>&lt;</emma:literal>
                </emma:interpretation>
                <emma:interpretation id="interp4" emma:lang="zh-CN" emma:confidence="0">
                  <emma:literal>s</emma:literal>
                </emma:interpretation>
              </emma:one-of>
            </emma:emma>
          </inkml:annotationXML>
          <inkml:trace contextRef="#ctx0" brushRef="#br0">18616 13567 216 0,'-21'-51'82'0,"21"51"-44"0,-35-9-36 0,13 15 17 15,8 4-12-15,-28 8-9 16,0 8 1-16,-29 8-4 15,8 4 2-15,-15 9 2 16,11 6-2-16,11 0 2 16,13-9-4-16,11-6-1 15,11 6 3-15,14-13 1 16,7 0 2-16,18 1 4 16,10-4-2-16,14-9 19 15,1 0-12-15,6-1 21 16,-3-2-17-16,-4 3 11 15,-3-3-14-15,-11 2 4 16,-6 8-9-16,-12 11 2 16,1 1-4-16,-18 15-15 15,0-9 6-15,-11 9-10 0,0-18-33 16,8-1-16-16,-1-12-41 16</inkml:trace>
        </inkml:traceGroup>
        <inkml:traceGroup>
          <inkml:annotationXML>
            <emma:emma xmlns:emma="http://www.w3.org/2003/04/emma" version="1.0">
              <emma:interpretation id="{D5042134-3CFC-47D7-88FC-81DB3DE4960E}" emma:medium="tactile" emma:mode="ink">
                <msink:context xmlns:msink="http://schemas.microsoft.com/ink/2010/main" type="inkWord" rotatedBoundingBox="18736,13723 18879,14524 18752,14546 18609,13746"/>
              </emma:interpretation>
              <emma:one-of disjunction-type="recognition" id="oneOf1">
                <emma:interpretation id="interp5" emma:lang="zh-CN" emma:confidence="0">
                  <emma:literal>1</emma:literal>
                </emma:interpretation>
                <emma:interpretation id="interp6" emma:lang="zh-CN" emma:confidence="0">
                  <emma:literal>丨</emma:literal>
                </emma:interpretation>
                <emma:interpretation id="interp7" emma:lang="zh-CN" emma:confidence="0">
                  <emma:literal>`</emma:literal>
                </emma:interpretation>
                <emma:interpretation id="interp8" emma:lang="zh-CN" emma:confidence="0">
                  <emma:literal>I</emma:literal>
                </emma:interpretation>
                <emma:interpretation id="interp9" emma:lang="zh-CN" emma:confidence="0">
                  <emma:literal>)</emma:literal>
                </emma:interpretation>
              </emma:one-of>
            </emma:emma>
          </inkml:annotationXML>
          <inkml:trace contextRef="#ctx0" brushRef="#br0" timeOffset="222.375">18616 13783 156 0,'18'-25'57'0,"-18"25"-30"0,28-19-14 15,-17 16 37 1,3 3-29-16,0-6 33 16,0 12-32-16,-4 6 29 0,5 4-29 0,-5 28 9 15,1 9-19-15,-4 38-2 16,3 0-6-16,-3 25-3 15,0-19-14-15,1-18-48 16,-1-7 33-16,0-16-79 16,0-12 61-16,0-28-68 15,0-7 64-15</inkml:trace>
        </inkml:traceGroup>
        <inkml:traceGroup>
          <inkml:annotationXML>
            <emma:emma xmlns:emma="http://www.w3.org/2003/04/emma" version="1.0">
              <emma:interpretation id="{33AA0ABD-3B6B-4472-BB45-F6170F88E69A}" emma:medium="tactile" emma:mode="ink">
                <msink:context xmlns:msink="http://schemas.microsoft.com/ink/2010/main" type="inkWord" rotatedBoundingBox="18908,13717 19163,14183 18983,14282 18728,13816"/>
              </emma:interpretation>
              <emma:one-of disjunction-type="recognition" id="oneOf2">
                <emma:interpretation id="interp10" emma:lang="zh-CN" emma:confidence="0">
                  <emma:literal>)</emma:literal>
                </emma:interpretation>
                <emma:interpretation id="interp11" emma:lang="zh-CN" emma:confidence="0">
                  <emma:literal>’</emma:literal>
                </emma:interpretation>
                <emma:interpretation id="interp12" emma:lang="zh-CN" emma:confidence="0">
                  <emma:literal>'</emma:literal>
                </emma:interpretation>
                <emma:interpretation id="interp13" emma:lang="zh-CN" emma:confidence="0">
                  <emma:literal>,</emma:literal>
                </emma:interpretation>
                <emma:interpretation id="interp14" emma:lang="zh-CN" emma:confidence="0">
                  <emma:literal>〉</emma:literal>
                </emma:interpretation>
              </emma:one-of>
            </emma:emma>
          </inkml:annotationXML>
          <inkml:trace contextRef="#ctx0" brushRef="#br0" timeOffset="418.7549">18800 13890 204 0,'-11'-88'77'0,"11"88"-42"0,0-19-23 0,3 19 19 15,5-3-14-15,2-3 18 16,8 12-20-16,14-3 12 0,-1 6-11 16,8 20-4-16,0 5-5 15,-4 10 0 1,-7 0-4-16,-6 3 3 0,-12-6 3 0,-10-4 1 16,-7 7 2-16,-11 0-59 31,4 0 25-31,-10 0-139 15,6-6 89-15</inkml:trace>
        </inkml:traceGroup>
        <inkml:traceGroup>
          <inkml:annotationXML>
            <emma:emma xmlns:emma="http://www.w3.org/2003/04/emma" version="1.0">
              <emma:interpretation id="{C2292E51-3505-4DA5-8CDF-7B01AA0DBFD4}" emma:medium="tactile" emma:mode="ink">
                <msink:context xmlns:msink="http://schemas.microsoft.com/ink/2010/main" type="inkWord" rotatedBoundingBox="19716,13643 19733,15036 19388,15041 19370,13648"/>
              </emma:interpretation>
              <emma:one-of disjunction-type="recognition" id="oneOf3">
                <emma:interpretation id="interp15" emma:lang="zh-CN" emma:confidence="0">
                  <emma:literal>P</emma:literal>
                </emma:interpretation>
                <emma:interpretation id="interp16" emma:lang="zh-CN" emma:confidence="0">
                  <emma:literal>p</emma:literal>
                </emma:interpretation>
                <emma:interpretation id="interp17" emma:lang="zh-CN" emma:confidence="0">
                  <emma:literal>卩</emma:literal>
                </emma:interpretation>
                <emma:interpretation id="interp18" emma:lang="zh-CN" emma:confidence="0">
                  <emma:literal>阝</emma:literal>
                </emma:interpretation>
                <emma:interpretation id="interp19" emma:lang="zh-CN" emma:confidence="0">
                  <emma:literal>卪</emma:literal>
                </emma:interpretation>
              </emma:one-of>
            </emma:emma>
          </inkml:annotationXML>
          <inkml:trace contextRef="#ctx0" brushRef="#br0" timeOffset="672.1675">19371 13667 264 0,'0'-19'99'0,"0"19"-54"0,4 0-24 0,-4 0 30 15,3 9-20-15,1 1 10 16,3 18-24-16,0 35 9 16,0 25-11-16,-4 25-4 15,1 6-6-15,-1 47-2 16,8 6-23-16,3-37-31 16,0-9 26-16,-3-20-37 15,-1-18 36-15,1-19-16 16,-4-22-26-16,-11-19-64 15,1-3 70-15</inkml:trace>
          <inkml:trace contextRef="#ctx0" brushRef="#br0" timeOffset="898.9991">19385 13701 280 0,'4'-25'104'0,"-4"25"-56"0,35-12-34 16,-17 5 39-1,3 7-31-15,11 0 5 16,6 7-17-16,8 15-1 16,0 3-6-16,-7 22 11 15,-4 6-7-15,-21 10 21 16,-7 6-16-16,-28 19 3 16,0-13-9-16,-25 19-63 15,0-12 31-15,-10-1-168 0,6-18 107 0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1:07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6721E960-0529-4B49-990D-5BA6F62DCE3C}" emma:medium="tactile" emma:mode="ink">
          <msink:context xmlns:msink="http://schemas.microsoft.com/ink/2010/main" type="inkDrawing" rotatedBoundingBox="21245,10677 26610,11350 26245,14259 20880,13586" semanticType="enclosure" shapeName="Other"/>
        </emma:interpretation>
      </emma:emma>
    </inkml:annotationXML>
    <inkml:trace contextRef="#ctx0" brushRef="#br0">22334 11265 96 0,'-21'-35'35'0,"14"35"-18"0,-10-3-16 0,9 3 11 16,1-12-4-16,-3 9 1 16,-8-4-1-16,-7 7 2 15,1 0-1-15,-1 0 2 16,0 0 0-16,-3 0 1 16,3 7-6-16,-10-7-4 0,-4 3 1 15,1 12 0-15,-5 1 1 16,1-3 2-16,0 2 1 15,-4 4-1-15,-4 6-1 16,1 3-3-16,0 7-2 0,-1-7 1 16,-6 10 1-16,3 6 1 15,3 0 1 1,1 15 0-16,-4 4 0 0,7-7-2 16,0 13 1-16,1-12-2 15,6 5 2-15,7-8 0 16,4 5 1-16,3-2-5 15,7 5 1-15,4 1 2 16,4-3 1-16,6 2 1 16,1-5 0-16,3-4-2 15,3 1-2-15,8-1 1 16,6-3 1-16,1 6-1 16,0-2 2-16,3-1 2 15,7-9 2-15,4 3-1 0,0 6 1 16,13-9-4-1,-2 0-2-15,-1 6 4 0,8-3 1 16,-1-3 0-16,4 3 1 16,3 7 0-16,4-4 1 15,7-3-4-15,7-3-1 16,0 3-1-16,11-6 1 16,0-4-2-16,3 1 2 15,11-4-2-15,0 1 2 16,10-1 0-16,-7-6 3 15,0 1-3-15,11 5 0 16,-7-6 1-16,4 4 0 0,-1-1-2 16,4-6 1-16,3 3-2 15,-10-9 2-15,3 6 0 16,1-6 1-16,10-9 2 16,-7 5 1-16,0-8-1 15,-4-4-1-15,4 6-6 16,0-9 1-16,-8 0 0 15,-6 0 2-15,7-3 1 16,-4-3 1-16,1-4 0 16,-5 1 0-16,-6-7-2 15,0-12-2-15,3 9 3 16,-10 0 0-16,-4 0-4 16,0-2 1-16,-7 2 2 15,-3 0 1-15,-8-6-1 16,4-3-2-16,0-1-2 0,-3-15 1 15,-8 10 3-15,-3-4 1 16,-3 10 1-16,2-3 0 16,-9 3 0-16,-1 2 0 15,0-5-5-15,-6 0 1 16,-4-10 2-16,-8 0 1 16,-3 4-1-16,1-7-2 15,-1-3-2-15,0-7-1 16,-3 4 4-16,-1-3 3 15,-3 0-3-15,-3 6-3 16,-1-7 1-16,-6 1 0 16,-1 9 1-16,1 0 2 0,3 10-1 15,-3-4 2 1,-1 3-4-16,1-2-2 0,10-7 4 16,-4 9 3-16,-3-2-6 15,0 2 0-15,-3-9-2 16,-4-9 2-16,-11 9 1 15,1-3 3-15,-1 10-3 16,1-4-2-16,-4 3-1 16,-1 4 3-16,1-10-2 15,-3-3 1-15,-1 3 2 16,-3 6 0-16,-7-12-3 16,-8-3 2-16,1 6 1 15,-4 3 0-15,-3-3 0 16,0 6 0-16,-15 3 0 0,1 1 0 15,-1-4 0 1,-6 3 0-16,-4-6 0 0,-4 10 0 16,-3-4-3-1,-14-6 2-15,0 0 1 0,-4 10 2 16,0-4-1-16,-3 13 2 16,-11-3-2-16,4 9 2 15,7 4-4-15,-8-4 0 16,-2 9 1-16,-8 1 0 15,3 0 0-15,-6-7 2 16,-4 6-1-16,-7-2-1 16,7-1-2-16,-4 4-1 0,1 0 2 15,3 9 2-15,-3 0 0 16,6 0 2-16,-6 9-4 16,-8 13 0-16,4 9-1 15,0 19 0-15,-7 4-3 16,0 2-1-16,-7 4-46 15,3 2-18-15,-17 4-54 16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3:22.9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66D98957-E8C9-47AC-97E6-645EDBEF8719}" emma:medium="tactile" emma:mode="ink">
          <msink:context xmlns:msink="http://schemas.microsoft.com/ink/2010/main" type="inkDrawing" rotatedBoundingBox="11868,16595 14229,16476 14312,18109 11951,18228" hotPoints="11847,17524 13998,17329 14397,18076 11977,18076" semanticType="container" shapeName="Quadrilateral"/>
        </emma:interpretation>
      </emma:emma>
    </inkml:annotationXML>
    <inkml:trace contextRef="#ctx0" brushRef="#br0">12065 18085 151 0,'-7'-9'27'0,"-4"-10"-12"15,-3 0-5-15,4-6-5 16,-1-3 0-16,1 3-1 16,-5-10 2-16,5 4-3 15,-1-4 3-15,-3 10 0 0,7 0 0 16,4 3-1-16,-8 4-1 16,7-4 2-16,4 3-5 15,0 0-3-15,0 3 1 16,0 4 0-16,7-4-4 15,1-3 1-15,-1-9 2 16,0 3 3-16,3-3-2 16,4 9 0-16,0-3 1 15,4 3 2-15,7 0 1 0,3 4 1 16,4 5 2-16,7-2 1 16,-1-4-8-16,1 7-4 15,0-1 5-15,7 1 4 16,3-1-2-16,1 4-1 15,3 3 0-15,-1-3 1 16,12-4-1-16,-1 10-1 16,1-9 1-16,3 9 1 15,0 0 3-15,0-6 4 16,4 2 0-16,3-2 0 16,0 6-5-16,-4 6-1 15,-6-6-3-15,-1 0-1 0,1 0-1 16,-4 0 0-16,0 0 4 15,-4 0 1-15,-3 0-1 16,7 0 1-16,-7 0 2 16,-4 0 2-16,-6 0-3 15,-4 4-3-15,-4-4 0 16,0 0-1-16,-7 6 0 16,-7-6 0-16,4 0 4 15,-4 0 5-15,-3 0-5 16,0 9 0-16,-4-9 0 15,0 7 0-15,-4-7 0 16,1 3 0-16,0-3-2 0,-4 0-2 16,0 6 1-1,0-3 1-15,0-3 1 0,-4 6 1 16,-3-6-2 0,4 0-2-16,-1 3 1 0,1 4-1 15,-1-4 2-15,5 3 3 16,-1 4-2-16,0 5-2 15,0-5 2-15,0 12 2 16,0 0-7-16,3 6 2 16,-3 6 1-1,4-12 0-15,0 13 2 16,-1-10-2-16,-3 12-1 16,0-2 3-16,0-1 0 0,0-5-1 15,0-4 1-15,1 3-4 16,-5-9 0-16,1 6 1 15,-1-6 2-15,1-4-1 16,-4-2-1-16,0-4 3 16,0 7 2-16,0-7 4 15,-4-2 2-15,1-4-3 16,-1 6-3-16,-3-3-2 16,0-2 0-16,-4 2-2 15,-3-3-1-15,-3 10-2 16,-1-10 1-16,0 6 1 15,-10 7 0-15,0-4 0 16,-4 4 0-16,4 3 0 16,-7-3 0-16,3-7 2 15,-14-6 1-15,0-1615-1 16,-7 3246-2-16,4-1631-2 0,-1 3-1 16,1-2 4-16,-4-4 1 15,-3 0-3-15,-1 0-1 16,-10 6 3-16,0-6 1 15,0 0-3-15,0 0-1 16,-3 0 3-16,-1-10 1 16,4 1 2-16,-4-7 2 15,-3 7-1-15,7 0 0 16,0-1-1-16,7 4 0 16,0 6-2-16,4 0-2 15,3 0-2-15,7 0 1 16,0 0 1-16,4 0 0 15,3 0 0-15,0 0 0 0,1-10 0 16,2 1 0-16,1 9 2 16,3-9 1-16,4 2-8 15,3 4-4-15,1-6-15 16,-1 3-7-16,0-4-59 16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6:39.715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859220D-AE3F-4512-A3A8-EB42DD292E3B}" emma:medium="tactile" emma:mode="ink">
          <msink:context xmlns:msink="http://schemas.microsoft.com/ink/2010/main" type="inkDrawing" rotatedBoundingBox="24684,5162 29304,5514 29270,5961 24649,5608" semanticType="underline" shapeName="Other">
            <msink:sourceLink direction="with" ref="{ACB06218-CE02-44D1-AC4A-ED9EAD80D930}"/>
          </msink:context>
        </emma:interpretation>
      </emma:emma>
    </inkml:annotationXML>
    <inkml:trace contextRef="#ctx0" brushRef="#br0">0 0 127 0,'4'26'-4'16,"1"4"1"-16,0 4 5 15,0 4-1-15,4 0 2 16,1 1 4-16,4-1 4 16,1-12 5-16,-1 4 2 15,5-18 4-15,5-3 1 16,10-13-6-16,14-9-2 15,9-8-7-15,1-5-3 0,4 0-2 16,15 1-3-16,-5 4 1 0,9 3 3 16,5 6 2-16,20 3 0 15,4 9-1-15,10 4-1 16,-5-4 0-16,10 0-2 16,9 0 1-16,-5 9-2 15,-14-1-1-15,-14 5-10 16,-19 9-6-16,-20 12-3 15,-28 17-1-15,-15 4 8 16,-10 1 5-16,-9-5 7 16,0-13 4-16,0-4 8 15,0-8 2-15,0-5-3 16,15 0 1 0,4-8-5-16,24-9 5 15,15-4 2-15,18-4-7 16,20-9-4-16,14 1 0 0,15-1 0 15,4 0-4-15,10 0 1 16,10-12-2-16,-15 3 0 16,5 10 2-16,-4 3 0 15,-1 1 0-15,0 8 2 16,-9 0 1-16,-10 0 3 16,-5 4-1-16,0-13 0 15,-14 1-3-15,-5-9-2 16,-4 4-8-16,-11 13-5 15,-4-4-59 1,5 4-47-16,-15-5 43 0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3:06:54.820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AE66F54-3132-4DE1-A740-BFF178CB8E83}" emma:medium="tactile" emma:mode="ink">
          <msink:context xmlns:msink="http://schemas.microsoft.com/ink/2010/main" type="inkDrawing" rotatedBoundingBox="23965,7809 31702,7865 31700,8145 23963,8089" semanticType="underline" shapeName="Other">
            <msink:sourceLink direction="with" ref="{4B2B2076-782D-4308-8FC1-881F2629FF7A}"/>
          </msink:context>
        </emma:interpretation>
      </emma:emma>
    </inkml:annotationXML>
    <inkml:trace contextRef="#ctx0" brushRef="#br0">28 282 120 0,'-19'-39'46'0,"14"10"-24"0,0 3-17 15,5 18 11-15,0-1-7 16,0 1-1-16,0 3-9 15,5 5-4-15,5 0 3 16,4-4 0-16,10 4 2 0,15-4 0 16,13-1 0-16,15 5-3 15,15-4 2-15,28-9 1 16,20-4 2-16,18-4 1 0,15 4 1 16,15 0-5-16,13 4-1 15,1 0 1-15,5 5 2 16,9 4 0-16,14 4 2 15,10 0 0-15,-4 4 3 16,13 0-3-16,11 0 0 16,9 9-3-16,-10-4-1 15,10-1 1-15,-5-3 2 16,-14 3-1-16,9-4 2 16,0 1-4-16,-9 3 0 0,-5 1 10 15,0 3 3-15,-15 1 3 16,6 0 4-16,-6 0-11 15,-19 8-2-15,-4-4-2 16,-24 0 0-16,-10-8-2 16,-15-1-2-16,-14-12 1 15,-19 8 1-15,5-8 1 16,-19 4 3-16,-29-9 8 16,-10 5 3-16,-19 0-2 15,-9 4 1-15,-10-9-7 16,-5 5-3-16,-5 0-3 15,-4 0-3-15,-10-1-21 16,0 5-9-16,-10 0-78 16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6T12:26:04.8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01 3234 336 0,'10'0'0'0,"22"-6"-3"0,-4 3 0 16,22-4-3-16,24 4 1 15,14-3 3-15,28-3 3 16,15-1 0-16,10 1-3 0,28-10 1 16,4 3 1-16,32-12 2 15,7 3-3-15,10-3 0 16,14 9 1-16,15 0 0 0,6 3-3 15,-3 1 2-15,11 5-4 16,3 1 1-16,7 6 2 16,14-3 1-16,1-4 1 15,9 10 2-15,-2-3-3 16,6 3 0-16,4 0 3 16,-4 0 1-16,11 3 1 15,-14-3 2-15,0 0 6 16,-11 0 4-16,4 0-10 15,-14 0-6-15,3 10 0 16,-3-4-1-16,0 6 3 16,-11 10 1-16,0-3-1 15,-11 0 1-15,4-10-4 16,-14 10-2-16,0-9 2 16,-14-1 0-16,-11 0 1 0,1 1 0 15,-1 2 2-15,-14-9 1 16,0 7-6-16,32-4 0 15,-18-3 1-15,-10 7 1 16,-15-4-2-16,1-3 2 16,-4 6 1-16,0-2 2 15,4 2-1-15,-4 1 2 16,-4-4 0-16,4-3 1 16,4-3 0-16,-18-3 0 15,0 3-5-15,-8 3-1 16,-6-3 1-16,4 6 0 15,-12-3-2-15,-2 7 0 16,-5 2 2-16,8-9 2 0,-7 7 0 16,-4-10-1-16,-4 0 1 15,5 0 1-15,-5-3 1 16,-3-4 1-16,8-2-2 16,-1 0 1-16,-4-1 2 15,-10-9 2-15,-7-3-6 16,4 4 0-16,-15 5-65 15,4 4-71 1,-21-32 30-16</inkml:trace>
  <inkml:trace contextRef="#ctx0" brushRef="#br0" timeOffset="423.8377">21202 1625 228 0,'-14'-15'88'0,"14"15"-48"0,0 6-53 15,0-6 12-15,0 0-10 16,3 3 2-16,4 3 5 16,4 4 4-16,7 2 1 15,-1 7-34-15,4 16-12 0,-6-10-33 16</inkml:trace>
  <inkml:trace contextRef="#ctx0" brushRef="#br0" timeOffset="790.1247">20888 1986 88 0,'4'9'35'0,"6"-9"-18"0,15 10-18 0,-8-10 7 16,15 0 0-16,7 0 1 16,3-10-1-16,4 7-1 15,0-6-1-15,-7-1 0 16,-7 1-11-16,-4-3-3 15,-7 8 5-15,-7-5 2 16,-3 3-2-16,-11 6-1 16,-4 0-2-16,-6 0 0 15,-5 15 2-15,1 4 4 16,0 0 1-16,0 6 1 0,4 3 2 16,-1 13 3-16,4 9 0 15,0 0 0-15,0-3-12 16,3-15-3-16,1-10-2 15,3-3 2-15,3-13 6 16,8-31 4-16,10-3 5 16,4-10 4-16,6 3 16 15,-2 1 6-15,-1 6-8 16,-3 3 0-16</inkml:trace>
  <inkml:trace contextRef="#ctx0" brushRef="#br0" timeOffset="906.874">21361 2080 221 0,'-14'10'16'0,"-18"11"-9"16,-7 33-2-16,-10-4 1 0,3-3-3 0,3-3-2 15,5-6-7-15,6-4-4 16,7 0-49 0,4-8-33-16,7-4 39 15</inkml:trace>
  <inkml:trace contextRef="#ctx0" brushRef="#br0" timeOffset="1392.07">20983 2412 108 0,'-10'-9'41'0,"3"9"-22"0,-4 0-14 0,7 9 11 15,-3-5-14-15,0 11-5 16,0 4 9-16,0 6 6 16,-7 29-4-16,4 11 0 0,-1 23-2 15,0 0-1 1,1 3-3-16,6-3-2 0,1-7 3 0,3-18 0 16,0-10 1-16,0-18 0 15,0-26-11 1,0-18-5-16,0-10-21 15,0-25-35 1,7-28 12-16,7-16 33 16,0 7 20-16,4 8 31 15,-1 4 15-15,1 16-13 16,0 6-5-16,3 3-11 16,7 7-1-16,4-4-4 15,7 3 0-15,6 1-3 0,1-4-1 16,7 3-3-16,-3 10-2 0,-12 3 1 15,-2 15 16 1,2 29 7 0,-9 10-4-16,-5 11-1 15,1 17 0-15,-7 40 2 16,-4 10-7-16,-4-10-3 16,-3-6-4-16,1-10-2 15,-1-12-1-15,0-15 2 16,-4-11-3-16,-3-14-2 15,-3-11-9-15,-8-2-3 16,-7-22-51-16,-17 3-24 16,0-19-3-1</inkml:trace>
  <inkml:trace contextRef="#ctx0" brushRef="#br0" timeOffset="1571.9872">21198 2475 184 0,'-7'-19'68'0,"4"23"-36"0,-1-4-37 15,1 9 62 1,-4 7-28-16,-7 12-13 16,-11-3-19-1,4 9 0-15,-11 13-50 16,7-3 29-16,1 0-71 16,6 0 53-16,4-25-35 15,10-10 45-15</inkml:trace>
  <inkml:trace contextRef="#ctx0" brushRef="#br0" timeOffset="1693.6021">21163 2572 100 0,'18'-9'38'0,"-18"9"-20"0,24 3-15 16,-13 7 16-16,3-4-11 0,4 3 3 15,-1 1-7-15,1 8 2 16,3-2-3-16,-3-6-15 16,-4 8 6-16</inkml:trace>
  <inkml:trace contextRef="#ctx0" brushRef="#br0" timeOffset="1827.6709">21121 2804 88 0,'-4'66'33'0,"4"-66"-18"0,4 41-13 0,-1-28 11 15,1-4-8-15,-1 7 13 16,1 3-10-16,-4-10 12 0</inkml:trace>
  <inkml:trace contextRef="#ctx0" brushRef="#br0" timeOffset="1995.4121">21135 2986 285 0,'7'-3'42'0,"7"-12"-18"16,11-4-18-16,3-16-7 0,-3 7-1 15,-4 9-2-15,-3 4-2 16,-4 24-1 0,-11 7 4-16,-6 9 1 15,-1 3 2-15,1-3 0 16,3-3 0-16,3 3-25 0,8-9-8 15,17-13-51 1</inkml:trace>
  <inkml:trace contextRef="#ctx0" brushRef="#br0" timeOffset="2223.2747">21886 2180 216 0,'4'0'82'0,"14"0"-44"0,10 16-47 0,-14-6 14 16,7 11-3-16,4-2 1 16,-4 16-37-16,-3-10-14 15,-8 3-16-15,-6-3-6 0,-8 3 19 16,-10 7 10-16</inkml:trace>
  <inkml:trace contextRef="#ctx0" brushRef="#br0" timeOffset="2488.7868">21773 2619 144 0,'4'7'55'0,"3"-4"-30"0,11 6-29 16,-8-2 10-16,4 2-3 15,0 0 3-15,4 10-10 16,-4 16-2-16,-10 2-8 15,-4 4-2-15,-4-3 4 16,-3 15 5-16,0-9 2 0,0-6 0 16,0-10 4-16,3 3 0 15,4-9 25-15,0 0 13 16,4-9 8-16,3-4 5 16,4-3-21-16,10-12-7 15,4-3-13-15,3-10-6 0,3-16 0 16,1-18-40-16,-4-13-16 15,4-12-43 1</inkml:trace>
  <inkml:trace contextRef="#ctx0" brushRef="#br0" timeOffset="2656.9229">22140 1904 132 0,'18'-34'49'0,"-18"34"-26"0,7-3-25 0,0 3 11 15,4 0 14-15,3-6 7 0,7 6-18 16,7 9-5-1,4 0-6-15,0 1-1 0,-4 15 2 0,-7 9-10 16,-7-5-4-16,-7-1-21 16,-14 16-52-1,-18 0 3-15</inkml:trace>
  <inkml:trace contextRef="#ctx0" brushRef="#br0" timeOffset="3058.4586">22049 2344 124 0,'7'6'49'0,"0"-12"-26"0,21 12-5 15,-10-6 20-15,3-6-15 0,7-16-4 16,4-4-12-16,3 11-5 16,-3-7-1-16,-4 0 3 0,-3 12 5 15,-8 1-3-15,-6 0-1 16,-11 9-5-16,-7 28-2 16,-4 6-4-16,-3 10 1 15,-3 10 3-15,2-7 3 16,5 3-2-16,3-3 0 15,3-22 1-15,1 3 0 16,-1-9 6-16,4-10 4 16,4-2 10-16,6-17 7 15,4-5-12-15,11-7-3 16,-4-3-13-16,-3-4-1 16,0 4 0-16,-1 10 1 15,-3 5-8-15,7 1-4 16,4 15 4-16,0 7 5 0,3 2 1 15,-7 13 1-15,-3 1 4 16,0 2 1-16,-4-9 1 16,-4 3 2-16,1-6-3 15,-4-3-2-15,0-1-14 16,-11-12-4-16</inkml:trace>
  <inkml:trace contextRef="#ctx0" brushRef="#br0" timeOffset="3553.0469">22094 2886 144 0,'8'47'55'0,"-16"-16"-30"0,-2 23-25 0,6-35 10 16,1 2-11-16,-1 1-1 15,1-9-5-15,-4-4 2 16,3-2-15-16,1-14-6 15,6-2 10-15,4-19 9 16,4-10 16-16,6-3 7 16,1-12 18-16,0 12 11 15,-4 10-20-15,0 3-4 16,0 37-9 0,-3 10-7-16,-4 6 6 0,-4 19 2 15,-3 3-4-15,0-6-1 16,0-4-6-16,0-8-2 0,4-11-2 15,3-11-2 1,7-7-6-16,7-25-4 0,7-4-25 16,8-30-13-16,2-7-1 15,5-6 8 1,-4 3 36-16,-11 15 48 16,-4 11 23-16,-2 11-30 15,-5 7-17-15,-3 9-7 16,1 16 1-16,-5 16-5 15,-3 28 9-15,0 12 6 0,0 13-8 16,0-6-3-16,7-6-5 16,8-7 0-16,9-13-2 15,8-8-1-15,7-14-48 0,0-12-22 16,17-15-16 0</inkml:trace>
  <inkml:trace contextRef="#ctx0" brushRef="#br0" timeOffset="3811.3464">23156 1879 260 0,'-14'-28'99'0,"14"28"-54"0,11 10-61 0,-1-1 12 15,8 7-1-15,3 12 4 0,0 6-9 16,4 4-3 0,-4-3 6-16,-3 2-8 0,-4-5 1 0,-7-11-11 15,-3 14-2-15,-8-1-34 16,-21-5-35 0,-10-1 33-16</inkml:trace>
  <inkml:trace contextRef="#ctx0" brushRef="#br0" timeOffset="3989.7855">22715 2416 148 0,'32'6'57'0,"-4"3"-30"0,39 1-7 15,-28-10 19-15,18 0-15 16,10 0-5-16,-4-3-12 16,-6-4-3-16,-8 7-2 0,-10-9-2 0,-4 9 3 15,-17-10-66 1,-11 1-29-1</inkml:trace>
  <inkml:trace contextRef="#ctx0" brushRef="#br0" timeOffset="4169.7442">22945 2146 140 0,'-4'0'52'0,"8"0"-28"0,6 19-19 0,-3-4 11 16,4 23 15-16,-1 15 7 15,-2 20-15-15,-1 14-6 16,3 20-10-16,-3-16-5 0,0-13-1 15,0-15 1-15,-3-19 3 16,-1-6 2-16,1-13 3 0,-1-10-7 16,-3-21-4-16,4-28-44 15,0-10-20-15,-1-13-27 16</inkml:trace>
  <inkml:trace contextRef="#ctx0" brushRef="#br0" timeOffset="4333.8785">23125 2227 148 0,'7'-28'57'0,"-7"28"-30"0,3 7-36 15,1 5 7-15,-4 16 23 16,3 16 12-16,1 6 4 16,-4 13 1-16,0 19-21 15,3 18-6-15,1-15-3 0,-1-10-7 16,4-12 0-16,0-10-23 0,-3-19-10 16,3-15-15-1,7-13-4-15,7-15-27 16</inkml:trace>
  <inkml:trace contextRef="#ctx0" brushRef="#br0" timeOffset="4800.7773">23611 2002 204 0,'4'0'77'0,"-1"0"-42"0,8 3-30 0,-4 6 17 15,-3 7-6-15,-4 18 3 16,-7 13-4-16,-15 22-1 15,-6-12-8-15,-11 12-2 0,-6-13 2 0,-1-6-1 16,7-6 0-16,11-15-3 16,6-1-2-1,8-9-6-15,11-7-4 0,13-9 6 16,15 4 1-16,10-7-2 16,8 0 1-16,-1 0 2 15,-3 3 1-15,-4 3 3 16,-7 3 3-16,-6 4 0 15,-12 9 2-15,-10 6 5 16,-18 19 2-16,-3-3-5 16,0-6-3-16,4 2-6 15,-1-11-2-15,7-1-19 16,4-12-7-16,4 2 8 16,13-8 6-16,4-4 9 0,8-3 3 15,2-3-1-15,1 10 0 16,0-4-1-16,-4 13 3 15,-4 0 2-15,5 9 4 16,-8 6 4-16,-11 10 2 16,-6 9 1-16,-8 1 2 15,-6 5-5-15,-15-5-3 16,-14 2-120 0</inkml:trace>
  <inkml:trace contextRef="#ctx0" brushRef="#br0" timeOffset="9948.4617">4706 7333 104 0,'-46'-22'38'0,"29"22"-20"0,2-7-10 0,12 7 13 16,3 0-3-16,0 0 1 16,0 0-6-16,0 0 0 15,0 0-8-15,0 0-3 0,0 0-1 16,0 0-8-16,25 0-3 15,17 0 6 1,25 0 10-16,25 0 8 16,31 0 0-16,18-3 2 15,29-3-9-15,-1 6-4 16,0-3 0-16,11-3 2 16,0 12 7-16,-3-6 4 15,6 3-2-15,0 3 2 16,-10-3-9-16,-7 7-2 0,-14 5-1 15,-11-5 2-15,-21 6-5 16,-7-7-1 0,-18 0 2-16,-14 1 3 15,-14-1 0-15,-14 1 0 0,-7-4-8 16,-11-3-2-16,-21-3-117 16,-14-3 18-1</inkml:trace>
  <inkml:trace contextRef="#ctx0" brushRef="#br0" timeOffset="15714.9068">5313 8063 128 0,'-18'-37'49'0,"15"37"-26"0,6 0-31 0,1 9 7 16,3-3-6-16,7 7 2 15,11 2 1-15,6 4-1 0,8 6 4 16,14-3 2-16,21 10 0 15,7-10-1-15,7-4 3 16,4 8 2-16,3-8-4 16,11-2-3-16,-3-7 1 15,-1 1 0-15,-10-10 1 16,-8 0 2-16,-3-10 1 16,-10 7 1-16,0-9-33 15,-8 2-15-15,-3-8 2 16,-7 5 2-16</inkml:trace>
  <inkml:trace contextRef="#ctx0" brushRef="#br0" timeOffset="16284.8598">9931 8251 224 0,'-21'-12'85'0,"24"15"-46"0,1-3-54 0,6 0 10 16,15 6 0-1,14-3 2-15,10 13 0 0,11 3 2 16,7-3 1-16,7-4-3 0,14 4 0 15,4 3-1-15,10-4 0 16,-3-5-4-16,3-1 0 16,11 0-25-16,-7 1-8 15,7-1-28 1</inkml:trace>
  <inkml:trace contextRef="#ctx0" brushRef="#br0" timeOffset="17649.6424">16485 8330 152 0,'-35'-25'57'0,"28"6"-30"0,0 9-34 0,7 7 10 15,0 3-5-15,0-6-2 16,0 6 0-16,0 0 3 16,0 0 0-16,0 0-2 0,0 0 2 15,0 0 1-15,7 0 0 16,0 0 2-16,0 9 3 16,7 1 0-16,0-4 0 15,7-3-1-15,1 7 2 16,2-1 1-16,5-3 1 15,-1-3-4-15,7 4-1 16,7 2 3-16,4-3 3 16,0-2-2-16,4-4 1 15,2 6-1-15,8-3 1 0,0 3 0 16,-3-3 0-16,6 7-7 16,1 2 0-16,-1-9-1 15,4 7 2-15,11-4 1 16,3-3 3-16,14-3 1 15,1 0 1-15,-1 0-2 16,14-3-1-16,-6 3-1 16,6 3 2-16,-3-3-1 15,0 10 2-15,10-1-4 16,-7 1 0-16,11 5 3 16,4 4 3-16,13-3-2 15,11-7 1-15,8-9-3 0,10-9 2 16,10-1-4-16,4-15 0 15,0 0-1-15,35-3-2 16,-21-7 3-16,-4 17 0 16,-10-1-1-16,-14 12 1 15,-4 7 2-15,-10 13 2 16,-4 0 3-16,4-4 1 16,0 0 1-16,-1 7 0 15,1-10-6-15,14-3-4 16,-7 7 1-16,3-10 0 15,-10 0-1-15,-1 0-2 0,-3 6 1 16,1-3-1-16,-5 7 0 16,4 5 0-16,-3 1 2 15,-7-3 3-15,-4 5 0 16,-4-2 2-16,-13 9-2 16,3-22 0-16,-4 4-6 15,-10-14 1-15,3 4-5 16,-6-13 1-16,6-2 2 15,-10-1 3-15,-11 0-2 16,-14 3-2-16,-11 1-20 16,1 2-10-16,-15-12-82 15</inkml:trace>
  <inkml:trace contextRef="#ctx0" brushRef="#br0" timeOffset="22289.9007">4466 9393 72 0,'-28'0'30'0,"24"0"-16"0,4-13-21 15,0 16 5-15,4 7 0 16,3-4 1-16,7-3-2 16,11 7 0-16,14-4 2 15,17 10 0-15,11-4 1 16,7 7 0-16,11-3 0 0,14 9 2 16,10-3-1-16,7 3-1 15,8 0-2-15,21-13 1 16,6-12 1-16,1-3 2 15,7-3-1-15,-1-3 2 16,-13-10-2-16,-14 0 2 16,-1-6 9-16,-17 6 4 15,-21-6 1-15,-15-6 2 16,-13-1-1-16,-11-5 0 16,-11 2-3-16,-14-12 1 15,-10-6-5-15,-11-7 1 0,-11-3-7 16,-13 10 4-16,-11-10 3 0,-11 10-2 15,-7 0 2 1,-3-1-5-16,-18-2 1 0,-18 3-3 16,-14-1 0-16,-7 17-3 15,-7 5 1-15,-14 10 0 16,4 7 1-16,6 9-2 16,1 18-2-16,10 10 1 15,-7 9 1-15,4 7-3 16,7 15 0-16,10 4 3 15,-3 5 1-15,10 7-6 16,0 4 0-16,4-1-6 16,14-3 1-16,18-3-27 15,14-4-9-15,24 7-38 16</inkml:trace>
  <inkml:trace contextRef="#ctx0" brushRef="#br0" timeOffset="37889.1776">5084 10036 92 0,'-22'-10'35'0,"15"1"-18"0,-3-1-9 16,10 4 11-16,0-3-9 15,0-1-1-15,3-8-5 16,8-11-1-16,10-5-1 15,18-10 1-15,7-13-2 0,7-2 2 16,14-4-2 0,0 7 2-16,10-4-2 0,19 4 2 0,2 6 0 15,5 12 1-15,6 3 2 16,7 20-1-16,-3 21 0 16,-3 13-3-1,-12 15-2-15,-9 29 1 0,-15 9-1 16,-11 10 0-16,-24 5 2 15,-18 11 5-15,-17 8 4 16,-22 10 7-16,-21-6 3 16,-28-6 7-16,-10-20 3 15,-8-5 0-15,-10-17 3 16,-18-18-12-16,-4-19-3 0,1-15-7 16,0-20-2-16,3-15-9 15,3-9 0 1,19-13-21-16,13-7-7 0,18-8-6 15,18 8 0-15,10 10-26 16,21 7-10-16,25 5-16 16</inkml:trace>
  <inkml:trace contextRef="#ctx0" brushRef="#br0" timeOffset="39226.199">7214 9427 116 0,'-21'-9'44'0,"14"3"-24"0,4 6-21 0,3 0 9 15,0 0-16-15,0 0-7 16,10 0 8-16,4-4 3 15,4-2-2-15,10-3 2 16,7-4 2-16,8-2 1 16,6-11 1-16,15-2 0 15,-1 0 0-15,11-22 0 16,14-3 0-16,1 6 0 16,-1-1-3-16,-4 8 0 0,-6 2 2 15,-7 4 0 1,-8 5 3-16,-6 4 1 0,-12 0 3 15,-6 6 3-15,-7 7 0 16,-4-4 2-16,-7 7 0 16,-10 2 3-16,-8-11-7 15,-3 8-4-15,-3-9-2 16,-4 4-1-16,-4-4 0 16,-3 0-3-16,-3-9 2 0,-5-7 7 15,5 7 4-15,3 3 3 16,0 0 3-16,3 12-3 15,4-2 2-15,0 5-15 16,3 4-6-16,11 6-3 16,7 0 3-16,11 16 1 0,3 9 3 15,15 3-1 1,-1 0 1-16,0 7 2 16,-6-1 2-16,-8 4-14 0,-10 6-5 15,-4-7-33 1,-50 70-28-16,-13 19 27 15</inkml:trace>
  <inkml:trace contextRef="#ctx0" brushRef="#br0" timeOffset="41566.8807">9098 8653 72 0,'-3'0'30'0,"3"0"-16"0,0 0-8 0,0 0 14 16,0 0-12-16,0 0 10 15,0 0-11-15,0 0 14 16,0 0-12-16,0 0 5 16,0 0-9-16,0 0 0 15,0 0-3-15,0 0 1 16,0 0-2-16,0 0 4 15,0 0-3-15,0 0 4 16,0 0-4-16,0 0 4 16,0 0-4-16,0 0 4 15,0 0-4-15,0 0 4 16,0 0-4-16,0-3 4 16,0 3-4-16,0-7 4 15,0 7-4-15,0-3-1 0,0 3 0 0,0-6-8 16,0 12 4-16,0-6-8 15,0 0 7-15,0 0-3 16,0 0 4-16,0 3 2 16,0 7 1-16,0 5 0 15,0 4 0-15,0 16-9 16,0-7 5-16,0 16-67 16,0 0 39-16</inkml:trace>
  <inkml:trace contextRef="#ctx0" brushRef="#br0" timeOffset="59851.2032">5313 12482 168 0,'-28'-10'66'0,"14"16"-36"0,-1-12-37 0,15 6 10 15,-3 0-8-15,3 0 1 16,0 0-3-16,0 0 2 15,7 6 3-15,4-2-1 0,6 2-1 0,4 3 3 16,0 7 0-16,11-4-2 16,4-2 2-16,6 6 1 15,7-7 0-15,18 0 0 16,0 7 0-16,4-3 2 16,6-7 3-16,5 3 2 15,2-2 1-15,15 2-2 16,0-6-1-16,0 6-6 15,-1-9-1-15,5 7 5 16,13-4 5-16,-10-3-4 16,3 6 0-16,1-6-4 15,10 3-1-15,0 4 3 16,-1-7 3-16,1 0-2 16,11 0 0-16,-1 0-1 15,1 6 1-15,-11-6 0 16,0 3 3-16,10 3 6 15,-3-3 2-15,0 7-7 16,-3-1-2-16,3 1-3 0,0-4 1 16,0 3-4-16,0 1-2 15,7 5 4-15,-4-5 1 16,-6-1 0-16,-4-6 1 16,28 4-4-16,-3 2 0 15,-8-9 1-15,-13 6 2 16,3-3 5-16,7-3 4 15,-11 10-4-15,1-10-2 0,-4 0-5 16,3 0 0 0,8 0 0-16,-4-3 0 15,0-13 2-15,-7 7 1 16,3 2-4-16,-10 4 1 0,-4-3 0 16,-6-3 0-16,-1 5 0 15,4-2 0-15,0 3 2 16,-8-3 1-16,-2-4-1 15,-5 1 1-15,-2-1-2 16,2-5-1-16,-10 2 5 16,-6-2 1-16,-8-4 4 15,3 0 4-15,-3-6-6 16,0-10-2-16,4-2-3 16,-4-4 0-16,3 3-2 15,-10-6-1-15,-7 1-2 16,-7 2-1-16,-7 0 4 0,-7 7 3 15,-1-4 3-15,-6 3 3 16,-4-9-5-16,4-3-1 16,-4 0-2-16,0-3-2 15,0-22-2-15,-3 9 1 16,0 10 3-16,-4 9 1 16,-7 10 3-16,-4 5 3 15,-6 4 0-15,-4 3 0 16,-4-3-3-16,-3 10 1 15,-11-4-6-15,-3 0-1 16,-7-6 2-16,0 3 1 16,-15-3 3-16,-6 0 1 0,-4-3-1 15,-4 9-1-15,-3 0-1 16,-10 3 0-16,-4 1-5 16,-18 11 1-16,-4-2 0 15,-6 6 0-15,-7 10-3 16,-15-10 2-16,-3 6 1 15,-7-3 0-15,-14-3 0 16,3 0 2-16,0 0-1 16,1 0-1-16,-8 0-2 15,7 6 1-15,-10 4-1 16,-7 9-2-16,3 9 0 16,-7-3 0-16,-10 3-4 15,3 7 0-15,3-10 4 16,-6-7 4-16,10 1 1 15,4-9-1-15,-4-1 3 0,3-3 2 16,12-3 0 0,2 13 2-16,-6-6-6 0,7 8-3 15,0 7 1-15,-8 10 2 16,5-1-2-16,6-5 0 16,4-11 1-16,-4-2 2 15,11-6 1-15,7-7 1 16,18-6 2-16,3-4 1 15,3-12-1-15,8 10-1 16,10-7-3-16,1 7-2 16,2 6 1-16,5-7-1 0,-8-5-3 15,-7 5 2-15,11 1 1 16,7 3 0-16,3-4 2 16,1 7 1-16,-1-3 1 15,0-4 2-15,8 10-1 16,3 0 0-16,3 0-6 15,8 0 1-15,-8 19-2 16,1 0-2-16,-1 6 3 16,1 3 2-16,3-3-2 15,7 4 0-15,11 2-4 16,-1 10-1-16,12 9-22 16,9 13-8-16,12 28-20 15,10-4-5-15,0-18-51 16,46 60-33-16,-8 12 62 15</inkml:trace>
  <inkml:trace contextRef="#ctx0" brushRef="#br0" timeOffset="66924.1753">8537 12400 84 0,'-46'-66'33'0,"39"7"-18"0,-14-20-22 16,18 51 5-16,6-16 2 15,4-3 2-15,4-6 6 16,6-10 3-16,8-6-2 16,3 3 2-16,11-3-8 15,7-3-4-15,10 0 8 16,15-6 5-16,10-4-3 16,14 10-3-16,4 3-3 15,11 16 0-15,9 21-4 16,-6 10 0-16,0 29 1 15,-3 27 2-15,-5 13 1 0,-9 25-1 16,-19 25 1-16,-20 19 4 16,-29 0 4-16,-28 10 11 15,-25 9 6-15,-14-13 5 0,-20-12 5 16,-26-13-6-16,-14-19-2 16,0-21-10-16,-14-13-5 15,-7-19-6-15,-3-16-1 16,10-24-7-16,7-17-3 15,11-37-8-15,10-9-4 16,22-19 3-16,21 12 4 16,13-12-1-16,19 15 3 15,24 10-37-15,11 9-16 16,20 13-44-16</inkml:trace>
  <inkml:trace contextRef="#ctx0" brushRef="#br0" timeOffset="81037.168">8199 13799 72 0,'10'-16'27'0,"-6"7"-14"0,3-10-7 16,-4 12 11-16,1-5-5 15,-1-4 1-15,1 1-4 16,-4-4 0-16,0-10-8 16,0 4 0-16,0-12-1 15,-4 2 0-15,1-9-3 0,-4-3 2 16,0-3 5-16,0 9 2 16,0-3 0-16,3 4 1 15,-7 8-6-15,-3 1-1 16,0 3 0-16,4-7 2 15,-4 7-1-15,-1 3 2 16,-2-3-4-16,-4 3 0 16,-1 3 1-16,-9-3 6 0,-5 6 6 15,5-6-4-15,-1 6-2 16,-3 0-3-16,-4-6 0 16,0-3-4-16,4 3-2 15,-15 0 4-15,1 3 1 16,0-3 0-16,-15 0 1 0,1 3-2 15,-1 0-1-15,-3 3-2 16,7 0-1-16,-7 3 4 16,0 7 1-16,-11-4 0 15,1 4-2-15,-1 0 1 16,1 2 1-16,3-2-1 16,-1 3 2-16,-20-4-2 15,-7 1-1-15,0 6 1 16,6-4 1-16,15 7-1 15,-7-3-1-15,-4-3-2 16,-7 6 1-16,4 0 3 16,7 6 3-16,10-3-4 15,-3 4-1-15,0-7 0 16,-11 3 0-16,4-3-3 16,0 9 0-16,3 1-1 15,4 5 3-15,4 4 2 0,-1 6 2 16,0 3-4-16,8 7 1 15,-4 3 0-15,10 2 0 16,8-2 0-16,3 0 2 16,11-7-3-16,6 7 0 15,-6-1 1-15,7-2 0 16,3-1-3-16,4 4 0 16,10 12-1-16,-3 0 0 15,10 10 3-15,4-7 0 0,11 0 1 16,6-6 0-1,-3-6-5-15,11-3 1 16,3-1 2-16,0-5 1 0,8-4-2 16,2 0 2-16,12 0 3 15,17 7 1-15,10-1-4 16,1 4-1-16,3-3 1 16,-4-1 0-16,8 0 1 15,17-2 0-15,1-1 0 16,2 1 2-16,-6-7-3 15,3 0 0-15,15-6 1 16,10-1 0-16,-4-8 0 16,-10-4 0-16,7-6 0 15,17-6 0-15,-3 3-3 16,-7-7 2-16,4 1-1 16,13-4 0-16,-3 4 2 0,-10-1 0 15,3-2 0-15,10 3 0 16,4-7 2-1,-10 0 1-15,3-12-1 0,11 3 1 16,-8-3 0-16,-13-7 1 16,-4 4-13-16,7-4-7 15,0 7-44 1</inkml:trace>
  <inkml:trace contextRef="#ctx0" brushRef="#br0" timeOffset="86965.804">7772 14542 12 0,'3'-101'5'0,"-13"14"-2"0,-12-4-4 0,8 47 4 16,-10-16 0-16,-12-12 3 15,-9 0 14-15,-15 0 10 16,-4 9 10-16,-3 19 6 0,0 16-21 15,4 12-7-15,-5 13-11 16,1 13-3-16,0 18-4 16,-3 9-3-16,6 7 2 15,8 16 0-15,10-4 1 0,7 7 0 16,11 15 0-16,14 1-3 16,10 6 0-16,22-7-49 15,10 10-27 1,11-7 34-16</inkml:trace>
  <inkml:trace contextRef="#ctx0" brushRef="#br0" timeOffset="87565.0206">6555 14721 132 0,'-36'-19'52'0,"19"16"-28"0,6-4-30 0,11 7 6 16</inkml:trace>
  <inkml:trace contextRef="#ctx0" brushRef="#br0" timeOffset="87789.7028">6505 14702 183 0,'18'15'-9'0,"3"7"0"16,7 13 3 0,11 9 4-16,18 3 1 0,2 6 1 15,5 0 2-15,7-9-1 16,-8 0 2-16,1-16 2 16,-1-21 4-16,1 2-6 15,3-15-2-15,-7-7 1 16,-4-15 3-16,-3-13-4 15,-7-3-1-15,0 7 0 16,-11-7 2-16,-7 9 1 16,-7 7 1-16,-3 9-18 15,-4 4-7-15,-3 2-30 16,-4 4-10-16</inkml:trace>
  <inkml:trace contextRef="#ctx0" brushRef="#br0" timeOffset="88482.8271">9267 14774 68 0,'-7'-3'27'0,"4"3"-14"0,-15 0 0 16,15 0 11-16,3 0-8 15,0 0-2-15,0 0-13 16,0 0-3-16</inkml:trace>
  <inkml:trace contextRef="#ctx0" brushRef="#br0" timeOffset="88782.13">9243 14774 164 0,'10'0'-5'0,"-3"6"0"16,4-3 1-16,7 7 3 16,3-4 0-16,7 3 1 15,4 1 0-15,14-1 2 16,7 1 1-16,3 8-4 15,8-2 1-15,3 3 0 0,7 6 2 16,14-6-1-16,0 0 2 16,7 6-2-16,-10-7 2 15,0 11-2-15,-1-14-1 16,8 4 1-16,-7-3 1 16,-8-4 12-16,-3-5 6 15,-7-7-6-15,-10 0-1 16,-4 0-5-16,-4 0 0 15,1-7-5-15,-5 4-2 0,5-3 0 16,-1-3-8-16,-3-4-3 16,-4-3-36-1,1 7-35-15,-5-16 22 16</inkml:trace>
  <inkml:trace contextRef="#ctx0" brushRef="#br0" timeOffset="98703.8705">14326 16630 136 0,'-38'-28'52'0,"27"22"-28"0,4 3-24 15,7 3 13-15,0 0-5 16,0 0 1-16,0 0-8 16,0 0-2-16,0 0 0 15,0 0-2-15,0 9 1 0,0 0 2 16,0 1 2-16,0-1-1 0,3 1 2 16,-3-1-4-16,11-3 11 15,7 13 8 1,10 6 0-16,0 3-1 15,7 10-7-15,4 12-2 16,11 16-6-16,-1-6-2 16,0-4 0-16,4 4 2 15,-3-13-1-15,13-3-1 16,4-4 1-16,0-11 1 16,4-17 5-16,-1 4 6 15,1 3-9-15,-1-19-2 16,12 0 0-16,-8-10 3 15,-7 1-2-15,-7-7-2 16,3-3 4-16,-10 1 4 0,-4-17-5 16,-6-9 0-16,-4-3 0 15,-8-6 0-15,-6-1 4 16,-11-8 3-16,-7-7-4 16,-10-6 1-16,-11 2 4 15,-8-5 2-15,-6 9 1 16,-4 6 4-16,1 1-9 15,-19-1-1-15,1 0-5 16,-1 0-3-16,1-9 0 16,3 10-1-16,7 2 6 15,4 13 4-15,0 9-1 16,-4 4 2-16,4 6-8 16,3 3-4-16,-3 9-11 15,-4 6-3-15,-10 1 3 16,-4 9 3-16,-7 9 2 0,0 10 5 15,-11 25-1-15,1 0 1 16,-1 9 0-16,-3 7 0 16,10-4 0-16,8 7-2 15,10 6 0-15,11 6 3 16,10 10-35-16,8 6-16 16,9 16-33-1,16 18-49-15,13-15 36 16</inkml:trace>
  <inkml:trace contextRef="#ctx0" brushRef="#br0" timeOffset="99441.0483">17082 17129 204 0,'-25'-16'77'0,"25"16"-42"0,3 0-34 16,-3 0 16-16,0 0-11 16,0 0-1-16,0 0-1 15,14 0 0-15,4 0-2 16,10-3 12-16,15-13 7 0,10 7-10 15,14-10-6-15,21 3-3 16,4 4 0-16,17-4-1 16,14 7-1-16,11 18 3 15,4-3 2-15,0-2 2 16,13 5 1-16,-3 0 4 16,-3-2 5-16,0 2 2 15,-4-9 3-15,-11 10-8 16,-3-1-1-16,-14-3-3 0,-7 4-1 15,-7-1-5-15,-4-6-1 16,-14 13 3-16,-14-1 1 16,-10-5-3-16,-8-7-3 15,-10 6 0-15,-7-2-1 16,-8-7-73-16,-2 0-30 16</inkml:trace>
  <inkml:trace contextRef="#ctx0" brushRef="#br0" timeOffset="99561.8785">20235 17113 172 0,'-10'-3'66'0,"13"-6"-36"0,-3-32-108 0,11 13-2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4T02:03:32.04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Group>
    <inkml:annotationXML>
      <emma:emma xmlns:emma="http://www.w3.org/2003/04/emma" version="1.0">
        <emma:interpretation id="{EF2D8BF7-817A-4F0E-99B1-6C7BD12DF33A}" emma:medium="tactile" emma:mode="ink">
          <msink:context xmlns:msink="http://schemas.microsoft.com/ink/2010/main" type="inkDrawing" rotatedBoundingBox="13523,6701 13548,9185 13192,9189 13166,6705" semanticType="verticalRange" shapeName="Other">
            <msink:sourceLink direction="with" ref="{F92321F7-CA5C-4600-B585-ABE8C24AFA64}"/>
          </msink:context>
        </emma:interpretation>
      </emma:emma>
    </inkml:annotationXML>
    <inkml:trace contextRef="#ctx0" brushRef="#br0">9440-335 156 0,'-6'0'57'0,"6"0"-30"0,6 0-32 0,-6 0 10 16,6 5-5-16,0-5 2 15,12 0-1-15,5-5-1 16,7 5 1-16,-6-6-1 16,5 12 0-16,-5-6 0 15,12 0 0-15,-12 0-3 16,-1 0 2-16,-5 0 1 15,0 5 0-15,-6 0 4 16,0 1-2-16,-6-1 10 16,0 0-6-16,-1 0 10 15,1 1-9-15,0-1 10 16,0 5-10-16,-6 1 14 16,6 5-12-16,-6 10 14 15,0 1-14-15,-6-1 7 16,6 6-9-16,-6-1 0 15,6 1-4-15,-6 10-4 16,0 0 0-16,-5 11-1 16,11 5 0-16,-6 11 4 15,6-1-1-15,-6 22 2 16,12-6-2-16,-6 11 4 16,6 0-3-16,-6-5 1 15,6-11-1-15,-6 5-4 0,5-10 1 0,-5 0 3 16,0-5-1-16,0 4 2 15,0-4-2-15,0 5 2 16,0-6-2-16,0 6 2 16,6-5-2-16,0-11 2 15,0-5-2-15,0-6 13 16,0-5-8-16,-6-5 17 16,6-5-13-16,-6-6 27 15,0-5-22-15,0-5 31 16,0 0-26-16,-6-6 14 15,6 1-19-15,-12 5-2 16,0 0-8-16,-11 10-5 16,11 0-1-16,-18 1-1 15,12-1 0-15,-11-5 2 16,5 0 0-16,-12-5 2 16,18 5-1-16,-5-10-18 15,11 5 9-15,-12-11-118 16,12 5 70-16,-17-10-142 15,5 6 112-15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4T02:03:30.67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Group>
    <inkml:annotationXML>
      <emma:emma xmlns:emma="http://www.w3.org/2003/04/emma" version="1.0">
        <emma:interpretation id="{354741A1-2DBF-4F23-9323-92A7DBD9BEAA}" emma:medium="tactile" emma:mode="ink">
          <msink:context xmlns:msink="http://schemas.microsoft.com/ink/2010/main" type="inkDrawing" rotatedBoundingBox="7337,6861 7347,9198 6998,9199 6989,6863" semanticType="verticalRange" shapeName="Other">
            <msink:sourceLink direction="with" ref="{F92321F7-CA5C-4600-B585-ABE8C24AFA64}"/>
          </msink:context>
        </emma:interpretation>
      </emma:emma>
    </inkml:annotationXML>
    <inkml:trace contextRef="#ctx0" brushRef="#br0">3352-140 108 0,'-12'-42'41'0,"12"42"-22"0,0 37-5 0,0-27 32 16,0 1-25-16,0-6 10 16,0 6-19-16,0-6-6 15,0 5-4-15,-6 6-9 16,6 0 4-16,-6 10-1 15,6 1 2-15,-6 20 4 16,6 1-1-16,-5 20 4 16,-1 1-3-16,-6 20 6 15,12 1-5-15,-12 10 12 16,12-5-8-16,-6-5 10 16,6-6-10-16,-6 6 5 15,6-11-7-15,-6 11 0 16,12-6-3-16,-6 22 3 15,0-11-3-15,-6 5 1 16,6-11-1-16,-6-15-2 16,6-10 1-16,-6-12 1 15,12-4-1-15,-6-6 2 16,0 0-2-16,0 0-1 16,6-5 1-16,-6-5-4 15,6 0 2-15,0-6 1 16,0 0 0-16,-6-10 4 15,6 5-2-15,-6-10 6 16,6 5-5-16,-6-6 6 16,0 1-6-16,0-11 1 15,0 0-2-15,0 5-4 16,6 0 1-16,-6 1 1 0,12-1 0 16,-1 0 2-16,13 6-1 15,0-6-1-15,6 0 1 0,11-5-23 16,7 0 12-16,5-10-113 15,6 4 68-15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14T02:04:00.07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-1 0 96 0,'0'15'38'0,"0"-15"-20"0,0 22-15 16,0-17 14-1,0 5-10-15,0 1 1 16,0-1-5-16,0-10-55 16,0 0 29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DB4674-805D-439E-BBB2-62374651B095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F612AA-BDF5-415B-9E7A-CE3BA5A26A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086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F612AA-BDF5-415B-9E7A-CE3BA5A26A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9515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F612AA-BDF5-415B-9E7A-CE3BA5A26A8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633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F612AA-BDF5-415B-9E7A-CE3BA5A26A8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3120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F612AA-BDF5-415B-9E7A-CE3BA5A26A8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409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839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864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825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8679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399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009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542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4854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035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605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87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1C3BAC-5839-4F5A-BA36-DDA19BB97952}" type="datetimeFigureOut">
              <a:rPr lang="zh-CN" altLang="en-US" smtClean="0"/>
              <a:t>2016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12331-4DAE-4645-B323-BC9F39549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886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3.xml"/><Relationship Id="rId3" Type="http://schemas.openxmlformats.org/officeDocument/2006/relationships/customXml" Target="../ink/ink21.xml"/><Relationship Id="rId7" Type="http://schemas.openxmlformats.org/officeDocument/2006/relationships/image" Target="../media/image39.png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11" Type="http://schemas.openxmlformats.org/officeDocument/2006/relationships/image" Target="../media/image48.emf"/><Relationship Id="rId5" Type="http://schemas.openxmlformats.org/officeDocument/2006/relationships/customXml" Target="../ink/ink22.xml"/><Relationship Id="rId10" Type="http://schemas.openxmlformats.org/officeDocument/2006/relationships/customXml" Target="../ink/ink24.xml"/><Relationship Id="rId4" Type="http://schemas.openxmlformats.org/officeDocument/2006/relationships/image" Target="../media/image50.emf"/><Relationship Id="rId9" Type="http://schemas.openxmlformats.org/officeDocument/2006/relationships/image" Target="../media/image5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customXml" Target="../ink/ink25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2.emf"/><Relationship Id="rId4" Type="http://schemas.openxmlformats.org/officeDocument/2006/relationships/image" Target="../media/image54.emf"/><Relationship Id="rId9" Type="http://schemas.openxmlformats.org/officeDocument/2006/relationships/customXml" Target="../ink/ink2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7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3.wmf"/><Relationship Id="rId12" Type="http://schemas.openxmlformats.org/officeDocument/2006/relationships/customXml" Target="../ink/ink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customXml" Target="../ink/ink28.xml"/><Relationship Id="rId10" Type="http://schemas.openxmlformats.org/officeDocument/2006/relationships/image" Target="../media/image48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customXml" Target="../ink/ink29.xml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8.png"/><Relationship Id="rId4" Type="http://schemas.openxmlformats.org/officeDocument/2006/relationships/image" Target="../media/image52.wmf"/><Relationship Id="rId9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4.xml"/><Relationship Id="rId18" Type="http://schemas.openxmlformats.org/officeDocument/2006/relationships/image" Target="../media/image67.emf"/><Relationship Id="rId26" Type="http://schemas.openxmlformats.org/officeDocument/2006/relationships/image" Target="../media/image73.emf"/><Relationship Id="rId39" Type="http://schemas.openxmlformats.org/officeDocument/2006/relationships/customXml" Target="../ink/ink47.xml"/><Relationship Id="rId21" Type="http://schemas.openxmlformats.org/officeDocument/2006/relationships/customXml" Target="../ink/ink38.xml"/><Relationship Id="rId34" Type="http://schemas.openxmlformats.org/officeDocument/2006/relationships/image" Target="../media/image78.emf"/><Relationship Id="rId42" Type="http://schemas.openxmlformats.org/officeDocument/2006/relationships/image" Target="../media/image82.emf"/><Relationship Id="rId47" Type="http://schemas.openxmlformats.org/officeDocument/2006/relationships/customXml" Target="../ink/ink51.xml"/><Relationship Id="rId50" Type="http://schemas.openxmlformats.org/officeDocument/2006/relationships/image" Target="../media/image86.emf"/><Relationship Id="rId55" Type="http://schemas.openxmlformats.org/officeDocument/2006/relationships/customXml" Target="../ink/ink55.xml"/><Relationship Id="rId7" Type="http://schemas.openxmlformats.org/officeDocument/2006/relationships/customXml" Target="../ink/ink31.xml"/><Relationship Id="rId12" Type="http://schemas.openxmlformats.org/officeDocument/2006/relationships/image" Target="../media/image63.emf"/><Relationship Id="rId17" Type="http://schemas.openxmlformats.org/officeDocument/2006/relationships/customXml" Target="../ink/ink36.xml"/><Relationship Id="rId25" Type="http://schemas.openxmlformats.org/officeDocument/2006/relationships/customXml" Target="../ink/ink40.xml"/><Relationship Id="rId33" Type="http://schemas.openxmlformats.org/officeDocument/2006/relationships/customXml" Target="../ink/ink44.xml"/><Relationship Id="rId38" Type="http://schemas.openxmlformats.org/officeDocument/2006/relationships/image" Target="../media/image80.emf"/><Relationship Id="rId46" Type="http://schemas.openxmlformats.org/officeDocument/2006/relationships/image" Target="../media/image84.emf"/><Relationship Id="rId2" Type="http://schemas.openxmlformats.org/officeDocument/2006/relationships/image" Target="../media/image55.png"/><Relationship Id="rId16" Type="http://schemas.openxmlformats.org/officeDocument/2006/relationships/image" Target="../media/image66.emf"/><Relationship Id="rId20" Type="http://schemas.openxmlformats.org/officeDocument/2006/relationships/image" Target="../media/image70.emf"/><Relationship Id="rId29" Type="http://schemas.openxmlformats.org/officeDocument/2006/relationships/customXml" Target="../ink/ink42.xml"/><Relationship Id="rId41" Type="http://schemas.openxmlformats.org/officeDocument/2006/relationships/customXml" Target="../ink/ink48.xml"/><Relationship Id="rId54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customXml" Target="../ink/ink33.xml"/><Relationship Id="rId24" Type="http://schemas.openxmlformats.org/officeDocument/2006/relationships/image" Target="../media/image72.emf"/><Relationship Id="rId32" Type="http://schemas.openxmlformats.org/officeDocument/2006/relationships/image" Target="../media/image77.emf"/><Relationship Id="rId37" Type="http://schemas.openxmlformats.org/officeDocument/2006/relationships/customXml" Target="../ink/ink46.xml"/><Relationship Id="rId40" Type="http://schemas.openxmlformats.org/officeDocument/2006/relationships/image" Target="../media/image81.emf"/><Relationship Id="rId45" Type="http://schemas.openxmlformats.org/officeDocument/2006/relationships/customXml" Target="../ink/ink50.xml"/><Relationship Id="rId53" Type="http://schemas.openxmlformats.org/officeDocument/2006/relationships/customXml" Target="../ink/ink54.xml"/><Relationship Id="rId5" Type="http://schemas.openxmlformats.org/officeDocument/2006/relationships/image" Target="../media/image60.png"/><Relationship Id="rId15" Type="http://schemas.openxmlformats.org/officeDocument/2006/relationships/customXml" Target="../ink/ink35.xml"/><Relationship Id="rId23" Type="http://schemas.openxmlformats.org/officeDocument/2006/relationships/customXml" Target="../ink/ink39.xml"/><Relationship Id="rId28" Type="http://schemas.openxmlformats.org/officeDocument/2006/relationships/image" Target="../media/image74.emf"/><Relationship Id="rId36" Type="http://schemas.openxmlformats.org/officeDocument/2006/relationships/image" Target="../media/image79.emf"/><Relationship Id="rId49" Type="http://schemas.openxmlformats.org/officeDocument/2006/relationships/customXml" Target="../ink/ink52.xml"/><Relationship Id="rId10" Type="http://schemas.openxmlformats.org/officeDocument/2006/relationships/image" Target="../media/image62.emf"/><Relationship Id="rId19" Type="http://schemas.openxmlformats.org/officeDocument/2006/relationships/customXml" Target="../ink/ink37.xml"/><Relationship Id="rId31" Type="http://schemas.openxmlformats.org/officeDocument/2006/relationships/customXml" Target="../ink/ink43.xml"/><Relationship Id="rId44" Type="http://schemas.openxmlformats.org/officeDocument/2006/relationships/image" Target="../media/image83.emf"/><Relationship Id="rId52" Type="http://schemas.openxmlformats.org/officeDocument/2006/relationships/image" Target="../media/image87.emf"/><Relationship Id="rId4" Type="http://schemas.openxmlformats.org/officeDocument/2006/relationships/image" Target="../media/image59.png"/><Relationship Id="rId9" Type="http://schemas.openxmlformats.org/officeDocument/2006/relationships/customXml" Target="../ink/ink32.xml"/><Relationship Id="rId14" Type="http://schemas.openxmlformats.org/officeDocument/2006/relationships/image" Target="../media/image65.emf"/><Relationship Id="rId22" Type="http://schemas.openxmlformats.org/officeDocument/2006/relationships/image" Target="../media/image71.emf"/><Relationship Id="rId27" Type="http://schemas.openxmlformats.org/officeDocument/2006/relationships/customXml" Target="../ink/ink41.xml"/><Relationship Id="rId30" Type="http://schemas.openxmlformats.org/officeDocument/2006/relationships/image" Target="../media/image76.emf"/><Relationship Id="rId35" Type="http://schemas.openxmlformats.org/officeDocument/2006/relationships/customXml" Target="../ink/ink45.xml"/><Relationship Id="rId43" Type="http://schemas.openxmlformats.org/officeDocument/2006/relationships/customXml" Target="../ink/ink49.xml"/><Relationship Id="rId48" Type="http://schemas.openxmlformats.org/officeDocument/2006/relationships/image" Target="../media/image85.emf"/><Relationship Id="rId56" Type="http://schemas.openxmlformats.org/officeDocument/2006/relationships/image" Target="../media/image89.emf"/><Relationship Id="rId8" Type="http://schemas.openxmlformats.org/officeDocument/2006/relationships/image" Target="../media/image75.emf"/><Relationship Id="rId51" Type="http://schemas.openxmlformats.org/officeDocument/2006/relationships/customXml" Target="../ink/ink53.xml"/><Relationship Id="rId3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customXml" Target="../ink/ink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emf"/><Relationship Id="rId5" Type="http://schemas.openxmlformats.org/officeDocument/2006/relationships/image" Target="../media/image4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6.bin"/><Relationship Id="rId5" Type="http://schemas.microsoft.com/office/2007/relationships/hdphoto" Target="../media/hdphoto1.wdp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6.png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32" Type="http://schemas.openxmlformats.org/officeDocument/2006/relationships/image" Target="../media/image30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22.wmf"/><Relationship Id="rId28" Type="http://schemas.openxmlformats.org/officeDocument/2006/relationships/image" Target="../media/image24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31" Type="http://schemas.openxmlformats.org/officeDocument/2006/relationships/customXml" Target="../ink/ink5.xml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4.emf"/><Relationship Id="rId10" Type="http://schemas.openxmlformats.org/officeDocument/2006/relationships/image" Target="../media/image29.png"/><Relationship Id="rId4" Type="http://schemas.openxmlformats.org/officeDocument/2006/relationships/image" Target="../media/image26.wmf"/><Relationship Id="rId9" Type="http://schemas.openxmlformats.org/officeDocument/2006/relationships/image" Target="../media/image30.png"/><Relationship Id="rId14" Type="http://schemas.openxmlformats.org/officeDocument/2006/relationships/customXml" Target="../ink/ink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emf"/><Relationship Id="rId13" Type="http://schemas.openxmlformats.org/officeDocument/2006/relationships/customXml" Target="../ink/ink12.xml"/><Relationship Id="rId18" Type="http://schemas.openxmlformats.org/officeDocument/2006/relationships/image" Target="../media/image30.wmf"/><Relationship Id="rId3" Type="http://schemas.openxmlformats.org/officeDocument/2006/relationships/customXml" Target="../ink/ink7.xml"/><Relationship Id="rId21" Type="http://schemas.openxmlformats.org/officeDocument/2006/relationships/image" Target="../media/image38.png"/><Relationship Id="rId7" Type="http://schemas.openxmlformats.org/officeDocument/2006/relationships/customXml" Target="../ink/ink9.xml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customXml" Target="../ink/ink11.xml"/><Relationship Id="rId5" Type="http://schemas.openxmlformats.org/officeDocument/2006/relationships/customXml" Target="../ink/ink8.xml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38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2.emf"/><Relationship Id="rId9" Type="http://schemas.openxmlformats.org/officeDocument/2006/relationships/customXml" Target="../ink/ink10.xml"/><Relationship Id="rId14" Type="http://schemas.openxmlformats.org/officeDocument/2006/relationships/image" Target="../media/image37.emf"/><Relationship Id="rId22" Type="http://schemas.openxmlformats.org/officeDocument/2006/relationships/customXml" Target="../ink/ink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45.png"/><Relationship Id="rId12" Type="http://schemas.openxmlformats.org/officeDocument/2006/relationships/image" Target="../media/image35.wmf"/><Relationship Id="rId17" Type="http://schemas.openxmlformats.org/officeDocument/2006/relationships/customXml" Target="../ink/ink1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customXml" Target="../ink/ink16.xml"/><Relationship Id="rId7" Type="http://schemas.openxmlformats.org/officeDocument/2006/relationships/customXml" Target="../ink/ink17.xml"/><Relationship Id="rId12" Type="http://schemas.openxmlformats.org/officeDocument/2006/relationships/image" Target="../media/image46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11" Type="http://schemas.openxmlformats.org/officeDocument/2006/relationships/customXml" Target="../ink/ink19.xml"/><Relationship Id="rId10" Type="http://schemas.openxmlformats.org/officeDocument/2006/relationships/image" Target="../media/image40.emf"/><Relationship Id="rId9" Type="http://schemas.openxmlformats.org/officeDocument/2006/relationships/customXml" Target="../ink/ink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117399"/>
          </a:xfrm>
        </p:spPr>
        <p:txBody>
          <a:bodyPr/>
          <a:lstStyle/>
          <a:p>
            <a:r>
              <a:rPr lang="zh-CN" altLang="en-US" dirty="0"/>
              <a:t>矩阵流形上的优化介绍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78523" y="4780654"/>
            <a:ext cx="9144000" cy="1060152"/>
          </a:xfrm>
        </p:spPr>
        <p:txBody>
          <a:bodyPr/>
          <a:lstStyle/>
          <a:p>
            <a:r>
              <a:rPr lang="zh-CN" altLang="en-US" dirty="0"/>
              <a:t>肖锡臻</a:t>
            </a:r>
            <a:r>
              <a:rPr lang="en-US" altLang="zh-CN" dirty="0"/>
              <a:t>@</a:t>
            </a:r>
            <a:r>
              <a:rPr lang="zh-CN" altLang="en-US" dirty="0"/>
              <a:t>泡泡机器人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2275920" y="3635280"/>
              <a:ext cx="1476000" cy="63936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0520" y="3628080"/>
                <a:ext cx="1484640" cy="65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106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商流形的切向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8" name="墨迹 77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78" name="墨迹 77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p:sp>
        <p:nvSpPr>
          <p:cNvPr id="409" name="文本框 408"/>
          <p:cNvSpPr txBox="1"/>
          <p:nvPr/>
        </p:nvSpPr>
        <p:spPr>
          <a:xfrm>
            <a:off x="609600" y="146685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商流形的切向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9" name="墨迹 28"/>
              <p14:cNvContentPartPr/>
              <p14:nvPr/>
            </p14:nvContentPartPr>
            <p14:xfrm>
              <a:off x="9360818" y="6234563"/>
              <a:ext cx="360" cy="360"/>
            </p14:xfrm>
          </p:contentPart>
        </mc:Choice>
        <mc:Fallback xmlns="">
          <p:pic>
            <p:nvPicPr>
              <p:cNvPr id="29" name="墨迹 2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54698" y="6228443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70" name="墨迹 469"/>
              <p14:cNvContentPartPr/>
              <p14:nvPr/>
            </p14:nvContentPartPr>
            <p14:xfrm>
              <a:off x="3107438" y="5691683"/>
              <a:ext cx="360" cy="360"/>
            </p14:xfrm>
          </p:contentPart>
        </mc:Choice>
        <mc:Fallback xmlns="">
          <p:pic>
            <p:nvPicPr>
              <p:cNvPr id="470" name="墨迹 46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01318" y="5685563"/>
                <a:ext cx="12600" cy="12600"/>
              </a:xfrm>
              <a:prstGeom prst="rect">
                <a:avLst/>
              </a:prstGeom>
            </p:spPr>
          </p:pic>
        </mc:Fallback>
      </mc:AlternateContent>
      <p:pic>
        <p:nvPicPr>
          <p:cNvPr id="506" name="图片 50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9184" y="3098483"/>
            <a:ext cx="2971627" cy="25932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08" name="墨迹 507"/>
              <p14:cNvContentPartPr/>
              <p14:nvPr/>
            </p14:nvContentPartPr>
            <p14:xfrm>
              <a:off x="1215278" y="1936883"/>
              <a:ext cx="2740680" cy="761400"/>
            </p14:xfrm>
          </p:contentPart>
        </mc:Choice>
        <mc:Fallback xmlns="">
          <p:pic>
            <p:nvPicPr>
              <p:cNvPr id="508" name="墨迹 50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12758" y="1933283"/>
                <a:ext cx="2746440" cy="77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墨迹 2"/>
              <p14:cNvContentPartPr/>
              <p14:nvPr/>
            </p14:nvContentPartPr>
            <p14:xfrm>
              <a:off x="1060560" y="1362960"/>
              <a:ext cx="7319160" cy="478116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55160" y="1353600"/>
                <a:ext cx="7332120" cy="479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39748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 </a:t>
            </a:r>
            <a:r>
              <a:rPr lang="en-US" altLang="zh-CN" dirty="0"/>
              <a:t>Gradi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黎曼度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函数</a:t>
            </a:r>
            <a:r>
              <a:rPr lang="en-US" altLang="zh-CN" dirty="0"/>
              <a:t>f</a:t>
            </a:r>
            <a:r>
              <a:rPr lang="zh-CN" altLang="en-US" dirty="0"/>
              <a:t>梯度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定义：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墨迹 5"/>
              <p14:cNvContentPartPr/>
              <p14:nvPr/>
            </p14:nvContentPartPr>
            <p14:xfrm>
              <a:off x="1650578" y="2315603"/>
              <a:ext cx="6879600" cy="50616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45178" y="2308403"/>
                <a:ext cx="6891120" cy="5180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292364"/>
              </p:ext>
            </p:extLst>
          </p:nvPr>
        </p:nvGraphicFramePr>
        <p:xfrm>
          <a:off x="2249487" y="3310154"/>
          <a:ext cx="1806997" cy="33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9487" y="3310154"/>
                        <a:ext cx="1806997" cy="332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77738"/>
              </p:ext>
            </p:extLst>
          </p:nvPr>
        </p:nvGraphicFramePr>
        <p:xfrm>
          <a:off x="2249487" y="3777412"/>
          <a:ext cx="22209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9487" y="3777412"/>
                        <a:ext cx="22209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墨迹 3"/>
              <p14:cNvContentPartPr/>
              <p14:nvPr/>
            </p14:nvContentPartPr>
            <p14:xfrm>
              <a:off x="1009800" y="691200"/>
              <a:ext cx="8711280" cy="621504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99000" y="683640"/>
                <a:ext cx="8727480" cy="622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86851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子流形和商流形的梯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子流形的黎曼度量（由外围流形诱导出的</a:t>
            </a:r>
            <a:r>
              <a:rPr lang="en-US" altLang="zh-CN" dirty="0"/>
              <a:t>·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商流形的黎曼度量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0175" y="2330450"/>
          <a:ext cx="38433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" name="Equation" r:id="rId4" imgW="1866600" imgH="228600" progId="Equation.DSMT4">
                  <p:embed/>
                </p:oleObj>
              </mc:Choice>
              <mc:Fallback>
                <p:oleObj name="Equation" r:id="rId4" imgW="18666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0175" y="2330450"/>
                        <a:ext cx="384333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00175" y="2800350"/>
          <a:ext cx="2587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0175" y="2800350"/>
                        <a:ext cx="25876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792447"/>
              </p:ext>
            </p:extLst>
          </p:nvPr>
        </p:nvGraphicFramePr>
        <p:xfrm>
          <a:off x="1444625" y="3821113"/>
          <a:ext cx="78438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" name="Equation" r:id="rId8" imgW="3809880" imgH="241200" progId="Equation.DSMT4">
                  <p:embed/>
                </p:oleObj>
              </mc:Choice>
              <mc:Fallback>
                <p:oleObj name="Equation" r:id="rId8" imgW="3809880" imgH="241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4625" y="3821113"/>
                        <a:ext cx="7843838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81506"/>
              </p:ext>
            </p:extLst>
          </p:nvPr>
        </p:nvGraphicFramePr>
        <p:xfrm>
          <a:off x="1444625" y="4271962"/>
          <a:ext cx="33988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" name="Equation" r:id="rId10" imgW="1650960" imgH="228600" progId="Equation.DSMT4">
                  <p:embed/>
                </p:oleObj>
              </mc:Choice>
              <mc:Fallback>
                <p:oleObj name="Equation" r:id="rId10" imgW="165096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4625" y="4271962"/>
                        <a:ext cx="33988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756098" y="4321452"/>
            <a:ext cx="20649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（参考</a:t>
            </a:r>
            <a:r>
              <a:rPr lang="en-US" altLang="zh-CN" dirty="0">
                <a:solidFill>
                  <a:srgbClr val="FF0000"/>
                </a:solidFill>
              </a:rPr>
              <a:t>[1]</a:t>
            </a:r>
            <a:r>
              <a:rPr lang="zh-CN" altLang="en-US" dirty="0">
                <a:solidFill>
                  <a:srgbClr val="FF0000"/>
                </a:solidFill>
              </a:rPr>
              <a:t>中</a:t>
            </a:r>
            <a:r>
              <a:rPr lang="en-US" altLang="zh-CN" dirty="0">
                <a:solidFill>
                  <a:srgbClr val="FF0000"/>
                </a:solidFill>
              </a:rPr>
              <a:t>49</a:t>
            </a:r>
            <a:r>
              <a:rPr lang="zh-CN" altLang="en-US" dirty="0">
                <a:solidFill>
                  <a:srgbClr val="FF0000"/>
                </a:solidFill>
              </a:rPr>
              <a:t>页）</a:t>
            </a:r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" name="墨迹 5"/>
              <p14:cNvContentPartPr/>
              <p14:nvPr/>
            </p14:nvContentPartPr>
            <p14:xfrm>
              <a:off x="1359000" y="1311120"/>
              <a:ext cx="9334800" cy="357768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53960" y="1299960"/>
                <a:ext cx="9344160" cy="359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34626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收缩 </a:t>
            </a:r>
            <a:r>
              <a:rPr lang="en-US" altLang="zh-CN" dirty="0"/>
              <a:t>Retra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85825" y="1377950"/>
            <a:ext cx="10515600" cy="4351338"/>
          </a:xfrm>
        </p:spPr>
        <p:txBody>
          <a:bodyPr/>
          <a:lstStyle/>
          <a:p>
            <a:r>
              <a:rPr lang="zh-CN" altLang="en-US" dirty="0"/>
              <a:t>收缩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sz="2000" dirty="0"/>
              <a:t>  </a:t>
            </a:r>
            <a:r>
              <a:rPr lang="zh-CN" altLang="en-US" sz="2000" dirty="0"/>
              <a:t>物理意义：</a:t>
            </a:r>
            <a:r>
              <a:rPr lang="en-US" altLang="zh-CN" sz="2000" dirty="0" err="1"/>
              <a:t>Exp</a:t>
            </a:r>
            <a:r>
              <a:rPr lang="zh-CN" altLang="en-US" sz="2000" dirty="0"/>
              <a:t>在一般流形上不容易计算，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en-US" altLang="zh-CN" sz="2000" dirty="0"/>
              <a:t>  </a:t>
            </a:r>
            <a:r>
              <a:rPr lang="zh-CN" altLang="en-US" sz="2000" dirty="0"/>
              <a:t>所以需要定义一种从切空间到流形的映射，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en-US" altLang="zh-CN" sz="2000" dirty="0"/>
              <a:t>  </a:t>
            </a:r>
            <a:r>
              <a:rPr lang="zh-CN" altLang="en-US" sz="2000" dirty="0"/>
              <a:t>要满足一定性质但是要比</a:t>
            </a:r>
            <a:r>
              <a:rPr lang="en-US" altLang="zh-CN" sz="2000" dirty="0" err="1"/>
              <a:t>Exp</a:t>
            </a:r>
            <a:r>
              <a:rPr lang="zh-CN" altLang="en-US" sz="2000" dirty="0"/>
              <a:t>容易计算。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      </a:t>
            </a:r>
            <a:r>
              <a:rPr lang="zh-CN" altLang="en-US" sz="2000" dirty="0"/>
              <a:t>定义</a:t>
            </a:r>
            <a:r>
              <a:rPr lang="en-US" altLang="zh-CN" sz="2000" dirty="0"/>
              <a:t>:</a:t>
            </a:r>
            <a:r>
              <a:rPr lang="zh-CN" altLang="en-US" sz="2000" dirty="0"/>
              <a:t>收缩</a:t>
            </a:r>
            <a:endParaRPr lang="en-US" altLang="zh-CN" sz="2000" dirty="0"/>
          </a:p>
          <a:p>
            <a:pPr marL="0" indent="0">
              <a:buNone/>
            </a:pPr>
            <a:r>
              <a:rPr lang="zh-CN" altLang="en-US" sz="2000" dirty="0"/>
              <a:t>         满足：</a:t>
            </a:r>
            <a:endParaRPr lang="en-US" altLang="zh-CN" sz="2000" dirty="0"/>
          </a:p>
          <a:p>
            <a:endParaRPr lang="en-US" altLang="zh-CN" dirty="0"/>
          </a:p>
          <a:p>
            <a:r>
              <a:rPr lang="en-US" altLang="zh-CN" dirty="0"/>
              <a:t>SO(3)</a:t>
            </a:r>
            <a:r>
              <a:rPr lang="zh-CN" altLang="en-US" dirty="0"/>
              <a:t>的收缩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1289" y="1640667"/>
            <a:ext cx="2855136" cy="2155553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181822"/>
              </p:ext>
            </p:extLst>
          </p:nvPr>
        </p:nvGraphicFramePr>
        <p:xfrm>
          <a:off x="2654301" y="2971801"/>
          <a:ext cx="1580749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301" y="2971801"/>
                        <a:ext cx="1580749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06096"/>
              </p:ext>
            </p:extLst>
          </p:nvPr>
        </p:nvGraphicFramePr>
        <p:xfrm>
          <a:off x="2452688" y="3463925"/>
          <a:ext cx="1039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0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2688" y="3463925"/>
                        <a:ext cx="10398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15875"/>
              </p:ext>
            </p:extLst>
          </p:nvPr>
        </p:nvGraphicFramePr>
        <p:xfrm>
          <a:off x="2452688" y="3854450"/>
          <a:ext cx="1343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2688" y="3854450"/>
                        <a:ext cx="13430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70141"/>
              </p:ext>
            </p:extLst>
          </p:nvPr>
        </p:nvGraphicFramePr>
        <p:xfrm>
          <a:off x="2492375" y="4760913"/>
          <a:ext cx="22748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" name="Equation" r:id="rId11" imgW="1333440" imgH="228600" progId="Equation.DSMT4">
                  <p:embed/>
                </p:oleObj>
              </mc:Choice>
              <mc:Fallback>
                <p:oleObj name="Equation" r:id="rId11" imgW="133344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2375" y="4760913"/>
                        <a:ext cx="227488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30944"/>
              </p:ext>
            </p:extLst>
          </p:nvPr>
        </p:nvGraphicFramePr>
        <p:xfrm>
          <a:off x="2478088" y="5175251"/>
          <a:ext cx="3833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" name="Equation" r:id="rId13" imgW="2247840" imgH="304560" progId="Equation.DSMT4">
                  <p:embed/>
                </p:oleObj>
              </mc:Choice>
              <mc:Fallback>
                <p:oleObj name="Equation" r:id="rId13" imgW="2247840" imgH="30456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8088" y="5175251"/>
                        <a:ext cx="383381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641289" y="4760913"/>
            <a:ext cx="1107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指数映射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637709" y="5245100"/>
            <a:ext cx="1431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yley</a:t>
            </a:r>
            <a:r>
              <a:rPr lang="zh-CN" altLang="en-US" dirty="0"/>
              <a:t>变换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墨迹 4"/>
              <p14:cNvContentPartPr/>
              <p14:nvPr/>
            </p14:nvContentPartPr>
            <p14:xfrm>
              <a:off x="1160640" y="1851840"/>
              <a:ext cx="8743320" cy="428328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55960" y="1843920"/>
                <a:ext cx="8752320" cy="429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96569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流形矩阵的最速下降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算法：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</a:t>
            </a:r>
            <a:r>
              <a:rPr lang="zh-CN" altLang="en-US" dirty="0"/>
              <a:t>给定初始点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</a:t>
            </a:r>
            <a:r>
              <a:rPr lang="zh-CN" altLang="en-US" dirty="0"/>
              <a:t>重复进行：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     1.</a:t>
            </a:r>
            <a:r>
              <a:rPr lang="zh-CN" altLang="en-US" dirty="0"/>
              <a:t>计算</a:t>
            </a:r>
            <a:r>
              <a:rPr lang="en-US" altLang="zh-CN" dirty="0"/>
              <a:t>  </a:t>
            </a:r>
            <a:r>
              <a:rPr lang="zh-CN" altLang="en-US" dirty="0"/>
              <a:t>的梯度方向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     2.</a:t>
            </a:r>
            <a:r>
              <a:rPr lang="zh-CN" altLang="en-US" dirty="0"/>
              <a:t>直线搜索选择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     3.</a:t>
            </a:r>
            <a:r>
              <a:rPr lang="zh-CN" altLang="en-US" dirty="0"/>
              <a:t>改进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3984"/>
              </p:ext>
            </p:extLst>
          </p:nvPr>
        </p:nvGraphicFramePr>
        <p:xfrm>
          <a:off x="4529138" y="2994026"/>
          <a:ext cx="18367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9138" y="2994026"/>
                        <a:ext cx="18367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43947"/>
              </p:ext>
            </p:extLst>
          </p:nvPr>
        </p:nvGraphicFramePr>
        <p:xfrm>
          <a:off x="4170363" y="3505200"/>
          <a:ext cx="180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0363" y="3505200"/>
                        <a:ext cx="180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33437"/>
              </p:ext>
            </p:extLst>
          </p:nvPr>
        </p:nvGraphicFramePr>
        <p:xfrm>
          <a:off x="3000375" y="3814763"/>
          <a:ext cx="1733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2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0375" y="3814763"/>
                        <a:ext cx="17335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801132" y="3059668"/>
                <a:ext cx="3805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32" y="3059668"/>
                <a:ext cx="380553" cy="369332"/>
              </a:xfrm>
              <a:prstGeom prst="rect">
                <a:avLst/>
              </a:prstGeom>
              <a:blipFill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093605" y="2266196"/>
                <a:ext cx="4757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605" y="2266196"/>
                <a:ext cx="47570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墨迹 6"/>
              <p14:cNvContentPartPr/>
              <p14:nvPr/>
            </p14:nvContentPartPr>
            <p14:xfrm>
              <a:off x="934560" y="721800"/>
              <a:ext cx="7692840" cy="397980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28440" y="713520"/>
                <a:ext cx="7701480" cy="399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7167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流形上优化算法引入把推广到流形上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推广相关的属性（工具？）：切向量，梯度，收缩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有了这些属性可以把优化方法应用到矩阵流形上去。</a:t>
            </a:r>
            <a:endParaRPr lang="en-US" altLang="zh-CN" dirty="0"/>
          </a:p>
          <a:p>
            <a:r>
              <a:rPr lang="zh-CN" altLang="en-US" dirty="0"/>
              <a:t>相关属性的推广体现在子流形和商流形上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未介绍：</a:t>
            </a:r>
            <a:endParaRPr lang="en-US" altLang="zh-CN" dirty="0"/>
          </a:p>
          <a:p>
            <a:r>
              <a:rPr lang="zh-CN" altLang="en-US" dirty="0"/>
              <a:t>二阶优化算法：相关几何属性包括协变导数，测地线，</a:t>
            </a:r>
            <a:r>
              <a:rPr lang="en-US" altLang="zh-CN" dirty="0"/>
              <a:t>Hessian</a:t>
            </a:r>
            <a:r>
              <a:rPr lang="zh-CN" altLang="en-US" dirty="0"/>
              <a:t>等</a:t>
            </a:r>
            <a:endParaRPr lang="en-US" altLang="zh-CN" dirty="0"/>
          </a:p>
          <a:p>
            <a:r>
              <a:rPr lang="zh-CN" altLang="en-US" dirty="0"/>
              <a:t>针对特定的流形的黎曼度量，收缩等。</a:t>
            </a:r>
            <a:endParaRPr lang="en-US" altLang="zh-CN" dirty="0"/>
          </a:p>
          <a:p>
            <a:endParaRPr lang="en-US" altLang="zh-C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1089720" y="2140920"/>
              <a:ext cx="9802080" cy="338220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2880" y="2137680"/>
                <a:ext cx="9817560" cy="339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02095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MM</a:t>
            </a:r>
            <a:r>
              <a:rPr lang="zh-CN" altLang="en-US" dirty="0"/>
              <a:t>的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4794" y="1683627"/>
            <a:ext cx="4388783" cy="13780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39149" y="1990165"/>
            <a:ext cx="1305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数据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2820" y="3381144"/>
            <a:ext cx="3910041" cy="56197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3403" y="4058749"/>
            <a:ext cx="1752613" cy="52864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91465" y="3526459"/>
            <a:ext cx="1640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问题建模：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22622" y="4851711"/>
            <a:ext cx="1644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优化求解：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38200" y="5593353"/>
            <a:ext cx="1210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结论：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7084" y="4101611"/>
            <a:ext cx="5091150" cy="48577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6838" y="4983017"/>
            <a:ext cx="1190634" cy="22383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652444" y="491027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流形</a:t>
            </a:r>
          </a:p>
        </p:txBody>
      </p:sp>
      <p:sp>
        <p:nvSpPr>
          <p:cNvPr id="16" name="矩形 15"/>
          <p:cNvSpPr/>
          <p:nvPr/>
        </p:nvSpPr>
        <p:spPr>
          <a:xfrm>
            <a:off x="4702224" y="4910270"/>
            <a:ext cx="1266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上的</a:t>
            </a:r>
            <a:r>
              <a:rPr lang="en-US" altLang="zh-CN" dirty="0"/>
              <a:t>LBFGS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2048442" y="5599668"/>
            <a:ext cx="4370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eriod"/>
            </a:pPr>
            <a:r>
              <a:rPr lang="en-US" altLang="zh-CN" sz="1200" dirty="0"/>
              <a:t>MANOPT</a:t>
            </a:r>
            <a:r>
              <a:rPr lang="zh-CN" altLang="en-US" sz="1200" dirty="0"/>
              <a:t>的优化结果跟</a:t>
            </a:r>
            <a:r>
              <a:rPr lang="en-US" altLang="zh-CN" sz="1200" dirty="0"/>
              <a:t>EM</a:t>
            </a:r>
            <a:r>
              <a:rPr lang="zh-CN" altLang="en-US" sz="1200" dirty="0"/>
              <a:t>一致，用时比</a:t>
            </a:r>
            <a:r>
              <a:rPr lang="en-US" altLang="zh-CN" sz="1200" dirty="0"/>
              <a:t>EM</a:t>
            </a:r>
            <a:r>
              <a:rPr lang="zh-CN" altLang="en-US" sz="1200" dirty="0"/>
              <a:t>稍少的。</a:t>
            </a:r>
            <a:endParaRPr lang="en-US" altLang="zh-CN" sz="1200" dirty="0"/>
          </a:p>
          <a:p>
            <a:r>
              <a:rPr lang="en-US" altLang="zh-CN" sz="1200" dirty="0"/>
              <a:t>     EM</a:t>
            </a:r>
            <a:r>
              <a:rPr lang="zh-CN" altLang="en-US" sz="1200" dirty="0"/>
              <a:t>是</a:t>
            </a:r>
            <a:r>
              <a:rPr lang="en-US" altLang="zh-CN" sz="1200" dirty="0"/>
              <a:t>GMM</a:t>
            </a:r>
            <a:r>
              <a:rPr lang="zh-CN" altLang="en-US" sz="1200" dirty="0"/>
              <a:t>问题的标准解法，因为</a:t>
            </a:r>
            <a:r>
              <a:rPr lang="en-US" altLang="zh-CN" sz="1200" dirty="0"/>
              <a:t>GMM</a:t>
            </a:r>
            <a:r>
              <a:rPr lang="zh-CN" altLang="en-US" sz="1200" dirty="0"/>
              <a:t>有很长的历史，多数尝试效果都不如</a:t>
            </a:r>
            <a:r>
              <a:rPr lang="en-US" altLang="zh-CN" sz="1200" dirty="0"/>
              <a:t>EM</a:t>
            </a:r>
            <a:r>
              <a:rPr lang="zh-CN" altLang="en-US" sz="1200" dirty="0"/>
              <a:t>。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067005" y="6219109"/>
            <a:ext cx="43700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2. </a:t>
            </a:r>
            <a:r>
              <a:rPr lang="zh-CN" altLang="en-US" sz="1200" dirty="0"/>
              <a:t>通过重新参数化使得问题变成测地凸问题。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393963" y="5942568"/>
            <a:ext cx="497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论文</a:t>
            </a:r>
            <a:r>
              <a:rPr lang="en-US" altLang="zh-CN" dirty="0"/>
              <a:t>:Manifold Opt for </a:t>
            </a:r>
            <a:r>
              <a:rPr lang="en-US" altLang="zh-CN" dirty="0" err="1"/>
              <a:t>Guassian</a:t>
            </a:r>
            <a:r>
              <a:rPr lang="en-US" altLang="zh-CN" dirty="0"/>
              <a:t> Mixture Models</a:t>
            </a:r>
          </a:p>
          <a:p>
            <a:r>
              <a:rPr lang="zh-CN" altLang="en-US" dirty="0"/>
              <a:t>代码演示</a:t>
            </a:r>
            <a:r>
              <a:rPr lang="en-US" altLang="zh-CN" dirty="0"/>
              <a:t>: https://pymanopt.github.io/MoG.html</a:t>
            </a:r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0" name="墨迹 19"/>
              <p14:cNvContentPartPr/>
              <p14:nvPr/>
            </p14:nvContentPartPr>
            <p14:xfrm>
              <a:off x="907920" y="1308600"/>
              <a:ext cx="10539000" cy="5369400"/>
            </p14:xfrm>
          </p:contentPart>
        </mc:Choice>
        <mc:Fallback xmlns="">
          <p:pic>
            <p:nvPicPr>
              <p:cNvPr id="20" name="墨迹 1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03240" y="565200"/>
                <a:ext cx="10551600" cy="612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2" name="墨迹 21"/>
              <p14:cNvContentPartPr/>
              <p14:nvPr/>
            </p14:nvContentPartPr>
            <p14:xfrm>
              <a:off x="5088960" y="576000"/>
              <a:ext cx="3901680" cy="496080"/>
            </p14:xfrm>
          </p:contentPart>
        </mc:Choice>
        <mc:Fallback>
          <p:pic>
            <p:nvPicPr>
              <p:cNvPr id="22" name="墨迹 2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81760" y="565200"/>
                <a:ext cx="3914640" cy="51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3" name="墨迹 22"/>
              <p14:cNvContentPartPr/>
              <p14:nvPr/>
            </p14:nvContentPartPr>
            <p14:xfrm>
              <a:off x="8787319" y="1421647"/>
              <a:ext cx="2220120" cy="1423080"/>
            </p14:xfrm>
          </p:contentPart>
        </mc:Choice>
        <mc:Fallback>
          <p:pic>
            <p:nvPicPr>
              <p:cNvPr id="23" name="墨迹 2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781559" y="1412287"/>
                <a:ext cx="2229480" cy="143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4" name="墨迹 23"/>
              <p14:cNvContentPartPr/>
              <p14:nvPr/>
            </p14:nvContentPartPr>
            <p14:xfrm>
              <a:off x="7227720" y="1629360"/>
              <a:ext cx="489240" cy="350280"/>
            </p14:xfrm>
          </p:contentPart>
        </mc:Choice>
        <mc:Fallback>
          <p:pic>
            <p:nvPicPr>
              <p:cNvPr id="24" name="墨迹 2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220880" y="1620000"/>
                <a:ext cx="503640" cy="36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5" name="墨迹 24"/>
              <p14:cNvContentPartPr/>
              <p14:nvPr/>
            </p14:nvContentPartPr>
            <p14:xfrm>
              <a:off x="5176440" y="1823400"/>
              <a:ext cx="721800" cy="205920"/>
            </p14:xfrm>
          </p:contentPart>
        </mc:Choice>
        <mc:Fallback>
          <p:pic>
            <p:nvPicPr>
              <p:cNvPr id="25" name="墨迹 2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171040" y="1816920"/>
                <a:ext cx="734400" cy="22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6" name="墨迹 25"/>
              <p14:cNvContentPartPr/>
              <p14:nvPr/>
            </p14:nvContentPartPr>
            <p14:xfrm>
              <a:off x="7161480" y="1447560"/>
              <a:ext cx="730800" cy="636120"/>
            </p14:xfrm>
          </p:contentPart>
        </mc:Choice>
        <mc:Fallback>
          <p:pic>
            <p:nvPicPr>
              <p:cNvPr id="26" name="墨迹 2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153200" y="1438560"/>
                <a:ext cx="748440" cy="65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7" name="墨迹 26"/>
              <p14:cNvContentPartPr/>
              <p14:nvPr/>
            </p14:nvContentPartPr>
            <p14:xfrm>
              <a:off x="5617080" y="2201760"/>
              <a:ext cx="398160" cy="102960"/>
            </p14:xfrm>
          </p:contentPart>
        </mc:Choice>
        <mc:Fallback>
          <p:pic>
            <p:nvPicPr>
              <p:cNvPr id="27" name="墨迹 2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613480" y="2195640"/>
                <a:ext cx="408960" cy="11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8" name="墨迹 27"/>
              <p14:cNvContentPartPr/>
              <p14:nvPr/>
            </p14:nvContentPartPr>
            <p14:xfrm>
              <a:off x="6193800" y="2154240"/>
              <a:ext cx="292320" cy="199080"/>
            </p14:xfrm>
          </p:contentPart>
        </mc:Choice>
        <mc:Fallback>
          <p:pic>
            <p:nvPicPr>
              <p:cNvPr id="28" name="墨迹 2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188760" y="2148120"/>
                <a:ext cx="30420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9" name="墨迹 28"/>
              <p14:cNvContentPartPr/>
              <p14:nvPr/>
            </p14:nvContentPartPr>
            <p14:xfrm>
              <a:off x="5284440" y="2475000"/>
              <a:ext cx="179640" cy="398880"/>
            </p14:xfrm>
          </p:contentPart>
        </mc:Choice>
        <mc:Fallback>
          <p:pic>
            <p:nvPicPr>
              <p:cNvPr id="29" name="墨迹 28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279040" y="2468160"/>
                <a:ext cx="192600" cy="41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0" name="墨迹 29"/>
              <p14:cNvContentPartPr/>
              <p14:nvPr/>
            </p14:nvContentPartPr>
            <p14:xfrm>
              <a:off x="6100920" y="2561760"/>
              <a:ext cx="319320" cy="192240"/>
            </p14:xfrm>
          </p:contentPart>
        </mc:Choice>
        <mc:Fallback>
          <p:pic>
            <p:nvPicPr>
              <p:cNvPr id="30" name="墨迹 29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095520" y="2556000"/>
                <a:ext cx="332280" cy="20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1" name="墨迹 30"/>
              <p14:cNvContentPartPr/>
              <p14:nvPr/>
            </p14:nvContentPartPr>
            <p14:xfrm>
              <a:off x="6361560" y="2931120"/>
              <a:ext cx="1361520" cy="264240"/>
            </p14:xfrm>
          </p:contentPart>
        </mc:Choice>
        <mc:Fallback>
          <p:pic>
            <p:nvPicPr>
              <p:cNvPr id="31" name="墨迹 30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355080" y="2925360"/>
                <a:ext cx="1377360" cy="27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2" name="墨迹 31"/>
              <p14:cNvContentPartPr/>
              <p14:nvPr/>
            </p14:nvContentPartPr>
            <p14:xfrm>
              <a:off x="2300040" y="3048480"/>
              <a:ext cx="7515000" cy="1726200"/>
            </p14:xfrm>
          </p:contentPart>
        </mc:Choice>
        <mc:Fallback>
          <p:pic>
            <p:nvPicPr>
              <p:cNvPr id="32" name="墨迹 31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294640" y="3038040"/>
                <a:ext cx="7530480" cy="174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3" name="墨迹 32"/>
              <p14:cNvContentPartPr/>
              <p14:nvPr/>
            </p14:nvContentPartPr>
            <p14:xfrm>
              <a:off x="6455520" y="3499920"/>
              <a:ext cx="1119240" cy="151560"/>
            </p14:xfrm>
          </p:contentPart>
        </mc:Choice>
        <mc:Fallback>
          <p:pic>
            <p:nvPicPr>
              <p:cNvPr id="33" name="墨迹 32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448320" y="3494160"/>
                <a:ext cx="113544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4" name="墨迹 33"/>
              <p14:cNvContentPartPr/>
              <p14:nvPr/>
            </p14:nvContentPartPr>
            <p14:xfrm>
              <a:off x="4709160" y="3548520"/>
              <a:ext cx="214920" cy="327600"/>
            </p14:xfrm>
          </p:contentPart>
        </mc:Choice>
        <mc:Fallback>
          <p:pic>
            <p:nvPicPr>
              <p:cNvPr id="34" name="墨迹 33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702680" y="3538800"/>
                <a:ext cx="230760" cy="34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5" name="墨迹 34"/>
              <p14:cNvContentPartPr/>
              <p14:nvPr/>
            </p14:nvContentPartPr>
            <p14:xfrm>
              <a:off x="5349240" y="3490920"/>
              <a:ext cx="740880" cy="437400"/>
            </p14:xfrm>
          </p:contentPart>
        </mc:Choice>
        <mc:Fallback>
          <p:pic>
            <p:nvPicPr>
              <p:cNvPr id="35" name="墨迹 34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342760" y="3484080"/>
                <a:ext cx="753840" cy="44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6" name="墨迹 35"/>
              <p14:cNvContentPartPr/>
              <p14:nvPr/>
            </p14:nvContentPartPr>
            <p14:xfrm>
              <a:off x="5431680" y="3830760"/>
              <a:ext cx="1323720" cy="910080"/>
            </p14:xfrm>
          </p:contentPart>
        </mc:Choice>
        <mc:Fallback>
          <p:pic>
            <p:nvPicPr>
              <p:cNvPr id="36" name="墨迹 35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425920" y="3825720"/>
                <a:ext cx="1339560" cy="92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7" name="墨迹 36"/>
              <p14:cNvContentPartPr/>
              <p14:nvPr/>
            </p14:nvContentPartPr>
            <p14:xfrm>
              <a:off x="3276720" y="4763160"/>
              <a:ext cx="1566000" cy="562680"/>
            </p14:xfrm>
          </p:contentPart>
        </mc:Choice>
        <mc:Fallback>
          <p:pic>
            <p:nvPicPr>
              <p:cNvPr id="37" name="墨迹 36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267720" y="4753440"/>
                <a:ext cx="1582200" cy="57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8" name="墨迹 37"/>
              <p14:cNvContentPartPr/>
              <p14:nvPr/>
            </p14:nvContentPartPr>
            <p14:xfrm>
              <a:off x="4059000" y="4877280"/>
              <a:ext cx="603360" cy="653760"/>
            </p14:xfrm>
          </p:contentPart>
        </mc:Choice>
        <mc:Fallback>
          <p:pic>
            <p:nvPicPr>
              <p:cNvPr id="38" name="墨迹 37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054320" y="4870080"/>
                <a:ext cx="613440" cy="66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9" name="墨迹 38"/>
              <p14:cNvContentPartPr/>
              <p14:nvPr/>
            </p14:nvContentPartPr>
            <p14:xfrm>
              <a:off x="3735000" y="4923360"/>
              <a:ext cx="314280" cy="574920"/>
            </p14:xfrm>
          </p:contentPart>
        </mc:Choice>
        <mc:Fallback>
          <p:pic>
            <p:nvPicPr>
              <p:cNvPr id="39" name="墨迹 38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727440" y="4915800"/>
                <a:ext cx="326520" cy="58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40" name="墨迹 39"/>
              <p14:cNvContentPartPr/>
              <p14:nvPr/>
            </p14:nvContentPartPr>
            <p14:xfrm>
              <a:off x="6384240" y="4794840"/>
              <a:ext cx="1013760" cy="626760"/>
            </p14:xfrm>
          </p:contentPart>
        </mc:Choice>
        <mc:Fallback>
          <p:pic>
            <p:nvPicPr>
              <p:cNvPr id="40" name="墨迹 39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374520" y="4784400"/>
                <a:ext cx="1034280" cy="64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41" name="墨迹 40"/>
              <p14:cNvContentPartPr/>
              <p14:nvPr/>
            </p14:nvContentPartPr>
            <p14:xfrm>
              <a:off x="6480720" y="4862520"/>
              <a:ext cx="618840" cy="552240"/>
            </p14:xfrm>
          </p:contentPart>
        </mc:Choice>
        <mc:Fallback>
          <p:pic>
            <p:nvPicPr>
              <p:cNvPr id="41" name="墨迹 40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473880" y="4855320"/>
                <a:ext cx="636840" cy="56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42" name="墨迹 41"/>
              <p14:cNvContentPartPr/>
              <p14:nvPr/>
            </p14:nvContentPartPr>
            <p14:xfrm>
              <a:off x="7574400" y="3969720"/>
              <a:ext cx="1957320" cy="1060200"/>
            </p14:xfrm>
          </p:contentPart>
        </mc:Choice>
        <mc:Fallback>
          <p:pic>
            <p:nvPicPr>
              <p:cNvPr id="42" name="墨迹 41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567560" y="3960000"/>
                <a:ext cx="1974240" cy="10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43" name="墨迹 42"/>
              <p14:cNvContentPartPr/>
              <p14:nvPr/>
            </p14:nvContentPartPr>
            <p14:xfrm>
              <a:off x="4293720" y="5937120"/>
              <a:ext cx="855360" cy="595440"/>
            </p14:xfrm>
          </p:contentPart>
        </mc:Choice>
        <mc:Fallback>
          <p:pic>
            <p:nvPicPr>
              <p:cNvPr id="43" name="墨迹 42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287600" y="5928120"/>
                <a:ext cx="870120" cy="61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51" name="墨迹 50"/>
              <p14:cNvContentPartPr/>
              <p14:nvPr/>
            </p14:nvContentPartPr>
            <p14:xfrm>
              <a:off x="8886319" y="1858327"/>
              <a:ext cx="1662120" cy="218880"/>
            </p14:xfrm>
          </p:contentPart>
        </mc:Choice>
        <mc:Fallback>
          <p:pic>
            <p:nvPicPr>
              <p:cNvPr id="51" name="墨迹 50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8882359" y="1854367"/>
                <a:ext cx="1668960" cy="22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65" name="墨迹 64"/>
              <p14:cNvContentPartPr/>
              <p14:nvPr/>
            </p14:nvContentPartPr>
            <p14:xfrm>
              <a:off x="8627479" y="2810887"/>
              <a:ext cx="2784960" cy="101880"/>
            </p14:xfrm>
          </p:contentPart>
        </mc:Choice>
        <mc:Fallback>
          <p:pic>
            <p:nvPicPr>
              <p:cNvPr id="65" name="墨迹 64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8622079" y="2805487"/>
                <a:ext cx="2797920" cy="11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88444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介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0753" y="1460573"/>
            <a:ext cx="10515600" cy="5079505"/>
          </a:xfrm>
        </p:spPr>
        <p:txBody>
          <a:bodyPr>
            <a:normAutofit/>
          </a:bodyPr>
          <a:lstStyle/>
          <a:p>
            <a:r>
              <a:rPr lang="zh-CN" altLang="en-US" dirty="0"/>
              <a:t>目的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sz="2200" dirty="0"/>
              <a:t>抛砖引玉，希望大家能一起讨论研究</a:t>
            </a:r>
            <a:endParaRPr lang="en-US" altLang="zh-CN" dirty="0"/>
          </a:p>
          <a:p>
            <a:r>
              <a:rPr lang="zh-CN" altLang="en-US" dirty="0"/>
              <a:t>矩阵流形上的优化基础知识以及例子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000" dirty="0"/>
              <a:t>数学概念介绍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流形、矩阵流形、切向量、子流形、商流形、黎曼度量、梯度等</a:t>
            </a:r>
            <a:endParaRPr lang="en-US" altLang="zh-CN" sz="20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000" dirty="0"/>
              <a:t>数值优化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最速下降</a:t>
            </a:r>
            <a:endParaRPr lang="en-US" altLang="zh-CN" sz="20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000" dirty="0"/>
              <a:t>示例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矩阵流形求解</a:t>
            </a:r>
            <a:r>
              <a:rPr lang="en-US" altLang="zh-CN" sz="2000" dirty="0"/>
              <a:t>GMM</a:t>
            </a:r>
            <a:r>
              <a:rPr lang="zh-CN" altLang="en-US" sz="2000" dirty="0"/>
              <a:t>示例</a:t>
            </a:r>
            <a:endParaRPr lang="en-US" altLang="zh-CN" sz="2000" dirty="0"/>
          </a:p>
          <a:p>
            <a:r>
              <a:rPr lang="zh-CN" altLang="en-US" dirty="0"/>
              <a:t>参考书</a:t>
            </a:r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0615" y="5257978"/>
            <a:ext cx="974317" cy="14842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3984" y="5252573"/>
            <a:ext cx="1001620" cy="14842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2002" y="5257978"/>
            <a:ext cx="985223" cy="14842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81751" y="4700588"/>
            <a:ext cx="290036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视频：</a:t>
            </a:r>
            <a:endParaRPr lang="en-US" altLang="zh-CN" dirty="0"/>
          </a:p>
          <a:p>
            <a:r>
              <a:rPr lang="en-US" altLang="zh-CN" dirty="0"/>
              <a:t>(International Winter School on Gravity and Light 2015)</a:t>
            </a:r>
          </a:p>
          <a:p>
            <a:r>
              <a:rPr lang="en-US" altLang="zh-CN" dirty="0"/>
              <a:t>https://www.youtube.com/channel/UCUHKG3S9N_QeIE2jQXd2-VQ/videos</a:t>
            </a:r>
          </a:p>
          <a:p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墨迹 4"/>
              <p14:cNvContentPartPr/>
              <p14:nvPr/>
            </p14:nvContentPartPr>
            <p14:xfrm>
              <a:off x="2567880" y="4624200"/>
              <a:ext cx="8260560" cy="178740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62840" y="4617000"/>
                <a:ext cx="8271720" cy="179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40934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流形上的优化 </a:t>
            </a:r>
            <a:r>
              <a:rPr lang="en-US" altLang="zh-CN" dirty="0"/>
              <a:t>Optimization On matrix manifol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020537"/>
            <a:ext cx="10515600" cy="4743832"/>
          </a:xfrm>
        </p:spPr>
        <p:txBody>
          <a:bodyPr>
            <a:normAutofit/>
          </a:bodyPr>
          <a:lstStyle/>
          <a:p>
            <a:r>
              <a:rPr lang="zh-CN" altLang="en-US" dirty="0"/>
              <a:t>矩阵流形：       的子流形和商流形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sz="2000" dirty="0"/>
              <a:t>Rotation group </a:t>
            </a:r>
            <a:r>
              <a:rPr lang="zh-CN" altLang="en-US" sz="2000" dirty="0"/>
              <a:t>、</a:t>
            </a:r>
            <a:r>
              <a:rPr lang="en-US" altLang="zh-CN" sz="2000" dirty="0"/>
              <a:t>Stiefel</a:t>
            </a:r>
            <a:r>
              <a:rPr lang="zh-CN" altLang="en-US" sz="2000" dirty="0"/>
              <a:t>、</a:t>
            </a:r>
            <a:r>
              <a:rPr lang="en-US" altLang="zh-CN" sz="2000" dirty="0"/>
              <a:t>Grassmann</a:t>
            </a:r>
            <a:r>
              <a:rPr lang="zh-CN" altLang="en-US" sz="2000" dirty="0"/>
              <a:t>、</a:t>
            </a:r>
            <a:r>
              <a:rPr lang="en-US" altLang="zh-CN" sz="2000" dirty="0"/>
              <a:t>Essential manifold</a:t>
            </a:r>
            <a:r>
              <a:rPr lang="zh-CN" altLang="en-US" sz="2000" dirty="0"/>
              <a:t>、</a:t>
            </a:r>
            <a:r>
              <a:rPr lang="en-US" altLang="zh-CN" sz="2000" dirty="0"/>
              <a:t>Fixed-rank </a:t>
            </a:r>
            <a:r>
              <a:rPr lang="zh-CN" altLang="en-US" sz="2000" dirty="0"/>
              <a:t>、</a:t>
            </a:r>
            <a:r>
              <a:rPr lang="en-US" altLang="zh-CN" sz="2000" dirty="0"/>
              <a:t>SPD</a:t>
            </a:r>
          </a:p>
          <a:p>
            <a:r>
              <a:rPr lang="zh-CN" altLang="en-US" dirty="0"/>
              <a:t>矩阵流形上的优化与凸优化的对比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lvl="1"/>
            <a:r>
              <a:rPr lang="zh-CN" altLang="en-US" dirty="0"/>
              <a:t>无约束</a:t>
            </a:r>
            <a:endParaRPr lang="en-US" altLang="zh-CN" dirty="0"/>
          </a:p>
          <a:p>
            <a:pPr lvl="1"/>
            <a:r>
              <a:rPr lang="zh-CN" altLang="en-US" dirty="0"/>
              <a:t>优化变量无冗余</a:t>
            </a:r>
            <a:endParaRPr lang="en-US" altLang="zh-CN" dirty="0"/>
          </a:p>
          <a:p>
            <a:pPr lvl="1"/>
            <a:r>
              <a:rPr lang="zh-CN" altLang="en-US" dirty="0"/>
              <a:t>收敛速度快</a:t>
            </a:r>
            <a:endParaRPr lang="en-US" altLang="zh-CN" dirty="0"/>
          </a:p>
          <a:p>
            <a:pPr lvl="1"/>
            <a:r>
              <a:rPr lang="zh-CN" altLang="en-US" dirty="0"/>
              <a:t>很多情况收敛到最优值（经验暂无理论支持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82729"/>
              </p:ext>
            </p:extLst>
          </p:nvPr>
        </p:nvGraphicFramePr>
        <p:xfrm>
          <a:off x="2558175" y="3448013"/>
          <a:ext cx="3441701" cy="115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4" imgW="1498320" imgH="533160" progId="Equation.DSMT4">
                  <p:embed/>
                </p:oleObj>
              </mc:Choice>
              <mc:Fallback>
                <p:oleObj name="Equation" r:id="rId4" imgW="1498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8175" y="3448013"/>
                        <a:ext cx="3441701" cy="1159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80704"/>
              </p:ext>
            </p:extLst>
          </p:nvPr>
        </p:nvGraphicFramePr>
        <p:xfrm>
          <a:off x="7142001" y="3677422"/>
          <a:ext cx="1458913" cy="56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6" imgW="634680" imgH="279360" progId="Equation.DSMT4">
                  <p:embed/>
                </p:oleObj>
              </mc:Choice>
              <mc:Fallback>
                <p:oleObj name="Equation" r:id="rId6" imgW="634680" imgH="2793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2001" y="3677422"/>
                        <a:ext cx="1458913" cy="56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50375"/>
              </p:ext>
            </p:extLst>
          </p:nvPr>
        </p:nvGraphicFramePr>
        <p:xfrm>
          <a:off x="2897188" y="1965325"/>
          <a:ext cx="7286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7188" y="1965325"/>
                        <a:ext cx="72866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1665000" y="1257840"/>
              <a:ext cx="8371080" cy="473292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61400" y="1252080"/>
                <a:ext cx="8384400" cy="474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13494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流形 </a:t>
            </a:r>
            <a:r>
              <a:rPr lang="en-US" altLang="zh-CN" dirty="0"/>
              <a:t>Matrix manifol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拓扑流形</a:t>
            </a:r>
            <a:r>
              <a:rPr lang="en-US" altLang="zh-CN" dirty="0"/>
              <a:t>=&gt;</a:t>
            </a:r>
            <a:r>
              <a:rPr lang="zh-CN" altLang="en-US" dirty="0"/>
              <a:t>光滑流形</a:t>
            </a:r>
            <a:r>
              <a:rPr lang="en-US" altLang="zh-CN" dirty="0"/>
              <a:t>=&gt;</a:t>
            </a:r>
            <a:r>
              <a:rPr lang="zh-CN" altLang="en-US" dirty="0"/>
              <a:t>矩阵流形</a:t>
            </a:r>
            <a:endParaRPr lang="en-US" altLang="zh-CN" dirty="0"/>
          </a:p>
          <a:p>
            <a:r>
              <a:rPr lang="zh-CN" altLang="en-US" dirty="0"/>
              <a:t>拓扑流形</a:t>
            </a:r>
            <a:r>
              <a:rPr lang="en-US" altLang="zh-CN" dirty="0"/>
              <a:t>M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/>
            <a:r>
              <a:rPr lang="en-US" altLang="zh-CN" dirty="0"/>
              <a:t>M</a:t>
            </a:r>
            <a:r>
              <a:rPr lang="zh-CN" altLang="en-US" dirty="0">
                <a:solidFill>
                  <a:srgbClr val="FF0000"/>
                </a:solidFill>
              </a:rPr>
              <a:t>局部</a:t>
            </a:r>
            <a:r>
              <a:rPr lang="zh-CN" altLang="en-US" dirty="0"/>
              <a:t>和     </a:t>
            </a:r>
            <a:r>
              <a:rPr lang="zh-CN" altLang="en-US" dirty="0">
                <a:solidFill>
                  <a:srgbClr val="FF0000"/>
                </a:solidFill>
              </a:rPr>
              <a:t>同胚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光滑流形</a:t>
            </a:r>
            <a:r>
              <a:rPr lang="en-US" altLang="zh-CN" dirty="0"/>
              <a:t>M </a:t>
            </a:r>
            <a:r>
              <a:rPr lang="zh-CN" altLang="en-US" dirty="0"/>
              <a:t>：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有一组</a:t>
            </a:r>
            <a:r>
              <a:rPr lang="zh-CN" altLang="en-US" dirty="0">
                <a:solidFill>
                  <a:srgbClr val="FF0000"/>
                </a:solidFill>
              </a:rPr>
              <a:t>坐标卡</a:t>
            </a:r>
            <a:r>
              <a:rPr lang="zh-CN" altLang="en-US" dirty="0"/>
              <a:t>         满足：</a:t>
            </a:r>
            <a:endParaRPr lang="en-US" altLang="zh-CN" dirty="0"/>
          </a:p>
          <a:p>
            <a:pPr marL="1371600" lvl="2" indent="-457200">
              <a:buFont typeface="+mj-lt"/>
              <a:buAutoNum type="arabicPeriod"/>
            </a:pPr>
            <a:r>
              <a:rPr lang="en-US" altLang="zh-CN" dirty="0"/>
              <a:t> 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zh-CN" dirty="0"/>
              <a:t>           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</a:rPr>
              <a:t>光滑</a:t>
            </a:r>
            <a:r>
              <a:rPr lang="zh-CN" altLang="en-US" dirty="0"/>
              <a:t>的。</a:t>
            </a:r>
            <a:endParaRPr lang="en-US" altLang="zh-CN" dirty="0"/>
          </a:p>
          <a:p>
            <a:r>
              <a:rPr lang="zh-CN" altLang="en-US" dirty="0"/>
              <a:t>矩阵流形</a:t>
            </a:r>
            <a:endParaRPr lang="en-US" altLang="zh-CN" dirty="0"/>
          </a:p>
          <a:p>
            <a:pPr marL="1371600" lvl="2" indent="-457200">
              <a:buFont typeface="+mj-lt"/>
              <a:buAutoNum type="arabicPeriod"/>
            </a:pP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635" y="2249595"/>
            <a:ext cx="3058994" cy="16471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37835" y="4105924"/>
            <a:ext cx="4917441" cy="2367543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70523"/>
              </p:ext>
            </p:extLst>
          </p:nvPr>
        </p:nvGraphicFramePr>
        <p:xfrm>
          <a:off x="3282024" y="3736701"/>
          <a:ext cx="660191" cy="32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2024" y="3736701"/>
                        <a:ext cx="660191" cy="32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88985"/>
              </p:ext>
            </p:extLst>
          </p:nvPr>
        </p:nvGraphicFramePr>
        <p:xfrm>
          <a:off x="2820619" y="2724926"/>
          <a:ext cx="461405" cy="43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9" imgW="203040" imgH="190440" progId="Equation.DSMT4">
                  <p:embed/>
                </p:oleObj>
              </mc:Choice>
              <mc:Fallback>
                <p:oleObj name="Equation" r:id="rId9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0619" y="2724926"/>
                        <a:ext cx="461405" cy="432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041"/>
              </p:ext>
            </p:extLst>
          </p:nvPr>
        </p:nvGraphicFramePr>
        <p:xfrm>
          <a:off x="2302032" y="4038086"/>
          <a:ext cx="854390" cy="41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11" imgW="698400" imgH="342720" progId="Equation.DSMT4">
                  <p:embed/>
                </p:oleObj>
              </mc:Choice>
              <mc:Fallback>
                <p:oleObj name="Equation" r:id="rId11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2032" y="4038086"/>
                        <a:ext cx="854390" cy="419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37575"/>
              </p:ext>
            </p:extLst>
          </p:nvPr>
        </p:nvGraphicFramePr>
        <p:xfrm>
          <a:off x="2360664" y="4408345"/>
          <a:ext cx="690657" cy="36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0664" y="4408345"/>
                        <a:ext cx="690657" cy="36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89750"/>
              </p:ext>
            </p:extLst>
          </p:nvPr>
        </p:nvGraphicFramePr>
        <p:xfrm>
          <a:off x="1325563" y="5277102"/>
          <a:ext cx="7286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15" imgW="317160" imgH="190440" progId="Equation.DSMT4">
                  <p:embed/>
                </p:oleObj>
              </mc:Choice>
              <mc:Fallback>
                <p:oleObj name="Equation" r:id="rId15" imgW="317160" imgH="1904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5563" y="5277102"/>
                        <a:ext cx="72866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994087" y="5321673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的子流形和商流形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" name="墨迹 6"/>
              <p14:cNvContentPartPr/>
              <p14:nvPr/>
            </p14:nvContentPartPr>
            <p14:xfrm>
              <a:off x="621000" y="181080"/>
              <a:ext cx="10907280" cy="659880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15960" y="173520"/>
                <a:ext cx="10918080" cy="661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69273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流形 </a:t>
            </a:r>
            <a:r>
              <a:rPr lang="en-US" altLang="zh-CN" dirty="0"/>
              <a:t>Matrix manifol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流形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映射                ，如果                 </a:t>
            </a:r>
            <a:r>
              <a:rPr lang="en-US" altLang="zh-CN" dirty="0"/>
              <a:t>,     </a:t>
            </a:r>
            <a:r>
              <a:rPr lang="zh-CN" altLang="en-US" dirty="0"/>
              <a:t>是浸入；如果                  </a:t>
            </a:r>
            <a:r>
              <a:rPr lang="en-US" altLang="zh-CN" dirty="0"/>
              <a:t>,     </a:t>
            </a:r>
            <a:r>
              <a:rPr lang="zh-CN" altLang="en-US" dirty="0"/>
              <a:t>是淹没。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流形</a:t>
            </a:r>
            <a:r>
              <a:rPr lang="en-US" altLang="zh-CN" dirty="0"/>
              <a:t>M</a:t>
            </a:r>
            <a:r>
              <a:rPr lang="zh-CN" altLang="en-US" dirty="0"/>
              <a:t>的子集</a:t>
            </a:r>
            <a:r>
              <a:rPr lang="en-US" altLang="zh-CN" dirty="0"/>
              <a:t>N</a:t>
            </a:r>
            <a:r>
              <a:rPr lang="zh-CN" altLang="en-US" dirty="0"/>
              <a:t>，如果存在映射              是浸入，则</a:t>
            </a:r>
            <a:r>
              <a:rPr lang="en-US" altLang="zh-CN" dirty="0"/>
              <a:t>N</a:t>
            </a:r>
            <a:r>
              <a:rPr lang="zh-CN" altLang="en-US" dirty="0"/>
              <a:t>是</a:t>
            </a:r>
            <a:r>
              <a:rPr lang="en-US" altLang="zh-CN" dirty="0"/>
              <a:t>M</a:t>
            </a:r>
            <a:r>
              <a:rPr lang="zh-CN" altLang="en-US" dirty="0"/>
              <a:t>的子流形</a:t>
            </a:r>
            <a:r>
              <a:rPr lang="en-US" altLang="zh-CN" dirty="0"/>
              <a:t>·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淹没定理（</a:t>
            </a:r>
            <a:r>
              <a:rPr lang="en-US" altLang="zh-CN" dirty="0"/>
              <a:t>submersion theorem</a:t>
            </a:r>
            <a:r>
              <a:rPr lang="zh-CN" altLang="en-US" dirty="0"/>
              <a:t>）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               </a:t>
            </a:r>
            <a:r>
              <a:rPr lang="zh-CN" altLang="en-US" dirty="0"/>
              <a:t>，       ，如果</a:t>
            </a:r>
            <a:r>
              <a:rPr lang="en-US" altLang="zh-CN" dirty="0"/>
              <a:t>y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正则点</a:t>
            </a:r>
            <a:r>
              <a:rPr lang="zh-CN" altLang="en-US" dirty="0"/>
              <a:t>，则         是</a:t>
            </a:r>
            <a:r>
              <a:rPr lang="en-US" altLang="zh-CN" dirty="0"/>
              <a:t>          </a:t>
            </a:r>
            <a:r>
              <a:rPr lang="zh-CN" altLang="en-US" dirty="0"/>
              <a:t>维子流形</a:t>
            </a:r>
            <a:endParaRPr lang="en-US" altLang="zh-CN" dirty="0"/>
          </a:p>
          <a:p>
            <a:r>
              <a:rPr lang="en-US" altLang="zh-CN" dirty="0" err="1"/>
              <a:t>Stiefel</a:t>
            </a:r>
            <a:r>
              <a:rPr lang="en-US" altLang="zh-CN" dirty="0"/>
              <a:t> manifold</a:t>
            </a:r>
          </a:p>
          <a:p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映射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        </a:t>
            </a:r>
            <a:r>
              <a:rPr lang="zh-CN" altLang="en-US" dirty="0"/>
              <a:t>是                       维流形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19767"/>
              </p:ext>
            </p:extLst>
          </p:nvPr>
        </p:nvGraphicFramePr>
        <p:xfrm>
          <a:off x="1972512" y="2320157"/>
          <a:ext cx="1395275" cy="3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2512" y="2320157"/>
                        <a:ext cx="1395275" cy="37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83177"/>
              </p:ext>
            </p:extLst>
          </p:nvPr>
        </p:nvGraphicFramePr>
        <p:xfrm>
          <a:off x="2990034" y="3592031"/>
          <a:ext cx="755506" cy="36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0034" y="3592031"/>
                        <a:ext cx="755506" cy="366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54328"/>
              </p:ext>
            </p:extLst>
          </p:nvPr>
        </p:nvGraphicFramePr>
        <p:xfrm>
          <a:off x="6673688" y="3577996"/>
          <a:ext cx="749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5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3688" y="3577996"/>
                        <a:ext cx="7493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6338"/>
              </p:ext>
            </p:extLst>
          </p:nvPr>
        </p:nvGraphicFramePr>
        <p:xfrm>
          <a:off x="4232534" y="2290146"/>
          <a:ext cx="1381578" cy="38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6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2534" y="2290146"/>
                        <a:ext cx="1381578" cy="382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46191"/>
              </p:ext>
            </p:extLst>
          </p:nvPr>
        </p:nvGraphicFramePr>
        <p:xfrm>
          <a:off x="5847394" y="2343299"/>
          <a:ext cx="2746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7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7394" y="2343299"/>
                        <a:ext cx="274638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38713"/>
              </p:ext>
            </p:extLst>
          </p:nvPr>
        </p:nvGraphicFramePr>
        <p:xfrm>
          <a:off x="5570375" y="2722622"/>
          <a:ext cx="1103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8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0375" y="2722622"/>
                        <a:ext cx="1103313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59567"/>
              </p:ext>
            </p:extLst>
          </p:nvPr>
        </p:nvGraphicFramePr>
        <p:xfrm>
          <a:off x="8037513" y="2282825"/>
          <a:ext cx="1401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9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37513" y="2282825"/>
                        <a:ext cx="1401762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01803"/>
              </p:ext>
            </p:extLst>
          </p:nvPr>
        </p:nvGraphicFramePr>
        <p:xfrm>
          <a:off x="9649837" y="2349125"/>
          <a:ext cx="2746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0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49837" y="2349125"/>
                        <a:ext cx="274638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92967"/>
              </p:ext>
            </p:extLst>
          </p:nvPr>
        </p:nvGraphicFramePr>
        <p:xfrm>
          <a:off x="1416404" y="3596164"/>
          <a:ext cx="1395275" cy="3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1" name="Equation" r:id="rId19" imgW="850680" imgH="228600" progId="Equation.DSMT4">
                  <p:embed/>
                </p:oleObj>
              </mc:Choice>
              <mc:Fallback>
                <p:oleObj name="Equation" r:id="rId19" imgW="85068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404" y="3596164"/>
                        <a:ext cx="1395275" cy="37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80272"/>
              </p:ext>
            </p:extLst>
          </p:nvPr>
        </p:nvGraphicFramePr>
        <p:xfrm>
          <a:off x="1416404" y="4546444"/>
          <a:ext cx="3234319" cy="40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2" name="Equation" r:id="rId20" imgW="2044440" imgH="253800" progId="Equation.DSMT4">
                  <p:embed/>
                </p:oleObj>
              </mc:Choice>
              <mc:Fallback>
                <p:oleObj name="Equation" r:id="rId20" imgW="2044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16404" y="4546444"/>
                        <a:ext cx="3234319" cy="40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57309"/>
              </p:ext>
            </p:extLst>
          </p:nvPr>
        </p:nvGraphicFramePr>
        <p:xfrm>
          <a:off x="7773484" y="3619500"/>
          <a:ext cx="7445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" name="Equation" r:id="rId22" imgW="444240" imgH="228600" progId="Equation.DSMT4">
                  <p:embed/>
                </p:oleObj>
              </mc:Choice>
              <mc:Fallback>
                <p:oleObj name="Equation" r:id="rId22" imgW="44424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3484" y="3619500"/>
                        <a:ext cx="74453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99195"/>
              </p:ext>
            </p:extLst>
          </p:nvPr>
        </p:nvGraphicFramePr>
        <p:xfrm>
          <a:off x="2058784" y="5001355"/>
          <a:ext cx="36655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4" name="Equation" r:id="rId24" imgW="2234880" imgH="253800" progId="Equation.DSMT4">
                  <p:embed/>
                </p:oleObj>
              </mc:Choice>
              <mc:Fallback>
                <p:oleObj name="Equation" r:id="rId24" imgW="2234880" imgH="2538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58784" y="5001355"/>
                        <a:ext cx="36655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367959" y="5415826"/>
                <a:ext cx="10126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𝑆𝑡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959" y="5415826"/>
                <a:ext cx="1012649" cy="369332"/>
              </a:xfrm>
              <a:prstGeom prst="rect">
                <a:avLst/>
              </a:prstGeom>
              <a:blipFill>
                <a:blip r:embed="rId26"/>
                <a:stretch>
                  <a:fillRect t="-119672" r="-49102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49250"/>
              </p:ext>
            </p:extLst>
          </p:nvPr>
        </p:nvGraphicFramePr>
        <p:xfrm>
          <a:off x="4191000" y="2933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5" name="Equation" r:id="rId27" imgW="914400" imgH="198720" progId="Equation.DSMT4">
                  <p:embed/>
                </p:oleObj>
              </mc:Choice>
              <mc:Fallback>
                <p:oleObj name="Equation" r:id="rId2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91000" y="2933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72912"/>
              </p:ext>
            </p:extLst>
          </p:nvPr>
        </p:nvGraphicFramePr>
        <p:xfrm>
          <a:off x="2670148" y="5331173"/>
          <a:ext cx="1804505" cy="52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6" name="Equation" r:id="rId29" imgW="1054080" imgH="304560" progId="Equation.DSMT4">
                  <p:embed/>
                </p:oleObj>
              </mc:Choice>
              <mc:Fallback>
                <p:oleObj name="Equation" r:id="rId29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70148" y="5331173"/>
                        <a:ext cx="1804505" cy="521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墨迹 18"/>
              <p14:cNvContentPartPr/>
              <p14:nvPr/>
            </p14:nvContentPartPr>
            <p14:xfrm>
              <a:off x="1037520" y="34200"/>
              <a:ext cx="10859040" cy="6264720"/>
            </p14:xfrm>
          </p:contentPart>
        </mc:Choice>
        <mc:Fallback xmlns="">
          <p:pic>
            <p:nvPicPr>
              <p:cNvPr id="19" name="墨迹 18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031400" y="29160"/>
                <a:ext cx="10870560" cy="627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58688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流形 </a:t>
            </a:r>
            <a:r>
              <a:rPr lang="en-US" altLang="zh-CN" dirty="0"/>
              <a:t>Matrix manifol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4256" y="1825625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dirty="0"/>
              <a:t>商流形</a:t>
            </a:r>
            <a:endParaRPr lang="en-US" altLang="zh-CN" dirty="0"/>
          </a:p>
          <a:p>
            <a:pPr lvl="1"/>
            <a:r>
              <a:rPr lang="zh-CN" altLang="en-US" dirty="0"/>
              <a:t>等价关系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自反性             对称性                        传递性</a:t>
            </a:r>
            <a:endParaRPr lang="en-US" altLang="zh-CN" dirty="0"/>
          </a:p>
          <a:p>
            <a:pPr lvl="1"/>
            <a:r>
              <a:rPr lang="zh-CN" altLang="en-US" dirty="0"/>
              <a:t>等价类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商空间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自然映射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商流形</a:t>
            </a:r>
            <a:endParaRPr lang="en-US" altLang="zh-CN" dirty="0"/>
          </a:p>
          <a:p>
            <a:pPr lvl="1"/>
            <a:r>
              <a:rPr lang="en-US" altLang="zh-CN" dirty="0"/>
              <a:t>   </a:t>
            </a:r>
            <a:r>
              <a:rPr lang="zh-CN" altLang="en-US" dirty="0"/>
              <a:t>如果自然映射   是淹没，       是商流形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61935"/>
              </p:ext>
            </p:extLst>
          </p:nvPr>
        </p:nvGraphicFramePr>
        <p:xfrm>
          <a:off x="1874397" y="3362619"/>
          <a:ext cx="29638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4397" y="3362619"/>
                        <a:ext cx="29638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5776"/>
              </p:ext>
            </p:extLst>
          </p:nvPr>
        </p:nvGraphicFramePr>
        <p:xfrm>
          <a:off x="1903413" y="4090988"/>
          <a:ext cx="2905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3413" y="4090988"/>
                        <a:ext cx="29051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72546"/>
              </p:ext>
            </p:extLst>
          </p:nvPr>
        </p:nvGraphicFramePr>
        <p:xfrm>
          <a:off x="1903413" y="4956175"/>
          <a:ext cx="21637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" name="Equation" r:id="rId7" imgW="927000" imgH="177480" progId="Equation.DSMT4">
                  <p:embed/>
                </p:oleObj>
              </mc:Choice>
              <mc:Fallback>
                <p:oleObj name="Equation" r:id="rId7" imgW="927000" imgH="17748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13" y="4956175"/>
                        <a:ext cx="2163763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064488" y="5768267"/>
                <a:ext cx="7428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∼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488" y="5768267"/>
                <a:ext cx="742896" cy="369332"/>
              </a:xfrm>
              <a:prstGeom prst="rect">
                <a:avLst/>
              </a:prstGeom>
              <a:blipFill>
                <a:blip r:embed="rId9"/>
                <a:stretch>
                  <a:fillRect l="-12295" t="-116393" r="-59016" b="-175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621651" y="5750612"/>
                <a:ext cx="3883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651" y="5750612"/>
                <a:ext cx="38837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263445" y="2641219"/>
                <a:ext cx="16909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3445" y="2641219"/>
                <a:ext cx="1690976" cy="369332"/>
              </a:xfrm>
              <a:prstGeom prst="rect">
                <a:avLst/>
              </a:prstGeom>
              <a:blipFill>
                <a:blip r:embed="rId11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694447" y="2642184"/>
                <a:ext cx="23032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447" y="2642184"/>
                <a:ext cx="2303258" cy="369332"/>
              </a:xfrm>
              <a:prstGeom prst="rect">
                <a:avLst/>
              </a:prstGeom>
              <a:blipFill>
                <a:blip r:embed="rId1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584607" y="2632587"/>
                <a:ext cx="8013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4607" y="2632587"/>
                <a:ext cx="80137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" name="墨迹 3"/>
              <p14:cNvContentPartPr/>
              <p14:nvPr/>
            </p14:nvContentPartPr>
            <p14:xfrm>
              <a:off x="1224360" y="579600"/>
              <a:ext cx="7797960" cy="563580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217160" y="572400"/>
                <a:ext cx="7812720" cy="565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49039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流形 </a:t>
            </a:r>
            <a:r>
              <a:rPr lang="en-US" altLang="zh-CN" dirty="0"/>
              <a:t>Matrix manifol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Grassman</a:t>
            </a:r>
            <a:r>
              <a:rPr lang="en-US" altLang="zh-CN" dirty="0"/>
              <a:t> Manifold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等价关系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等价类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自然射影      是淹没（参考</a:t>
            </a:r>
            <a:r>
              <a:rPr lang="en-US" altLang="zh-CN" dirty="0">
                <a:solidFill>
                  <a:srgbClr val="FF0000"/>
                </a:solidFill>
              </a:rPr>
              <a:t>[1]</a:t>
            </a:r>
            <a:r>
              <a:rPr lang="zh-CN" altLang="en-US" dirty="0">
                <a:solidFill>
                  <a:srgbClr val="FF0000"/>
                </a:solidFill>
              </a:rPr>
              <a:t>中</a:t>
            </a:r>
            <a:r>
              <a:rPr lang="en-US" altLang="zh-CN" dirty="0">
                <a:solidFill>
                  <a:srgbClr val="FF0000"/>
                </a:solidFill>
              </a:rPr>
              <a:t>Proposition 3.4.6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5" name="墨迹 44"/>
              <p14:cNvContentPartPr/>
              <p14:nvPr/>
            </p14:nvContentPartPr>
            <p14:xfrm>
              <a:off x="4746134" y="2413292"/>
              <a:ext cx="127080" cy="893880"/>
            </p14:xfrm>
          </p:contentPart>
        </mc:Choice>
        <mc:Fallback xmlns="">
          <p:pic>
            <p:nvPicPr>
              <p:cNvPr id="45" name="墨迹 4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40734" y="2407892"/>
                <a:ext cx="142560" cy="90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9" name="墨迹 58"/>
              <p14:cNvContentPartPr/>
              <p14:nvPr/>
            </p14:nvContentPartPr>
            <p14:xfrm>
              <a:off x="2520974" y="2470892"/>
              <a:ext cx="124560" cy="841680"/>
            </p14:xfrm>
          </p:contentPart>
        </mc:Choice>
        <mc:Fallback xmlns="">
          <p:pic>
            <p:nvPicPr>
              <p:cNvPr id="59" name="墨迹 5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13414" y="2466572"/>
                <a:ext cx="137160" cy="85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" name="墨迹 69"/>
              <p14:cNvContentPartPr/>
              <p14:nvPr/>
            </p14:nvContentPartPr>
            <p14:xfrm>
              <a:off x="6336974" y="2975972"/>
              <a:ext cx="0" cy="26640"/>
            </p14:xfrm>
          </p:contentPart>
        </mc:Choice>
        <mc:Fallback xmlns="">
          <p:pic>
            <p:nvPicPr>
              <p:cNvPr id="70" name="墨迹 6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0" y="0"/>
                <a:ext cx="0" cy="2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4" name="墨迹 83"/>
              <p14:cNvContentPartPr/>
              <p14:nvPr/>
            </p14:nvContentPartPr>
            <p14:xfrm>
              <a:off x="8918894" y="7177892"/>
              <a:ext cx="360" cy="360"/>
            </p14:xfrm>
          </p:contentPart>
        </mc:Choice>
        <mc:Fallback xmlns="">
          <p:pic>
            <p:nvPicPr>
              <p:cNvPr id="84" name="墨迹 8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909894" y="7168892"/>
                <a:ext cx="18360" cy="1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0" name="墨迹 119"/>
              <p14:cNvContentPartPr/>
              <p14:nvPr/>
            </p14:nvContentPartPr>
            <p14:xfrm>
              <a:off x="1346654" y="2400692"/>
              <a:ext cx="3291840" cy="901080"/>
            </p14:xfrm>
          </p:contentPart>
        </mc:Choice>
        <mc:Fallback xmlns="">
          <p:pic>
            <p:nvPicPr>
              <p:cNvPr id="120" name="墨迹 11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43414" y="2395652"/>
                <a:ext cx="3301920" cy="91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1" name="墨迹 120"/>
              <p14:cNvContentPartPr/>
              <p14:nvPr/>
            </p14:nvContentPartPr>
            <p14:xfrm>
              <a:off x="5161574" y="2534612"/>
              <a:ext cx="2901240" cy="468000"/>
            </p14:xfrm>
          </p:contentPart>
        </mc:Choice>
        <mc:Fallback xmlns="">
          <p:pic>
            <p:nvPicPr>
              <p:cNvPr id="121" name="墨迹 12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53294" y="2527412"/>
                <a:ext cx="2917080" cy="4784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22" name="对象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67628"/>
              </p:ext>
            </p:extLst>
          </p:nvPr>
        </p:nvGraphicFramePr>
        <p:xfrm>
          <a:off x="1773638" y="3732916"/>
          <a:ext cx="4563336" cy="45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Equation" r:id="rId15" imgW="2044440" imgH="203040" progId="Equation.DSMT4">
                  <p:embed/>
                </p:oleObj>
              </mc:Choice>
              <mc:Fallback>
                <p:oleObj name="Equation" r:id="rId15" imgW="2044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3638" y="3732916"/>
                        <a:ext cx="4563336" cy="453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88002"/>
              </p:ext>
            </p:extLst>
          </p:nvPr>
        </p:nvGraphicFramePr>
        <p:xfrm>
          <a:off x="1323555" y="4618760"/>
          <a:ext cx="4741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Equation" r:id="rId17" imgW="2031840" imgH="241200" progId="Equation.DSMT4">
                  <p:embed/>
                </p:oleObj>
              </mc:Choice>
              <mc:Fallback>
                <p:oleObj name="Equation" r:id="rId17" imgW="2031840" imgH="2412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23555" y="4618760"/>
                        <a:ext cx="474186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04566"/>
              </p:ext>
            </p:extLst>
          </p:nvPr>
        </p:nvGraphicFramePr>
        <p:xfrm>
          <a:off x="1545249" y="5654366"/>
          <a:ext cx="3616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" name="Equation" r:id="rId19" imgW="1549080" imgH="203040" progId="Equation.DSMT4">
                  <p:embed/>
                </p:oleObj>
              </mc:Choice>
              <mc:Fallback>
                <p:oleObj name="Equation" r:id="rId19" imgW="1549080" imgH="20304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5249" y="5654366"/>
                        <a:ext cx="36163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矩形 127"/>
              <p:cNvSpPr/>
              <p:nvPr/>
            </p:nvSpPr>
            <p:spPr>
              <a:xfrm>
                <a:off x="2645534" y="5257645"/>
                <a:ext cx="3883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8" name="矩形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534" y="5257645"/>
                <a:ext cx="388375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" name="墨迹 3"/>
              <p14:cNvContentPartPr/>
              <p14:nvPr/>
            </p14:nvContentPartPr>
            <p14:xfrm>
              <a:off x="1132920" y="1501920"/>
              <a:ext cx="7385400" cy="421200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27880" y="1491480"/>
                <a:ext cx="7395840" cy="422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51479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切向量和切空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1050" y="1511299"/>
            <a:ext cx="10515600" cy="4875213"/>
          </a:xfrm>
        </p:spPr>
        <p:txBody>
          <a:bodyPr>
            <a:normAutofit/>
          </a:bodyPr>
          <a:lstStyle/>
          <a:p>
            <a:r>
              <a:rPr lang="zh-CN" altLang="en-US" dirty="0"/>
              <a:t>切向量</a:t>
            </a:r>
            <a:r>
              <a:rPr lang="en-US" altLang="zh-CN" dirty="0"/>
              <a:t>(Tangent vector)</a:t>
            </a:r>
          </a:p>
          <a:p>
            <a:pPr marL="457200" lvl="1" indent="0">
              <a:buNone/>
            </a:pPr>
            <a:r>
              <a:rPr lang="zh-CN" altLang="en-US" dirty="0"/>
              <a:t>曲线                 函数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函数</a:t>
            </a:r>
            <a:r>
              <a:rPr lang="en-US" altLang="zh-CN" dirty="0"/>
              <a:t>  </a:t>
            </a:r>
            <a:r>
              <a:rPr lang="zh-CN" altLang="en-US" dirty="0"/>
              <a:t>沿曲线   的导数</a:t>
            </a:r>
            <a:r>
              <a:rPr lang="en-US" altLang="zh-CN" dirty="0"/>
              <a:t>:</a:t>
            </a:r>
          </a:p>
          <a:p>
            <a:pPr marL="457200" lvl="1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                  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记号</a:t>
            </a:r>
            <a:r>
              <a:rPr lang="en-US" altLang="zh-CN" dirty="0"/>
              <a:t>:</a:t>
            </a:r>
          </a:p>
          <a:p>
            <a:r>
              <a:rPr lang="zh-CN" altLang="en-US" dirty="0"/>
              <a:t>切空间</a:t>
            </a:r>
            <a:r>
              <a:rPr lang="en-US" altLang="zh-CN" dirty="0"/>
              <a:t>(Tangent vector)</a:t>
            </a:r>
          </a:p>
          <a:p>
            <a:pPr marL="457200" lvl="1" indent="0">
              <a:buNone/>
            </a:pPr>
            <a:r>
              <a:rPr lang="zh-CN" altLang="en-US" dirty="0"/>
              <a:t>满足</a:t>
            </a:r>
            <a:endParaRPr lang="en-US" altLang="zh-CN" dirty="0"/>
          </a:p>
          <a:p>
            <a:r>
              <a:rPr lang="zh-CN" altLang="en-US" dirty="0"/>
              <a:t>切向量场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流形上每点都赋予切向量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24847"/>
              </p:ext>
            </p:extLst>
          </p:nvPr>
        </p:nvGraphicFramePr>
        <p:xfrm>
          <a:off x="4100513" y="1968500"/>
          <a:ext cx="1254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5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0513" y="1968500"/>
                        <a:ext cx="12541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14377"/>
              </p:ext>
            </p:extLst>
          </p:nvPr>
        </p:nvGraphicFramePr>
        <p:xfrm>
          <a:off x="1971885" y="1968290"/>
          <a:ext cx="1276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1885" y="1968290"/>
                        <a:ext cx="127635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974604" y="2330031"/>
                <a:ext cx="3752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4604" y="2330031"/>
                <a:ext cx="375231" cy="369332"/>
              </a:xfrm>
              <a:prstGeom prst="rect">
                <a:avLst/>
              </a:prstGeom>
              <a:blipFill>
                <a:blip r:embed="rId7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43373" y="2372796"/>
                <a:ext cx="3805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373" y="2372796"/>
                <a:ext cx="380553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255833"/>
              </p:ext>
            </p:extLst>
          </p:nvPr>
        </p:nvGraphicFramePr>
        <p:xfrm>
          <a:off x="1355934" y="2858876"/>
          <a:ext cx="3839953" cy="51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" name="Equation" r:id="rId9" imgW="3124080" imgH="419040" progId="Equation.DSMT4">
                  <p:embed/>
                </p:oleObj>
              </mc:Choice>
              <mc:Fallback>
                <p:oleObj name="Equation" r:id="rId9" imgW="312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5934" y="2858876"/>
                        <a:ext cx="3839953" cy="51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74069"/>
              </p:ext>
            </p:extLst>
          </p:nvPr>
        </p:nvGraphicFramePr>
        <p:xfrm>
          <a:off x="3275910" y="3522980"/>
          <a:ext cx="920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8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5910" y="3522980"/>
                        <a:ext cx="9207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78849"/>
              </p:ext>
            </p:extLst>
          </p:nvPr>
        </p:nvGraphicFramePr>
        <p:xfrm>
          <a:off x="2227263" y="3509963"/>
          <a:ext cx="796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9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7263" y="3509963"/>
                        <a:ext cx="79692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95793"/>
              </p:ext>
            </p:extLst>
          </p:nvPr>
        </p:nvGraphicFramePr>
        <p:xfrm>
          <a:off x="1968920" y="4481638"/>
          <a:ext cx="2383326" cy="31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" name="Equation" r:id="rId15" imgW="1536480" imgH="203040" progId="Equation.DSMT4">
                  <p:embed/>
                </p:oleObj>
              </mc:Choice>
              <mc:Fallback>
                <p:oleObj name="Equation" r:id="rId15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8920" y="4481638"/>
                        <a:ext cx="2383326" cy="315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墨迹 11"/>
              <p14:cNvContentPartPr/>
              <p14:nvPr/>
            </p14:nvContentPartPr>
            <p14:xfrm>
              <a:off x="1284120" y="1253520"/>
              <a:ext cx="9380520" cy="4624200"/>
            </p14:xfrm>
          </p:contentPart>
        </mc:Choice>
        <mc:Fallback xmlns="">
          <p:pic>
            <p:nvPicPr>
              <p:cNvPr id="12" name="墨迹 1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79080" y="1247400"/>
                <a:ext cx="9396000" cy="463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41136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子流形的切向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8" name="墨迹 77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78" name="墨迹 77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84" name="墨迹 383"/>
              <p14:cNvContentPartPr/>
              <p14:nvPr/>
            </p14:nvContentPartPr>
            <p14:xfrm>
              <a:off x="971138" y="1950758"/>
              <a:ext cx="7628760" cy="1789560"/>
            </p14:xfrm>
          </p:contentPart>
        </mc:Choice>
        <mc:Fallback xmlns="">
          <p:pic>
            <p:nvPicPr>
              <p:cNvPr id="384" name="墨迹 38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6098" y="1947878"/>
                <a:ext cx="7641000" cy="1795680"/>
              </a:xfrm>
              <a:prstGeom prst="rect">
                <a:avLst/>
              </a:prstGeom>
            </p:spPr>
          </p:pic>
        </mc:Fallback>
      </mc:AlternateContent>
      <p:sp>
        <p:nvSpPr>
          <p:cNvPr id="409" name="文本框 408"/>
          <p:cNvSpPr txBox="1"/>
          <p:nvPr/>
        </p:nvSpPr>
        <p:spPr>
          <a:xfrm>
            <a:off x="609600" y="146685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子流形的切向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墨迹 7"/>
              <p14:cNvContentPartPr/>
              <p14:nvPr/>
            </p14:nvContentPartPr>
            <p14:xfrm>
              <a:off x="1755420" y="1922265"/>
              <a:ext cx="1564200" cy="326880"/>
            </p14:xfrm>
          </p:contentPart>
        </mc:Choice>
        <mc:Fallback xmlns="">
          <p:pic>
            <p:nvPicPr>
              <p:cNvPr id="8" name="墨迹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50380" y="1918305"/>
                <a:ext cx="1572120" cy="33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79" name="墨迹 478"/>
              <p14:cNvContentPartPr/>
              <p14:nvPr/>
            </p14:nvContentPartPr>
            <p14:xfrm>
              <a:off x="5762220" y="1266345"/>
              <a:ext cx="63360" cy="138240"/>
            </p14:xfrm>
          </p:contentPart>
        </mc:Choice>
        <mc:Fallback xmlns="">
          <p:pic>
            <p:nvPicPr>
              <p:cNvPr id="479" name="墨迹 47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58260" y="1262385"/>
                <a:ext cx="7200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墨迹 2"/>
              <p14:cNvContentPartPr/>
              <p14:nvPr/>
            </p14:nvContentPartPr>
            <p14:xfrm>
              <a:off x="1542960" y="152640"/>
              <a:ext cx="7756200" cy="617436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33600" y="145440"/>
                <a:ext cx="7774200" cy="618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78185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0</TotalTime>
  <Words>670</Words>
  <Application>Microsoft Office PowerPoint</Application>
  <PresentationFormat>宽屏</PresentationFormat>
  <Paragraphs>156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等线</vt:lpstr>
      <vt:lpstr>等线 Light</vt:lpstr>
      <vt:lpstr>Arial</vt:lpstr>
      <vt:lpstr>Cambria Math</vt:lpstr>
      <vt:lpstr>Office 主题​​</vt:lpstr>
      <vt:lpstr>Equation</vt:lpstr>
      <vt:lpstr>矩阵流形上的优化介绍</vt:lpstr>
      <vt:lpstr>内容介绍</vt:lpstr>
      <vt:lpstr>矩阵流形上的优化 Optimization On matrix manifold</vt:lpstr>
      <vt:lpstr>矩阵流形 Matrix manifold</vt:lpstr>
      <vt:lpstr>矩阵流形 Matrix manifold</vt:lpstr>
      <vt:lpstr>矩阵流形 Matrix manifold</vt:lpstr>
      <vt:lpstr>矩阵流形 Matrix manifold</vt:lpstr>
      <vt:lpstr>切向量和切空间</vt:lpstr>
      <vt:lpstr>子流形的切向量</vt:lpstr>
      <vt:lpstr>商流形的切向量</vt:lpstr>
      <vt:lpstr>梯度 Gradients</vt:lpstr>
      <vt:lpstr>子流形和商流形的梯度</vt:lpstr>
      <vt:lpstr>收缩 Retraction</vt:lpstr>
      <vt:lpstr>矩阵流形矩阵的最速下降法</vt:lpstr>
      <vt:lpstr>总结</vt:lpstr>
      <vt:lpstr>GMM的示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流形上的优化介绍</dc:title>
  <dc:creator>xizhen xiao</dc:creator>
  <cp:lastModifiedBy>xizhen xiao</cp:lastModifiedBy>
  <cp:revision>382</cp:revision>
  <dcterms:created xsi:type="dcterms:W3CDTF">2016-06-26T09:47:07Z</dcterms:created>
  <dcterms:modified xsi:type="dcterms:W3CDTF">2016-08-16T13:07:10Z</dcterms:modified>
</cp:coreProperties>
</file>